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122"/>
  </p:handoutMasterIdLst>
  <p:sldIdLst>
    <p:sldId id="256" r:id="rId2"/>
    <p:sldId id="304" r:id="rId3"/>
    <p:sldId id="305" r:id="rId4"/>
    <p:sldId id="267" r:id="rId5"/>
    <p:sldId id="265" r:id="rId6"/>
    <p:sldId id="266" r:id="rId7"/>
    <p:sldId id="303" r:id="rId8"/>
    <p:sldId id="306" r:id="rId9"/>
    <p:sldId id="263" r:id="rId10"/>
    <p:sldId id="385" r:id="rId11"/>
    <p:sldId id="388" r:id="rId12"/>
    <p:sldId id="296" r:id="rId13"/>
    <p:sldId id="270" r:id="rId14"/>
    <p:sldId id="273" r:id="rId15"/>
    <p:sldId id="271" r:id="rId16"/>
    <p:sldId id="274" r:id="rId17"/>
    <p:sldId id="439" r:id="rId18"/>
    <p:sldId id="393" r:id="rId19"/>
    <p:sldId id="386" r:id="rId20"/>
    <p:sldId id="387" r:id="rId21"/>
    <p:sldId id="403" r:id="rId22"/>
    <p:sldId id="401" r:id="rId23"/>
    <p:sldId id="392" r:id="rId24"/>
    <p:sldId id="282" r:id="rId25"/>
    <p:sldId id="283" r:id="rId26"/>
    <p:sldId id="355" r:id="rId27"/>
    <p:sldId id="308" r:id="rId28"/>
    <p:sldId id="362" r:id="rId29"/>
    <p:sldId id="350" r:id="rId30"/>
    <p:sldId id="351" r:id="rId31"/>
    <p:sldId id="352" r:id="rId32"/>
    <p:sldId id="344" r:id="rId33"/>
    <p:sldId id="380" r:id="rId34"/>
    <p:sldId id="345" r:id="rId35"/>
    <p:sldId id="346" r:id="rId36"/>
    <p:sldId id="347" r:id="rId37"/>
    <p:sldId id="326" r:id="rId38"/>
    <p:sldId id="404" r:id="rId39"/>
    <p:sldId id="400" r:id="rId40"/>
    <p:sldId id="424" r:id="rId41"/>
    <p:sldId id="327" r:id="rId42"/>
    <p:sldId id="402" r:id="rId43"/>
    <p:sldId id="358" r:id="rId44"/>
    <p:sldId id="359" r:id="rId45"/>
    <p:sldId id="309" r:id="rId46"/>
    <p:sldId id="363" r:id="rId47"/>
    <p:sldId id="313" r:id="rId48"/>
    <p:sldId id="314" r:id="rId49"/>
    <p:sldId id="315" r:id="rId50"/>
    <p:sldId id="316" r:id="rId51"/>
    <p:sldId id="317" r:id="rId52"/>
    <p:sldId id="318" r:id="rId53"/>
    <p:sldId id="319" r:id="rId54"/>
    <p:sldId id="320" r:id="rId55"/>
    <p:sldId id="321" r:id="rId56"/>
    <p:sldId id="322" r:id="rId57"/>
    <p:sldId id="323" r:id="rId58"/>
    <p:sldId id="364" r:id="rId59"/>
    <p:sldId id="368" r:id="rId60"/>
    <p:sldId id="365" r:id="rId61"/>
    <p:sldId id="373" r:id="rId62"/>
    <p:sldId id="374" r:id="rId63"/>
    <p:sldId id="375" r:id="rId64"/>
    <p:sldId id="376" r:id="rId65"/>
    <p:sldId id="310" r:id="rId66"/>
    <p:sldId id="330" r:id="rId67"/>
    <p:sldId id="331" r:id="rId68"/>
    <p:sldId id="332" r:id="rId69"/>
    <p:sldId id="311" r:id="rId70"/>
    <p:sldId id="420" r:id="rId71"/>
    <p:sldId id="421" r:id="rId72"/>
    <p:sldId id="422" r:id="rId73"/>
    <p:sldId id="406" r:id="rId74"/>
    <p:sldId id="407" r:id="rId75"/>
    <p:sldId id="405" r:id="rId76"/>
    <p:sldId id="372" r:id="rId77"/>
    <p:sldId id="378" r:id="rId78"/>
    <p:sldId id="379" r:id="rId79"/>
    <p:sldId id="370" r:id="rId80"/>
    <p:sldId id="423" r:id="rId81"/>
    <p:sldId id="436" r:id="rId82"/>
    <p:sldId id="425" r:id="rId83"/>
    <p:sldId id="432" r:id="rId84"/>
    <p:sldId id="426" r:id="rId85"/>
    <p:sldId id="427" r:id="rId86"/>
    <p:sldId id="428" r:id="rId87"/>
    <p:sldId id="429" r:id="rId88"/>
    <p:sldId id="430" r:id="rId89"/>
    <p:sldId id="366" r:id="rId90"/>
    <p:sldId id="369" r:id="rId91"/>
    <p:sldId id="367" r:id="rId92"/>
    <p:sldId id="361" r:id="rId93"/>
    <p:sldId id="307" r:id="rId94"/>
    <p:sldId id="414" r:id="rId95"/>
    <p:sldId id="411" r:id="rId96"/>
    <p:sldId id="412" r:id="rId97"/>
    <p:sldId id="413" r:id="rId98"/>
    <p:sldId id="415" r:id="rId99"/>
    <p:sldId id="416" r:id="rId100"/>
    <p:sldId id="417" r:id="rId101"/>
    <p:sldId id="418" r:id="rId102"/>
    <p:sldId id="419" r:id="rId103"/>
    <p:sldId id="408" r:id="rId104"/>
    <p:sldId id="409" r:id="rId105"/>
    <p:sldId id="410" r:id="rId106"/>
    <p:sldId id="257" r:id="rId107"/>
    <p:sldId id="261" r:id="rId108"/>
    <p:sldId id="279" r:id="rId109"/>
    <p:sldId id="268" r:id="rId110"/>
    <p:sldId id="381" r:id="rId111"/>
    <p:sldId id="382" r:id="rId112"/>
    <p:sldId id="383" r:id="rId113"/>
    <p:sldId id="389" r:id="rId114"/>
    <p:sldId id="390" r:id="rId115"/>
    <p:sldId id="431" r:id="rId116"/>
    <p:sldId id="433" r:id="rId117"/>
    <p:sldId id="434" r:id="rId118"/>
    <p:sldId id="435" r:id="rId119"/>
    <p:sldId id="437" r:id="rId120"/>
    <p:sldId id="438" r:id="rId121"/>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9" d="100"/>
          <a:sy n="59" d="100"/>
        </p:scale>
        <p:origin x="1500" y="5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oleObject" Target="file:///C:\Users\mmaunder\Documents\Work\IATTC\2016%20assessments\steepness\tuna%20recruitment.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mmaunder\Documents\Work\IATTC\2016%20assessments\steepness\tuna%20recruitment.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mmaunder\Documents\Work\IATTC\2016%20assessments\steepness\tuna%20recruitmen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age at first entry'!$Y$28</c:f>
              <c:strCache>
                <c:ptCount val="1"/>
                <c:pt idx="0">
                  <c:v>h=0.9</c:v>
                </c:pt>
              </c:strCache>
            </c:strRef>
          </c:tx>
          <c:marker>
            <c:symbol val="none"/>
          </c:marker>
          <c:xVal>
            <c:numRef>
              <c:f>'age at first entry'!$F$29:$F$1028</c:f>
              <c:numCache>
                <c:formatCode>General</c:formatCode>
                <c:ptCount val="10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100000000000003</c:v>
                </c:pt>
                <c:pt idx="461">
                  <c:v>4.62</c:v>
                </c:pt>
                <c:pt idx="462">
                  <c:v>4.63</c:v>
                </c:pt>
                <c:pt idx="463">
                  <c:v>4.6399999999999997</c:v>
                </c:pt>
                <c:pt idx="464">
                  <c:v>4.6500000000000004</c:v>
                </c:pt>
                <c:pt idx="465">
                  <c:v>4.66</c:v>
                </c:pt>
                <c:pt idx="466">
                  <c:v>4.67</c:v>
                </c:pt>
                <c:pt idx="467">
                  <c:v>4.68</c:v>
                </c:pt>
                <c:pt idx="468">
                  <c:v>4.6900000000000004</c:v>
                </c:pt>
                <c:pt idx="469">
                  <c:v>4.7</c:v>
                </c:pt>
                <c:pt idx="470">
                  <c:v>4.71</c:v>
                </c:pt>
                <c:pt idx="471">
                  <c:v>4.72</c:v>
                </c:pt>
                <c:pt idx="472">
                  <c:v>4.7300000000000004</c:v>
                </c:pt>
                <c:pt idx="473">
                  <c:v>4.74</c:v>
                </c:pt>
                <c:pt idx="474">
                  <c:v>4.75</c:v>
                </c:pt>
                <c:pt idx="475">
                  <c:v>4.76</c:v>
                </c:pt>
                <c:pt idx="476">
                  <c:v>4.7699999999999996</c:v>
                </c:pt>
                <c:pt idx="477">
                  <c:v>4.78</c:v>
                </c:pt>
                <c:pt idx="478">
                  <c:v>4.79</c:v>
                </c:pt>
                <c:pt idx="479">
                  <c:v>4.8</c:v>
                </c:pt>
                <c:pt idx="480">
                  <c:v>4.8099999999999996</c:v>
                </c:pt>
                <c:pt idx="481">
                  <c:v>4.82</c:v>
                </c:pt>
                <c:pt idx="482">
                  <c:v>4.83</c:v>
                </c:pt>
                <c:pt idx="483">
                  <c:v>4.84</c:v>
                </c:pt>
                <c:pt idx="484">
                  <c:v>4.8499999999999996</c:v>
                </c:pt>
                <c:pt idx="485">
                  <c:v>4.8600000000000003</c:v>
                </c:pt>
                <c:pt idx="486">
                  <c:v>4.87</c:v>
                </c:pt>
                <c:pt idx="487">
                  <c:v>4.88</c:v>
                </c:pt>
                <c:pt idx="488">
                  <c:v>4.8899999999999997</c:v>
                </c:pt>
                <c:pt idx="489">
                  <c:v>4.9000000000000004</c:v>
                </c:pt>
                <c:pt idx="490">
                  <c:v>4.91</c:v>
                </c:pt>
                <c:pt idx="491">
                  <c:v>4.92</c:v>
                </c:pt>
                <c:pt idx="492">
                  <c:v>4.93</c:v>
                </c:pt>
                <c:pt idx="493">
                  <c:v>4.9400000000000004</c:v>
                </c:pt>
                <c:pt idx="494">
                  <c:v>4.95</c:v>
                </c:pt>
                <c:pt idx="495">
                  <c:v>4.96</c:v>
                </c:pt>
                <c:pt idx="496">
                  <c:v>4.97</c:v>
                </c:pt>
                <c:pt idx="497">
                  <c:v>4.9800000000000004</c:v>
                </c:pt>
                <c:pt idx="498">
                  <c:v>4.99</c:v>
                </c:pt>
                <c:pt idx="499">
                  <c:v>5</c:v>
                </c:pt>
                <c:pt idx="500">
                  <c:v>5.01</c:v>
                </c:pt>
                <c:pt idx="501">
                  <c:v>5.0199999999999996</c:v>
                </c:pt>
                <c:pt idx="502">
                  <c:v>5.03</c:v>
                </c:pt>
                <c:pt idx="503">
                  <c:v>5.04</c:v>
                </c:pt>
                <c:pt idx="504">
                  <c:v>5.05</c:v>
                </c:pt>
                <c:pt idx="505">
                  <c:v>5.0599999999999996</c:v>
                </c:pt>
                <c:pt idx="506">
                  <c:v>5.07</c:v>
                </c:pt>
                <c:pt idx="507">
                  <c:v>5.08</c:v>
                </c:pt>
                <c:pt idx="508">
                  <c:v>5.09</c:v>
                </c:pt>
                <c:pt idx="509">
                  <c:v>5.0999999999999996</c:v>
                </c:pt>
                <c:pt idx="510">
                  <c:v>5.1100000000000003</c:v>
                </c:pt>
                <c:pt idx="511">
                  <c:v>5.12</c:v>
                </c:pt>
                <c:pt idx="512">
                  <c:v>5.13</c:v>
                </c:pt>
                <c:pt idx="513">
                  <c:v>5.14</c:v>
                </c:pt>
                <c:pt idx="514">
                  <c:v>5.15</c:v>
                </c:pt>
                <c:pt idx="515">
                  <c:v>5.16</c:v>
                </c:pt>
                <c:pt idx="516">
                  <c:v>5.17</c:v>
                </c:pt>
                <c:pt idx="517">
                  <c:v>5.18</c:v>
                </c:pt>
                <c:pt idx="518">
                  <c:v>5.19</c:v>
                </c:pt>
                <c:pt idx="519">
                  <c:v>5.2</c:v>
                </c:pt>
                <c:pt idx="520">
                  <c:v>5.21</c:v>
                </c:pt>
                <c:pt idx="521">
                  <c:v>5.22</c:v>
                </c:pt>
                <c:pt idx="522">
                  <c:v>5.23</c:v>
                </c:pt>
                <c:pt idx="523">
                  <c:v>5.24</c:v>
                </c:pt>
                <c:pt idx="524">
                  <c:v>5.25</c:v>
                </c:pt>
                <c:pt idx="525">
                  <c:v>5.26</c:v>
                </c:pt>
                <c:pt idx="526">
                  <c:v>5.27</c:v>
                </c:pt>
                <c:pt idx="527">
                  <c:v>5.28</c:v>
                </c:pt>
                <c:pt idx="528">
                  <c:v>5.29</c:v>
                </c:pt>
                <c:pt idx="529">
                  <c:v>5.3</c:v>
                </c:pt>
                <c:pt idx="530">
                  <c:v>5.31</c:v>
                </c:pt>
                <c:pt idx="531">
                  <c:v>5.32</c:v>
                </c:pt>
                <c:pt idx="532">
                  <c:v>5.33</c:v>
                </c:pt>
                <c:pt idx="533">
                  <c:v>5.34</c:v>
                </c:pt>
                <c:pt idx="534">
                  <c:v>5.35</c:v>
                </c:pt>
                <c:pt idx="535">
                  <c:v>5.36</c:v>
                </c:pt>
                <c:pt idx="536">
                  <c:v>5.37</c:v>
                </c:pt>
                <c:pt idx="537">
                  <c:v>5.38</c:v>
                </c:pt>
                <c:pt idx="538">
                  <c:v>5.39</c:v>
                </c:pt>
                <c:pt idx="539">
                  <c:v>5.4</c:v>
                </c:pt>
                <c:pt idx="540">
                  <c:v>5.41</c:v>
                </c:pt>
                <c:pt idx="541">
                  <c:v>5.42</c:v>
                </c:pt>
                <c:pt idx="542">
                  <c:v>5.43</c:v>
                </c:pt>
                <c:pt idx="543">
                  <c:v>5.44</c:v>
                </c:pt>
                <c:pt idx="544">
                  <c:v>5.45</c:v>
                </c:pt>
                <c:pt idx="545">
                  <c:v>5.46</c:v>
                </c:pt>
                <c:pt idx="546">
                  <c:v>5.47</c:v>
                </c:pt>
                <c:pt idx="547">
                  <c:v>5.48</c:v>
                </c:pt>
                <c:pt idx="548">
                  <c:v>5.49</c:v>
                </c:pt>
                <c:pt idx="549">
                  <c:v>5.5</c:v>
                </c:pt>
                <c:pt idx="550">
                  <c:v>5.51</c:v>
                </c:pt>
                <c:pt idx="551">
                  <c:v>5.52</c:v>
                </c:pt>
                <c:pt idx="552">
                  <c:v>5.53</c:v>
                </c:pt>
                <c:pt idx="553">
                  <c:v>5.54</c:v>
                </c:pt>
                <c:pt idx="554">
                  <c:v>5.55</c:v>
                </c:pt>
                <c:pt idx="555">
                  <c:v>5.56</c:v>
                </c:pt>
                <c:pt idx="556">
                  <c:v>5.57</c:v>
                </c:pt>
                <c:pt idx="557">
                  <c:v>5.58</c:v>
                </c:pt>
                <c:pt idx="558">
                  <c:v>5.59</c:v>
                </c:pt>
                <c:pt idx="559">
                  <c:v>5.6</c:v>
                </c:pt>
                <c:pt idx="560">
                  <c:v>5.61</c:v>
                </c:pt>
                <c:pt idx="561">
                  <c:v>5.62</c:v>
                </c:pt>
                <c:pt idx="562">
                  <c:v>5.63</c:v>
                </c:pt>
                <c:pt idx="563">
                  <c:v>5.64</c:v>
                </c:pt>
                <c:pt idx="564">
                  <c:v>5.65</c:v>
                </c:pt>
                <c:pt idx="565">
                  <c:v>5.66</c:v>
                </c:pt>
                <c:pt idx="566">
                  <c:v>5.67</c:v>
                </c:pt>
                <c:pt idx="567">
                  <c:v>5.68</c:v>
                </c:pt>
                <c:pt idx="568">
                  <c:v>5.69</c:v>
                </c:pt>
                <c:pt idx="569">
                  <c:v>5.7</c:v>
                </c:pt>
                <c:pt idx="570">
                  <c:v>5.71</c:v>
                </c:pt>
                <c:pt idx="571">
                  <c:v>5.72</c:v>
                </c:pt>
                <c:pt idx="572">
                  <c:v>5.73</c:v>
                </c:pt>
                <c:pt idx="573">
                  <c:v>5.74</c:v>
                </c:pt>
                <c:pt idx="574">
                  <c:v>5.75</c:v>
                </c:pt>
                <c:pt idx="575">
                  <c:v>5.76</c:v>
                </c:pt>
                <c:pt idx="576">
                  <c:v>5.77</c:v>
                </c:pt>
                <c:pt idx="577">
                  <c:v>5.78</c:v>
                </c:pt>
                <c:pt idx="578">
                  <c:v>5.79</c:v>
                </c:pt>
                <c:pt idx="579">
                  <c:v>5.8</c:v>
                </c:pt>
                <c:pt idx="580">
                  <c:v>5.81</c:v>
                </c:pt>
                <c:pt idx="581">
                  <c:v>5.82</c:v>
                </c:pt>
                <c:pt idx="582">
                  <c:v>5.83</c:v>
                </c:pt>
                <c:pt idx="583">
                  <c:v>5.84</c:v>
                </c:pt>
                <c:pt idx="584">
                  <c:v>5.85</c:v>
                </c:pt>
                <c:pt idx="585">
                  <c:v>5.86</c:v>
                </c:pt>
                <c:pt idx="586">
                  <c:v>5.87</c:v>
                </c:pt>
                <c:pt idx="587">
                  <c:v>5.88</c:v>
                </c:pt>
                <c:pt idx="588">
                  <c:v>5.89</c:v>
                </c:pt>
                <c:pt idx="589">
                  <c:v>5.9</c:v>
                </c:pt>
                <c:pt idx="590">
                  <c:v>5.91</c:v>
                </c:pt>
                <c:pt idx="591">
                  <c:v>5.92</c:v>
                </c:pt>
                <c:pt idx="592">
                  <c:v>5.93</c:v>
                </c:pt>
                <c:pt idx="593">
                  <c:v>5.94</c:v>
                </c:pt>
                <c:pt idx="594">
                  <c:v>5.95</c:v>
                </c:pt>
                <c:pt idx="595">
                  <c:v>5.96</c:v>
                </c:pt>
                <c:pt idx="596">
                  <c:v>5.97</c:v>
                </c:pt>
                <c:pt idx="597">
                  <c:v>5.98</c:v>
                </c:pt>
                <c:pt idx="598">
                  <c:v>5.99</c:v>
                </c:pt>
                <c:pt idx="599">
                  <c:v>6</c:v>
                </c:pt>
                <c:pt idx="600">
                  <c:v>6.01</c:v>
                </c:pt>
                <c:pt idx="601">
                  <c:v>6.02</c:v>
                </c:pt>
                <c:pt idx="602">
                  <c:v>6.03</c:v>
                </c:pt>
                <c:pt idx="603">
                  <c:v>6.04</c:v>
                </c:pt>
                <c:pt idx="604">
                  <c:v>6.05</c:v>
                </c:pt>
                <c:pt idx="605">
                  <c:v>6.06</c:v>
                </c:pt>
                <c:pt idx="606">
                  <c:v>6.07</c:v>
                </c:pt>
                <c:pt idx="607">
                  <c:v>6.08</c:v>
                </c:pt>
                <c:pt idx="608">
                  <c:v>6.09</c:v>
                </c:pt>
                <c:pt idx="609">
                  <c:v>6.1</c:v>
                </c:pt>
                <c:pt idx="610">
                  <c:v>6.11</c:v>
                </c:pt>
                <c:pt idx="611">
                  <c:v>6.12</c:v>
                </c:pt>
                <c:pt idx="612">
                  <c:v>6.13</c:v>
                </c:pt>
                <c:pt idx="613">
                  <c:v>6.14</c:v>
                </c:pt>
                <c:pt idx="614">
                  <c:v>6.15</c:v>
                </c:pt>
                <c:pt idx="615">
                  <c:v>6.16</c:v>
                </c:pt>
                <c:pt idx="616">
                  <c:v>6.17</c:v>
                </c:pt>
                <c:pt idx="617">
                  <c:v>6.18</c:v>
                </c:pt>
                <c:pt idx="618">
                  <c:v>6.19</c:v>
                </c:pt>
                <c:pt idx="619">
                  <c:v>6.2</c:v>
                </c:pt>
                <c:pt idx="620">
                  <c:v>6.21</c:v>
                </c:pt>
                <c:pt idx="621">
                  <c:v>6.22</c:v>
                </c:pt>
                <c:pt idx="622">
                  <c:v>6.23</c:v>
                </c:pt>
                <c:pt idx="623">
                  <c:v>6.24</c:v>
                </c:pt>
                <c:pt idx="624">
                  <c:v>6.25</c:v>
                </c:pt>
                <c:pt idx="625">
                  <c:v>6.26</c:v>
                </c:pt>
                <c:pt idx="626">
                  <c:v>6.27</c:v>
                </c:pt>
                <c:pt idx="627">
                  <c:v>6.28</c:v>
                </c:pt>
                <c:pt idx="628">
                  <c:v>6.29</c:v>
                </c:pt>
                <c:pt idx="629">
                  <c:v>6.3</c:v>
                </c:pt>
                <c:pt idx="630">
                  <c:v>6.31</c:v>
                </c:pt>
                <c:pt idx="631">
                  <c:v>6.32</c:v>
                </c:pt>
                <c:pt idx="632">
                  <c:v>6.33</c:v>
                </c:pt>
                <c:pt idx="633">
                  <c:v>6.34</c:v>
                </c:pt>
                <c:pt idx="634">
                  <c:v>6.35</c:v>
                </c:pt>
                <c:pt idx="635">
                  <c:v>6.36</c:v>
                </c:pt>
                <c:pt idx="636">
                  <c:v>6.37</c:v>
                </c:pt>
                <c:pt idx="637">
                  <c:v>6.38</c:v>
                </c:pt>
                <c:pt idx="638">
                  <c:v>6.39</c:v>
                </c:pt>
                <c:pt idx="639">
                  <c:v>6.4</c:v>
                </c:pt>
                <c:pt idx="640">
                  <c:v>6.41</c:v>
                </c:pt>
                <c:pt idx="641">
                  <c:v>6.42</c:v>
                </c:pt>
                <c:pt idx="642">
                  <c:v>6.43</c:v>
                </c:pt>
                <c:pt idx="643">
                  <c:v>6.44</c:v>
                </c:pt>
                <c:pt idx="644">
                  <c:v>6.45</c:v>
                </c:pt>
                <c:pt idx="645">
                  <c:v>6.46</c:v>
                </c:pt>
                <c:pt idx="646">
                  <c:v>6.47</c:v>
                </c:pt>
                <c:pt idx="647">
                  <c:v>6.48</c:v>
                </c:pt>
                <c:pt idx="648">
                  <c:v>6.49</c:v>
                </c:pt>
                <c:pt idx="649">
                  <c:v>6.5</c:v>
                </c:pt>
                <c:pt idx="650">
                  <c:v>6.51</c:v>
                </c:pt>
                <c:pt idx="651">
                  <c:v>6.52</c:v>
                </c:pt>
                <c:pt idx="652">
                  <c:v>6.53</c:v>
                </c:pt>
                <c:pt idx="653">
                  <c:v>6.54</c:v>
                </c:pt>
                <c:pt idx="654">
                  <c:v>6.55</c:v>
                </c:pt>
                <c:pt idx="655">
                  <c:v>6.56</c:v>
                </c:pt>
                <c:pt idx="656">
                  <c:v>6.57</c:v>
                </c:pt>
                <c:pt idx="657">
                  <c:v>6.58</c:v>
                </c:pt>
                <c:pt idx="658">
                  <c:v>6.59</c:v>
                </c:pt>
                <c:pt idx="659">
                  <c:v>6.6</c:v>
                </c:pt>
                <c:pt idx="660">
                  <c:v>6.61</c:v>
                </c:pt>
                <c:pt idx="661">
                  <c:v>6.62</c:v>
                </c:pt>
                <c:pt idx="662">
                  <c:v>6.63</c:v>
                </c:pt>
                <c:pt idx="663">
                  <c:v>6.64</c:v>
                </c:pt>
                <c:pt idx="664">
                  <c:v>6.65</c:v>
                </c:pt>
                <c:pt idx="665">
                  <c:v>6.66</c:v>
                </c:pt>
                <c:pt idx="666">
                  <c:v>6.67</c:v>
                </c:pt>
                <c:pt idx="667">
                  <c:v>6.68</c:v>
                </c:pt>
                <c:pt idx="668">
                  <c:v>6.69</c:v>
                </c:pt>
                <c:pt idx="669">
                  <c:v>6.7</c:v>
                </c:pt>
                <c:pt idx="670">
                  <c:v>6.71</c:v>
                </c:pt>
                <c:pt idx="671">
                  <c:v>6.72</c:v>
                </c:pt>
                <c:pt idx="672">
                  <c:v>6.73</c:v>
                </c:pt>
                <c:pt idx="673">
                  <c:v>6.74</c:v>
                </c:pt>
                <c:pt idx="674">
                  <c:v>6.75</c:v>
                </c:pt>
                <c:pt idx="675">
                  <c:v>6.76</c:v>
                </c:pt>
                <c:pt idx="676">
                  <c:v>6.77</c:v>
                </c:pt>
                <c:pt idx="677">
                  <c:v>6.78</c:v>
                </c:pt>
                <c:pt idx="678">
                  <c:v>6.79</c:v>
                </c:pt>
                <c:pt idx="679">
                  <c:v>6.8</c:v>
                </c:pt>
                <c:pt idx="680">
                  <c:v>6.81</c:v>
                </c:pt>
                <c:pt idx="681">
                  <c:v>6.82</c:v>
                </c:pt>
                <c:pt idx="682">
                  <c:v>6.83</c:v>
                </c:pt>
                <c:pt idx="683">
                  <c:v>6.84</c:v>
                </c:pt>
                <c:pt idx="684">
                  <c:v>6.85</c:v>
                </c:pt>
                <c:pt idx="685">
                  <c:v>6.86</c:v>
                </c:pt>
                <c:pt idx="686">
                  <c:v>6.87</c:v>
                </c:pt>
                <c:pt idx="687">
                  <c:v>6.88</c:v>
                </c:pt>
                <c:pt idx="688">
                  <c:v>6.89</c:v>
                </c:pt>
                <c:pt idx="689">
                  <c:v>6.9</c:v>
                </c:pt>
                <c:pt idx="690">
                  <c:v>6.91</c:v>
                </c:pt>
                <c:pt idx="691">
                  <c:v>6.92</c:v>
                </c:pt>
                <c:pt idx="692">
                  <c:v>6.93</c:v>
                </c:pt>
                <c:pt idx="693">
                  <c:v>6.94</c:v>
                </c:pt>
                <c:pt idx="694">
                  <c:v>6.95</c:v>
                </c:pt>
                <c:pt idx="695">
                  <c:v>6.96</c:v>
                </c:pt>
                <c:pt idx="696">
                  <c:v>6.97</c:v>
                </c:pt>
                <c:pt idx="697">
                  <c:v>6.98</c:v>
                </c:pt>
                <c:pt idx="698">
                  <c:v>6.99</c:v>
                </c:pt>
                <c:pt idx="699">
                  <c:v>7</c:v>
                </c:pt>
                <c:pt idx="700">
                  <c:v>7.01</c:v>
                </c:pt>
                <c:pt idx="701">
                  <c:v>7.02</c:v>
                </c:pt>
                <c:pt idx="702">
                  <c:v>7.03</c:v>
                </c:pt>
                <c:pt idx="703">
                  <c:v>7.04</c:v>
                </c:pt>
                <c:pt idx="704">
                  <c:v>7.05</c:v>
                </c:pt>
                <c:pt idx="705">
                  <c:v>7.06</c:v>
                </c:pt>
                <c:pt idx="706">
                  <c:v>7.07</c:v>
                </c:pt>
                <c:pt idx="707">
                  <c:v>7.08</c:v>
                </c:pt>
                <c:pt idx="708">
                  <c:v>7.09</c:v>
                </c:pt>
                <c:pt idx="709">
                  <c:v>7.1</c:v>
                </c:pt>
                <c:pt idx="710">
                  <c:v>7.11</c:v>
                </c:pt>
                <c:pt idx="711">
                  <c:v>7.12</c:v>
                </c:pt>
                <c:pt idx="712">
                  <c:v>7.13</c:v>
                </c:pt>
                <c:pt idx="713">
                  <c:v>7.14</c:v>
                </c:pt>
                <c:pt idx="714">
                  <c:v>7.15</c:v>
                </c:pt>
                <c:pt idx="715">
                  <c:v>7.16</c:v>
                </c:pt>
                <c:pt idx="716">
                  <c:v>7.17</c:v>
                </c:pt>
                <c:pt idx="717">
                  <c:v>7.18</c:v>
                </c:pt>
                <c:pt idx="718">
                  <c:v>7.19</c:v>
                </c:pt>
                <c:pt idx="719">
                  <c:v>7.2</c:v>
                </c:pt>
                <c:pt idx="720">
                  <c:v>7.21</c:v>
                </c:pt>
                <c:pt idx="721">
                  <c:v>7.22</c:v>
                </c:pt>
                <c:pt idx="722">
                  <c:v>7.23</c:v>
                </c:pt>
                <c:pt idx="723">
                  <c:v>7.24</c:v>
                </c:pt>
                <c:pt idx="724">
                  <c:v>7.25</c:v>
                </c:pt>
                <c:pt idx="725">
                  <c:v>7.26</c:v>
                </c:pt>
                <c:pt idx="726">
                  <c:v>7.27</c:v>
                </c:pt>
                <c:pt idx="727">
                  <c:v>7.28</c:v>
                </c:pt>
                <c:pt idx="728">
                  <c:v>7.29</c:v>
                </c:pt>
                <c:pt idx="729">
                  <c:v>7.3</c:v>
                </c:pt>
                <c:pt idx="730">
                  <c:v>7.31</c:v>
                </c:pt>
                <c:pt idx="731">
                  <c:v>7.32</c:v>
                </c:pt>
                <c:pt idx="732">
                  <c:v>7.33</c:v>
                </c:pt>
                <c:pt idx="733">
                  <c:v>7.34</c:v>
                </c:pt>
                <c:pt idx="734">
                  <c:v>7.35</c:v>
                </c:pt>
                <c:pt idx="735">
                  <c:v>7.36</c:v>
                </c:pt>
                <c:pt idx="736">
                  <c:v>7.37</c:v>
                </c:pt>
                <c:pt idx="737">
                  <c:v>7.38</c:v>
                </c:pt>
                <c:pt idx="738">
                  <c:v>7.39</c:v>
                </c:pt>
                <c:pt idx="739">
                  <c:v>7.4</c:v>
                </c:pt>
                <c:pt idx="740">
                  <c:v>7.41</c:v>
                </c:pt>
                <c:pt idx="741">
                  <c:v>7.42</c:v>
                </c:pt>
                <c:pt idx="742">
                  <c:v>7.43</c:v>
                </c:pt>
                <c:pt idx="743">
                  <c:v>7.44</c:v>
                </c:pt>
                <c:pt idx="744">
                  <c:v>7.45</c:v>
                </c:pt>
                <c:pt idx="745">
                  <c:v>7.46</c:v>
                </c:pt>
                <c:pt idx="746">
                  <c:v>7.47</c:v>
                </c:pt>
                <c:pt idx="747">
                  <c:v>7.48</c:v>
                </c:pt>
                <c:pt idx="748">
                  <c:v>7.49</c:v>
                </c:pt>
                <c:pt idx="749">
                  <c:v>7.5</c:v>
                </c:pt>
                <c:pt idx="750">
                  <c:v>7.51</c:v>
                </c:pt>
                <c:pt idx="751">
                  <c:v>7.52</c:v>
                </c:pt>
                <c:pt idx="752">
                  <c:v>7.53</c:v>
                </c:pt>
                <c:pt idx="753">
                  <c:v>7.54</c:v>
                </c:pt>
                <c:pt idx="754">
                  <c:v>7.55</c:v>
                </c:pt>
                <c:pt idx="755">
                  <c:v>7.56</c:v>
                </c:pt>
                <c:pt idx="756">
                  <c:v>7.57</c:v>
                </c:pt>
                <c:pt idx="757">
                  <c:v>7.58</c:v>
                </c:pt>
                <c:pt idx="758">
                  <c:v>7.59</c:v>
                </c:pt>
                <c:pt idx="759">
                  <c:v>7.6</c:v>
                </c:pt>
                <c:pt idx="760">
                  <c:v>7.61</c:v>
                </c:pt>
                <c:pt idx="761">
                  <c:v>7.62</c:v>
                </c:pt>
                <c:pt idx="762">
                  <c:v>7.63</c:v>
                </c:pt>
                <c:pt idx="763">
                  <c:v>7.64</c:v>
                </c:pt>
                <c:pt idx="764">
                  <c:v>7.65</c:v>
                </c:pt>
                <c:pt idx="765">
                  <c:v>7.66</c:v>
                </c:pt>
                <c:pt idx="766">
                  <c:v>7.67</c:v>
                </c:pt>
                <c:pt idx="767">
                  <c:v>7.68</c:v>
                </c:pt>
                <c:pt idx="768">
                  <c:v>7.69</c:v>
                </c:pt>
                <c:pt idx="769">
                  <c:v>7.7</c:v>
                </c:pt>
                <c:pt idx="770">
                  <c:v>7.71</c:v>
                </c:pt>
                <c:pt idx="771">
                  <c:v>7.72</c:v>
                </c:pt>
                <c:pt idx="772">
                  <c:v>7.73</c:v>
                </c:pt>
                <c:pt idx="773">
                  <c:v>7.74</c:v>
                </c:pt>
                <c:pt idx="774">
                  <c:v>7.75</c:v>
                </c:pt>
                <c:pt idx="775">
                  <c:v>7.76</c:v>
                </c:pt>
                <c:pt idx="776">
                  <c:v>7.77</c:v>
                </c:pt>
                <c:pt idx="777">
                  <c:v>7.78</c:v>
                </c:pt>
                <c:pt idx="778">
                  <c:v>7.79</c:v>
                </c:pt>
                <c:pt idx="779">
                  <c:v>7.8</c:v>
                </c:pt>
                <c:pt idx="780">
                  <c:v>7.81</c:v>
                </c:pt>
                <c:pt idx="781">
                  <c:v>7.82</c:v>
                </c:pt>
                <c:pt idx="782">
                  <c:v>7.83</c:v>
                </c:pt>
                <c:pt idx="783">
                  <c:v>7.84</c:v>
                </c:pt>
                <c:pt idx="784">
                  <c:v>7.85</c:v>
                </c:pt>
                <c:pt idx="785">
                  <c:v>7.86</c:v>
                </c:pt>
                <c:pt idx="786">
                  <c:v>7.87</c:v>
                </c:pt>
                <c:pt idx="787">
                  <c:v>7.88</c:v>
                </c:pt>
                <c:pt idx="788">
                  <c:v>7.89</c:v>
                </c:pt>
                <c:pt idx="789">
                  <c:v>7.9</c:v>
                </c:pt>
                <c:pt idx="790">
                  <c:v>7.91</c:v>
                </c:pt>
                <c:pt idx="791">
                  <c:v>7.92</c:v>
                </c:pt>
                <c:pt idx="792">
                  <c:v>7.93</c:v>
                </c:pt>
                <c:pt idx="793">
                  <c:v>7.94</c:v>
                </c:pt>
                <c:pt idx="794">
                  <c:v>7.95</c:v>
                </c:pt>
                <c:pt idx="795">
                  <c:v>7.96</c:v>
                </c:pt>
                <c:pt idx="796">
                  <c:v>7.97</c:v>
                </c:pt>
                <c:pt idx="797">
                  <c:v>7.98</c:v>
                </c:pt>
                <c:pt idx="798">
                  <c:v>7.99</c:v>
                </c:pt>
                <c:pt idx="799">
                  <c:v>8</c:v>
                </c:pt>
                <c:pt idx="800">
                  <c:v>8.01</c:v>
                </c:pt>
                <c:pt idx="801">
                  <c:v>8.02</c:v>
                </c:pt>
                <c:pt idx="802">
                  <c:v>8.0299999999999994</c:v>
                </c:pt>
                <c:pt idx="803">
                  <c:v>8.0399999999999991</c:v>
                </c:pt>
                <c:pt idx="804">
                  <c:v>8.0500000000000007</c:v>
                </c:pt>
                <c:pt idx="805">
                  <c:v>8.06</c:v>
                </c:pt>
                <c:pt idx="806">
                  <c:v>8.07</c:v>
                </c:pt>
                <c:pt idx="807">
                  <c:v>8.08</c:v>
                </c:pt>
                <c:pt idx="808">
                  <c:v>8.09</c:v>
                </c:pt>
                <c:pt idx="809">
                  <c:v>8.1</c:v>
                </c:pt>
                <c:pt idx="810">
                  <c:v>8.11</c:v>
                </c:pt>
                <c:pt idx="811">
                  <c:v>8.1199999999999992</c:v>
                </c:pt>
                <c:pt idx="812">
                  <c:v>8.1300000000000008</c:v>
                </c:pt>
                <c:pt idx="813">
                  <c:v>8.14</c:v>
                </c:pt>
                <c:pt idx="814">
                  <c:v>8.15</c:v>
                </c:pt>
                <c:pt idx="815">
                  <c:v>8.16</c:v>
                </c:pt>
                <c:pt idx="816">
                  <c:v>8.17</c:v>
                </c:pt>
                <c:pt idx="817">
                  <c:v>8.18</c:v>
                </c:pt>
                <c:pt idx="818">
                  <c:v>8.19</c:v>
                </c:pt>
                <c:pt idx="819">
                  <c:v>8.1999999999999993</c:v>
                </c:pt>
                <c:pt idx="820">
                  <c:v>8.2100000000000009</c:v>
                </c:pt>
                <c:pt idx="821">
                  <c:v>8.2200000000000006</c:v>
                </c:pt>
                <c:pt idx="822">
                  <c:v>8.23</c:v>
                </c:pt>
                <c:pt idx="823">
                  <c:v>8.24</c:v>
                </c:pt>
                <c:pt idx="824">
                  <c:v>8.25</c:v>
                </c:pt>
                <c:pt idx="825">
                  <c:v>8.26</c:v>
                </c:pt>
                <c:pt idx="826">
                  <c:v>8.27</c:v>
                </c:pt>
                <c:pt idx="827">
                  <c:v>8.2799999999999994</c:v>
                </c:pt>
                <c:pt idx="828">
                  <c:v>8.2899999999999991</c:v>
                </c:pt>
                <c:pt idx="829">
                  <c:v>8.3000000000000007</c:v>
                </c:pt>
                <c:pt idx="830">
                  <c:v>8.31</c:v>
                </c:pt>
                <c:pt idx="831">
                  <c:v>8.32</c:v>
                </c:pt>
                <c:pt idx="832">
                  <c:v>8.33</c:v>
                </c:pt>
                <c:pt idx="833">
                  <c:v>8.34</c:v>
                </c:pt>
                <c:pt idx="834">
                  <c:v>8.35</c:v>
                </c:pt>
                <c:pt idx="835">
                  <c:v>8.36</c:v>
                </c:pt>
                <c:pt idx="836">
                  <c:v>8.3699999999999992</c:v>
                </c:pt>
                <c:pt idx="837">
                  <c:v>8.3800000000000008</c:v>
                </c:pt>
                <c:pt idx="838">
                  <c:v>8.39</c:v>
                </c:pt>
                <c:pt idx="839">
                  <c:v>8.4</c:v>
                </c:pt>
                <c:pt idx="840">
                  <c:v>8.41</c:v>
                </c:pt>
                <c:pt idx="841">
                  <c:v>8.42</c:v>
                </c:pt>
                <c:pt idx="842">
                  <c:v>8.43</c:v>
                </c:pt>
                <c:pt idx="843">
                  <c:v>8.44</c:v>
                </c:pt>
                <c:pt idx="844">
                  <c:v>8.4499999999999993</c:v>
                </c:pt>
                <c:pt idx="845">
                  <c:v>8.4600000000000009</c:v>
                </c:pt>
                <c:pt idx="846">
                  <c:v>8.4700000000000006</c:v>
                </c:pt>
                <c:pt idx="847">
                  <c:v>8.48</c:v>
                </c:pt>
                <c:pt idx="848">
                  <c:v>8.49</c:v>
                </c:pt>
                <c:pt idx="849">
                  <c:v>8.5</c:v>
                </c:pt>
                <c:pt idx="850">
                  <c:v>8.51</c:v>
                </c:pt>
                <c:pt idx="851">
                  <c:v>8.52</c:v>
                </c:pt>
                <c:pt idx="852">
                  <c:v>8.5299999999999994</c:v>
                </c:pt>
                <c:pt idx="853">
                  <c:v>8.5399999999999991</c:v>
                </c:pt>
                <c:pt idx="854">
                  <c:v>8.5500000000000007</c:v>
                </c:pt>
                <c:pt idx="855">
                  <c:v>8.56</c:v>
                </c:pt>
                <c:pt idx="856">
                  <c:v>8.57</c:v>
                </c:pt>
                <c:pt idx="857">
                  <c:v>8.58</c:v>
                </c:pt>
                <c:pt idx="858">
                  <c:v>8.59</c:v>
                </c:pt>
                <c:pt idx="859">
                  <c:v>8.6</c:v>
                </c:pt>
                <c:pt idx="860">
                  <c:v>8.61</c:v>
                </c:pt>
                <c:pt idx="861">
                  <c:v>8.6199999999999992</c:v>
                </c:pt>
                <c:pt idx="862">
                  <c:v>8.6300000000000008</c:v>
                </c:pt>
                <c:pt idx="863">
                  <c:v>8.64</c:v>
                </c:pt>
                <c:pt idx="864">
                  <c:v>8.65</c:v>
                </c:pt>
                <c:pt idx="865">
                  <c:v>8.66</c:v>
                </c:pt>
                <c:pt idx="866">
                  <c:v>8.67</c:v>
                </c:pt>
                <c:pt idx="867">
                  <c:v>8.68</c:v>
                </c:pt>
                <c:pt idx="868">
                  <c:v>8.69</c:v>
                </c:pt>
                <c:pt idx="869">
                  <c:v>8.6999999999999993</c:v>
                </c:pt>
                <c:pt idx="870">
                  <c:v>8.7100000000000009</c:v>
                </c:pt>
                <c:pt idx="871">
                  <c:v>8.7200000000000006</c:v>
                </c:pt>
                <c:pt idx="872">
                  <c:v>8.73</c:v>
                </c:pt>
                <c:pt idx="873">
                  <c:v>8.74</c:v>
                </c:pt>
                <c:pt idx="874">
                  <c:v>8.75</c:v>
                </c:pt>
                <c:pt idx="875">
                  <c:v>8.76</c:v>
                </c:pt>
                <c:pt idx="876">
                  <c:v>8.77</c:v>
                </c:pt>
                <c:pt idx="877">
                  <c:v>8.7799999999999994</c:v>
                </c:pt>
                <c:pt idx="878">
                  <c:v>8.7899999999999991</c:v>
                </c:pt>
                <c:pt idx="879">
                  <c:v>8.8000000000000007</c:v>
                </c:pt>
                <c:pt idx="880">
                  <c:v>8.81</c:v>
                </c:pt>
                <c:pt idx="881">
                  <c:v>8.82</c:v>
                </c:pt>
                <c:pt idx="882">
                  <c:v>8.83</c:v>
                </c:pt>
                <c:pt idx="883">
                  <c:v>8.84</c:v>
                </c:pt>
                <c:pt idx="884">
                  <c:v>8.85</c:v>
                </c:pt>
                <c:pt idx="885">
                  <c:v>8.86</c:v>
                </c:pt>
                <c:pt idx="886">
                  <c:v>8.8699999999999992</c:v>
                </c:pt>
                <c:pt idx="887">
                  <c:v>8.8800000000000008</c:v>
                </c:pt>
                <c:pt idx="888">
                  <c:v>8.89</c:v>
                </c:pt>
                <c:pt idx="889">
                  <c:v>8.9</c:v>
                </c:pt>
                <c:pt idx="890">
                  <c:v>8.91</c:v>
                </c:pt>
                <c:pt idx="891">
                  <c:v>8.92</c:v>
                </c:pt>
                <c:pt idx="892">
                  <c:v>8.93</c:v>
                </c:pt>
                <c:pt idx="893">
                  <c:v>8.94</c:v>
                </c:pt>
                <c:pt idx="894">
                  <c:v>8.9499999999999993</c:v>
                </c:pt>
                <c:pt idx="895">
                  <c:v>8.9600000000000009</c:v>
                </c:pt>
                <c:pt idx="896">
                  <c:v>8.9700000000000006</c:v>
                </c:pt>
                <c:pt idx="897">
                  <c:v>8.98</c:v>
                </c:pt>
                <c:pt idx="898">
                  <c:v>8.99</c:v>
                </c:pt>
                <c:pt idx="899">
                  <c:v>9</c:v>
                </c:pt>
                <c:pt idx="900">
                  <c:v>9.01</c:v>
                </c:pt>
                <c:pt idx="901">
                  <c:v>9.02</c:v>
                </c:pt>
                <c:pt idx="902">
                  <c:v>9.0299999999999994</c:v>
                </c:pt>
                <c:pt idx="903">
                  <c:v>9.0399999999999991</c:v>
                </c:pt>
                <c:pt idx="904">
                  <c:v>9.0500000000000007</c:v>
                </c:pt>
                <c:pt idx="905">
                  <c:v>9.06</c:v>
                </c:pt>
                <c:pt idx="906">
                  <c:v>9.07</c:v>
                </c:pt>
                <c:pt idx="907">
                  <c:v>9.08</c:v>
                </c:pt>
                <c:pt idx="908">
                  <c:v>9.09</c:v>
                </c:pt>
                <c:pt idx="909">
                  <c:v>9.1</c:v>
                </c:pt>
                <c:pt idx="910">
                  <c:v>9.11</c:v>
                </c:pt>
                <c:pt idx="911">
                  <c:v>9.1199999999999992</c:v>
                </c:pt>
                <c:pt idx="912">
                  <c:v>9.1300000000000008</c:v>
                </c:pt>
                <c:pt idx="913">
                  <c:v>9.14</c:v>
                </c:pt>
                <c:pt idx="914">
                  <c:v>9.15</c:v>
                </c:pt>
                <c:pt idx="915">
                  <c:v>9.16</c:v>
                </c:pt>
                <c:pt idx="916">
                  <c:v>9.17</c:v>
                </c:pt>
                <c:pt idx="917">
                  <c:v>9.18</c:v>
                </c:pt>
                <c:pt idx="918">
                  <c:v>9.19</c:v>
                </c:pt>
                <c:pt idx="919">
                  <c:v>9.1999999999999993</c:v>
                </c:pt>
                <c:pt idx="920">
                  <c:v>9.2100000000000009</c:v>
                </c:pt>
                <c:pt idx="921">
                  <c:v>9.2200000000000006</c:v>
                </c:pt>
                <c:pt idx="922">
                  <c:v>9.23</c:v>
                </c:pt>
                <c:pt idx="923">
                  <c:v>9.24</c:v>
                </c:pt>
                <c:pt idx="924">
                  <c:v>9.25</c:v>
                </c:pt>
                <c:pt idx="925">
                  <c:v>9.26</c:v>
                </c:pt>
                <c:pt idx="926">
                  <c:v>9.27</c:v>
                </c:pt>
                <c:pt idx="927">
                  <c:v>9.2799999999999994</c:v>
                </c:pt>
                <c:pt idx="928">
                  <c:v>9.2899999999999991</c:v>
                </c:pt>
                <c:pt idx="929">
                  <c:v>9.3000000000000007</c:v>
                </c:pt>
                <c:pt idx="930">
                  <c:v>9.31</c:v>
                </c:pt>
                <c:pt idx="931">
                  <c:v>9.32</c:v>
                </c:pt>
                <c:pt idx="932">
                  <c:v>9.33</c:v>
                </c:pt>
                <c:pt idx="933">
                  <c:v>9.34</c:v>
                </c:pt>
                <c:pt idx="934">
                  <c:v>9.35</c:v>
                </c:pt>
                <c:pt idx="935">
                  <c:v>9.36</c:v>
                </c:pt>
                <c:pt idx="936">
                  <c:v>9.3699999999999992</c:v>
                </c:pt>
                <c:pt idx="937">
                  <c:v>9.3800000000000008</c:v>
                </c:pt>
                <c:pt idx="938">
                  <c:v>9.39</c:v>
                </c:pt>
                <c:pt idx="939">
                  <c:v>9.4</c:v>
                </c:pt>
                <c:pt idx="940">
                  <c:v>9.41</c:v>
                </c:pt>
                <c:pt idx="941">
                  <c:v>9.42</c:v>
                </c:pt>
                <c:pt idx="942">
                  <c:v>9.43</c:v>
                </c:pt>
                <c:pt idx="943">
                  <c:v>9.44</c:v>
                </c:pt>
                <c:pt idx="944">
                  <c:v>9.4499999999999993</c:v>
                </c:pt>
                <c:pt idx="945">
                  <c:v>9.4600000000000009</c:v>
                </c:pt>
                <c:pt idx="946">
                  <c:v>9.4700000000000006</c:v>
                </c:pt>
                <c:pt idx="947">
                  <c:v>9.48</c:v>
                </c:pt>
                <c:pt idx="948">
                  <c:v>9.49</c:v>
                </c:pt>
                <c:pt idx="949">
                  <c:v>9.5</c:v>
                </c:pt>
                <c:pt idx="950">
                  <c:v>9.51</c:v>
                </c:pt>
                <c:pt idx="951">
                  <c:v>9.52</c:v>
                </c:pt>
                <c:pt idx="952">
                  <c:v>9.5299999999999994</c:v>
                </c:pt>
                <c:pt idx="953">
                  <c:v>9.5399999999999991</c:v>
                </c:pt>
                <c:pt idx="954">
                  <c:v>9.5500000000000007</c:v>
                </c:pt>
                <c:pt idx="955">
                  <c:v>9.56</c:v>
                </c:pt>
                <c:pt idx="956">
                  <c:v>9.57</c:v>
                </c:pt>
                <c:pt idx="957">
                  <c:v>9.58</c:v>
                </c:pt>
                <c:pt idx="958">
                  <c:v>9.59</c:v>
                </c:pt>
                <c:pt idx="959">
                  <c:v>9.6</c:v>
                </c:pt>
                <c:pt idx="960">
                  <c:v>9.61</c:v>
                </c:pt>
                <c:pt idx="961">
                  <c:v>9.6199999999999992</c:v>
                </c:pt>
                <c:pt idx="962">
                  <c:v>9.6300000000000008</c:v>
                </c:pt>
                <c:pt idx="963">
                  <c:v>9.64</c:v>
                </c:pt>
                <c:pt idx="964">
                  <c:v>9.65</c:v>
                </c:pt>
                <c:pt idx="965">
                  <c:v>9.66</c:v>
                </c:pt>
                <c:pt idx="966">
                  <c:v>9.67</c:v>
                </c:pt>
                <c:pt idx="967">
                  <c:v>9.68</c:v>
                </c:pt>
                <c:pt idx="968">
                  <c:v>9.69</c:v>
                </c:pt>
                <c:pt idx="969">
                  <c:v>9.6999999999999993</c:v>
                </c:pt>
                <c:pt idx="970">
                  <c:v>9.7100000000000009</c:v>
                </c:pt>
                <c:pt idx="971">
                  <c:v>9.7200000000000006</c:v>
                </c:pt>
                <c:pt idx="972">
                  <c:v>9.73</c:v>
                </c:pt>
                <c:pt idx="973">
                  <c:v>9.74</c:v>
                </c:pt>
                <c:pt idx="974">
                  <c:v>9.75</c:v>
                </c:pt>
                <c:pt idx="975">
                  <c:v>9.76</c:v>
                </c:pt>
                <c:pt idx="976">
                  <c:v>9.77</c:v>
                </c:pt>
                <c:pt idx="977">
                  <c:v>9.7799999999999994</c:v>
                </c:pt>
                <c:pt idx="978">
                  <c:v>9.7899999999999991</c:v>
                </c:pt>
                <c:pt idx="979">
                  <c:v>9.8000000000000007</c:v>
                </c:pt>
                <c:pt idx="980">
                  <c:v>9.81</c:v>
                </c:pt>
                <c:pt idx="981">
                  <c:v>9.82</c:v>
                </c:pt>
                <c:pt idx="982">
                  <c:v>9.83</c:v>
                </c:pt>
                <c:pt idx="983">
                  <c:v>9.84</c:v>
                </c:pt>
                <c:pt idx="984">
                  <c:v>9.85</c:v>
                </c:pt>
                <c:pt idx="985">
                  <c:v>9.86</c:v>
                </c:pt>
                <c:pt idx="986">
                  <c:v>9.8699999999999992</c:v>
                </c:pt>
                <c:pt idx="987">
                  <c:v>9.8800000000000008</c:v>
                </c:pt>
                <c:pt idx="988">
                  <c:v>9.89</c:v>
                </c:pt>
                <c:pt idx="989">
                  <c:v>9.9</c:v>
                </c:pt>
                <c:pt idx="990">
                  <c:v>9.91</c:v>
                </c:pt>
                <c:pt idx="991">
                  <c:v>9.92</c:v>
                </c:pt>
                <c:pt idx="992">
                  <c:v>9.93</c:v>
                </c:pt>
                <c:pt idx="993">
                  <c:v>9.94</c:v>
                </c:pt>
                <c:pt idx="994">
                  <c:v>9.9499999999999993</c:v>
                </c:pt>
                <c:pt idx="995">
                  <c:v>9.9600000000000009</c:v>
                </c:pt>
                <c:pt idx="996">
                  <c:v>9.9700000000000006</c:v>
                </c:pt>
                <c:pt idx="997">
                  <c:v>9.98</c:v>
                </c:pt>
                <c:pt idx="998">
                  <c:v>9.99</c:v>
                </c:pt>
                <c:pt idx="999">
                  <c:v>10</c:v>
                </c:pt>
              </c:numCache>
            </c:numRef>
          </c:xVal>
          <c:yVal>
            <c:numRef>
              <c:f>'age at first entry'!$AK$29:$AK$1028</c:f>
              <c:numCache>
                <c:formatCode>General</c:formatCode>
                <c:ptCount val="1000"/>
                <c:pt idx="0">
                  <c:v>0.9982778980818986</c:v>
                </c:pt>
                <c:pt idx="1">
                  <c:v>0.99654809681996981</c:v>
                </c:pt>
                <c:pt idx="2">
                  <c:v>0.99481259733603156</c:v>
                </c:pt>
                <c:pt idx="3">
                  <c:v>0.99307327733996076</c:v>
                </c:pt>
                <c:pt idx="4">
                  <c:v>0.99133189540554811</c:v>
                </c:pt>
                <c:pt idx="5">
                  <c:v>0.98959009544120424</c:v>
                </c:pt>
                <c:pt idx="6">
                  <c:v>0.98784941129216763</c:v>
                </c:pt>
                <c:pt idx="7">
                  <c:v>0.98611127141966837</c:v>
                </c:pt>
                <c:pt idx="8">
                  <c:v>0.98437700361043701</c:v>
                </c:pt>
                <c:pt idx="9">
                  <c:v>0.98264783967701064</c:v>
                </c:pt>
                <c:pt idx="10">
                  <c:v>0.98092492011568211</c:v>
                </c:pt>
                <c:pt idx="11">
                  <c:v>0.97920929869447093</c:v>
                </c:pt>
                <c:pt idx="12">
                  <c:v>0.97750194694851833</c:v>
                </c:pt>
                <c:pt idx="13">
                  <c:v>0.97580375856460677</c:v>
                </c:pt>
                <c:pt idx="14">
                  <c:v>0.97411555364036051</c:v>
                </c:pt>
                <c:pt idx="15">
                  <c:v>0.97243808280693222</c:v>
                </c:pt>
                <c:pt idx="16">
                  <c:v>0.97077203120690136</c:v>
                </c:pt>
                <c:pt idx="17">
                  <c:v>0.96911802232154542</c:v>
                </c:pt>
                <c:pt idx="18">
                  <c:v>0.96747662164374737</c:v>
                </c:pt>
                <c:pt idx="19">
                  <c:v>0.96584834019460719</c:v>
                </c:pt>
                <c:pt idx="20">
                  <c:v>0.9642336378833456</c:v>
                </c:pt>
                <c:pt idx="21">
                  <c:v>0.96263292671130885</c:v>
                </c:pt>
                <c:pt idx="22">
                  <c:v>0.96104657382199565</c:v>
                </c:pt>
                <c:pt idx="23">
                  <c:v>0.9594749043998092</c:v>
                </c:pt>
                <c:pt idx="24">
                  <c:v>0.95791820442100628</c:v>
                </c:pt>
                <c:pt idx="25">
                  <c:v>0.95637672326079093</c:v>
                </c:pt>
                <c:pt idx="26">
                  <c:v>0.95485067616098218</c:v>
                </c:pt>
                <c:pt idx="27">
                  <c:v>0.95334024656298366</c:v>
                </c:pt>
                <c:pt idx="28">
                  <c:v>0.95184558831097987</c:v>
                </c:pt>
                <c:pt idx="29">
                  <c:v>0.95036682773050285</c:v>
                </c:pt>
                <c:pt idx="30">
                  <c:v>0.94890406558751805</c:v>
                </c:pt>
                <c:pt idx="31">
                  <c:v>0.94745737893328197</c:v>
                </c:pt>
                <c:pt idx="32">
                  <c:v>0.94602682284013662</c:v>
                </c:pt>
                <c:pt idx="33">
                  <c:v>0.94461243203342382</c:v>
                </c:pt>
                <c:pt idx="34">
                  <c:v>0.94321422242455399</c:v>
                </c:pt>
                <c:pt idx="35">
                  <c:v>0.94183219255020334</c:v>
                </c:pt>
                <c:pt idx="36">
                  <c:v>0.94046632492243187</c:v>
                </c:pt>
                <c:pt idx="37">
                  <c:v>0.93911658729444436</c:v>
                </c:pt>
                <c:pt idx="38">
                  <c:v>0.93778293384648193</c:v>
                </c:pt>
                <c:pt idx="39">
                  <c:v>0.93646530629620595</c:v>
                </c:pt>
                <c:pt idx="40">
                  <c:v>0.93516363493777943</c:v>
                </c:pt>
                <c:pt idx="41">
                  <c:v>0.93387783961364612</c:v>
                </c:pt>
                <c:pt idx="42">
                  <c:v>0.93260783062284691</c:v>
                </c:pt>
                <c:pt idx="43">
                  <c:v>0.93135350956955709</c:v>
                </c:pt>
                <c:pt idx="44">
                  <c:v>0.93011477015530286</c:v>
                </c:pt>
                <c:pt idx="45">
                  <c:v>0.9288914989182393</c:v>
                </c:pt>
                <c:pt idx="46">
                  <c:v>0.92768357592257811</c:v>
                </c:pt>
                <c:pt idx="47">
                  <c:v>0.92649087540122443</c:v>
                </c:pt>
                <c:pt idx="48">
                  <c:v>0.92531326635443023</c:v>
                </c:pt>
                <c:pt idx="49">
                  <c:v>0.92415061310715796</c:v>
                </c:pt>
                <c:pt idx="50">
                  <c:v>0.92300277582770629</c:v>
                </c:pt>
                <c:pt idx="51">
                  <c:v>0.92186961100999509</c:v>
                </c:pt>
                <c:pt idx="52">
                  <c:v>0.92075097192177313</c:v>
                </c:pt>
                <c:pt idx="53">
                  <c:v>0.91964670902090828</c:v>
                </c:pt>
                <c:pt idx="54">
                  <c:v>0.91855667034174404</c:v>
                </c:pt>
                <c:pt idx="55">
                  <c:v>0.91748070185346531</c:v>
                </c:pt>
                <c:pt idx="56">
                  <c:v>0.91641864779222215</c:v>
                </c:pt>
                <c:pt idx="57">
                  <c:v>0.91537035096871833</c:v>
                </c:pt>
                <c:pt idx="58">
                  <c:v>0.91433565305284803</c:v>
                </c:pt>
                <c:pt idx="59">
                  <c:v>0.91331439483685894</c:v>
                </c:pt>
                <c:pt idx="60">
                  <c:v>0.91230641647843891</c:v>
                </c:pt>
                <c:pt idx="61">
                  <c:v>0.91131155772505346</c:v>
                </c:pt>
                <c:pt idx="62">
                  <c:v>0.91032965812075128</c:v>
                </c:pt>
                <c:pt idx="63">
                  <c:v>0.90936055719660791</c:v>
                </c:pt>
                <c:pt idx="64">
                  <c:v>0.90840409464587779</c:v>
                </c:pt>
                <c:pt idx="65">
                  <c:v>0.90746011048489172</c:v>
                </c:pt>
                <c:pt idx="66">
                  <c:v>0.90652844520063414</c:v>
                </c:pt>
                <c:pt idx="67">
                  <c:v>0.90560893988590552</c:v>
                </c:pt>
                <c:pt idx="68">
                  <c:v>0.90470143636291367</c:v>
                </c:pt>
                <c:pt idx="69">
                  <c:v>0.90380577729606093</c:v>
                </c:pt>
                <c:pt idx="70">
                  <c:v>0.90292180629468777</c:v>
                </c:pt>
                <c:pt idx="71">
                  <c:v>0.90204936800642921</c:v>
                </c:pt>
                <c:pt idx="72">
                  <c:v>0.9011883082018638</c:v>
                </c:pt>
                <c:pt idx="73">
                  <c:v>0.90033847385103249</c:v>
                </c:pt>
                <c:pt idx="74">
                  <c:v>0.89949971319240585</c:v>
                </c:pt>
                <c:pt idx="75">
                  <c:v>0.89867187579481722</c:v>
                </c:pt>
                <c:pt idx="76">
                  <c:v>0.89785481261286493</c:v>
                </c:pt>
                <c:pt idx="77">
                  <c:v>0.89704837603625454</c:v>
                </c:pt>
                <c:pt idx="78">
                  <c:v>0.89625241993347926</c:v>
                </c:pt>
                <c:pt idx="79">
                  <c:v>0.8954667996902812</c:v>
                </c:pt>
                <c:pt idx="80">
                  <c:v>0.89469137224325868</c:v>
                </c:pt>
                <c:pt idx="81">
                  <c:v>0.89392599610895596</c:v>
                </c:pt>
                <c:pt idx="82">
                  <c:v>0.89317053140878389</c:v>
                </c:pt>
                <c:pt idx="83">
                  <c:v>0.89242483989008237</c:v>
                </c:pt>
                <c:pt idx="84">
                  <c:v>0.89168878494359605</c:v>
                </c:pt>
                <c:pt idx="85">
                  <c:v>0.89096223161764188</c:v>
                </c:pt>
                <c:pt idx="86">
                  <c:v>0.89024504662922388</c:v>
                </c:pt>
                <c:pt idx="87">
                  <c:v>0.88953709837232109</c:v>
                </c:pt>
                <c:pt idx="88">
                  <c:v>0.8888382569235681</c:v>
                </c:pt>
                <c:pt idx="89">
                  <c:v>0.88814839404554591</c:v>
                </c:pt>
                <c:pt idx="90">
                  <c:v>0.88746738318785101</c:v>
                </c:pt>
                <c:pt idx="91">
                  <c:v>0.88679509948613977</c:v>
                </c:pt>
                <c:pt idx="92">
                  <c:v>0.88613141975930643</c:v>
                </c:pt>
                <c:pt idx="93">
                  <c:v>0.88547622250495128</c:v>
                </c:pt>
                <c:pt idx="94">
                  <c:v>0.88482938789327437</c:v>
                </c:pt>
                <c:pt idx="95">
                  <c:v>0.88419079775954923</c:v>
                </c:pt>
                <c:pt idx="96">
                  <c:v>0.88356033559527802</c:v>
                </c:pt>
                <c:pt idx="97">
                  <c:v>0.88293788653816008</c:v>
                </c:pt>
                <c:pt idx="98">
                  <c:v>0.88232333736098489</c:v>
                </c:pt>
                <c:pt idx="99">
                  <c:v>0.8817165764595275</c:v>
                </c:pt>
                <c:pt idx="100">
                  <c:v>0.88111749383957738</c:v>
                </c:pt>
                <c:pt idx="101">
                  <c:v>0.88052598110315528</c:v>
                </c:pt>
                <c:pt idx="102">
                  <c:v>0.87994193143401178</c:v>
                </c:pt>
                <c:pt idx="103">
                  <c:v>0.87936523958249002</c:v>
                </c:pt>
                <c:pt idx="104">
                  <c:v>0.87879580184981387</c:v>
                </c:pt>
                <c:pt idx="105">
                  <c:v>0.87823351607186717</c:v>
                </c:pt>
                <c:pt idx="106">
                  <c:v>0.87767828160252925</c:v>
                </c:pt>
                <c:pt idx="107">
                  <c:v>0.8771299992966195</c:v>
                </c:pt>
                <c:pt idx="108">
                  <c:v>0.87658857149250857</c:v>
                </c:pt>
                <c:pt idx="109">
                  <c:v>0.87605390199443145</c:v>
                </c:pt>
                <c:pt idx="110">
                  <c:v>0.87552589605456499</c:v>
                </c:pt>
                <c:pt idx="111">
                  <c:v>0.87500446035489743</c:v>
                </c:pt>
                <c:pt idx="112">
                  <c:v>0.87448950298893191</c:v>
                </c:pt>
                <c:pt idx="113">
                  <c:v>0.87398093344326866</c:v>
                </c:pt>
                <c:pt idx="114">
                  <c:v>0.8734786625790788</c:v>
                </c:pt>
                <c:pt idx="115">
                  <c:v>0.87298260261351945</c:v>
                </c:pt>
                <c:pt idx="116">
                  <c:v>0.87249266710111184</c:v>
                </c:pt>
                <c:pt idx="117">
                  <c:v>0.87200877091509621</c:v>
                </c:pt>
                <c:pt idx="118">
                  <c:v>0.87153083022880928</c:v>
                </c:pt>
                <c:pt idx="119">
                  <c:v>0.87105876249708281</c:v>
                </c:pt>
                <c:pt idx="120">
                  <c:v>0.87059248643770493</c:v>
                </c:pt>
                <c:pt idx="121">
                  <c:v>0.87013192201294032</c:v>
                </c:pt>
                <c:pt idx="122">
                  <c:v>0.86967699041114432</c:v>
                </c:pt>
                <c:pt idx="123">
                  <c:v>0.86922761402847737</c:v>
                </c:pt>
                <c:pt idx="124">
                  <c:v>0.8687837164507306</c:v>
                </c:pt>
                <c:pt idx="125">
                  <c:v>0.86834522243528645</c:v>
                </c:pt>
                <c:pt idx="126">
                  <c:v>0.86791205789321502</c:v>
                </c:pt>
                <c:pt idx="127">
                  <c:v>0.86748414987151357</c:v>
                </c:pt>
                <c:pt idx="128">
                  <c:v>0.86706142653551954</c:v>
                </c:pt>
                <c:pt idx="129">
                  <c:v>0.86664381715147754</c:v>
                </c:pt>
                <c:pt idx="130">
                  <c:v>0.8662312520692842</c:v>
                </c:pt>
                <c:pt idx="131">
                  <c:v>0.86582366270541755</c:v>
                </c:pt>
                <c:pt idx="132">
                  <c:v>0.86542098152605129</c:v>
                </c:pt>
                <c:pt idx="133">
                  <c:v>0.86502314203035868</c:v>
                </c:pt>
                <c:pt idx="134">
                  <c:v>0.86463007873401843</c:v>
                </c:pt>
                <c:pt idx="135">
                  <c:v>0.86424172715291236</c:v>
                </c:pt>
                <c:pt idx="136">
                  <c:v>0.86385802378703791</c:v>
                </c:pt>
                <c:pt idx="137">
                  <c:v>0.86347890610461542</c:v>
                </c:pt>
                <c:pt idx="138">
                  <c:v>0.86310431252641562</c:v>
                </c:pt>
                <c:pt idx="139">
                  <c:v>0.86273418241028843</c:v>
                </c:pt>
                <c:pt idx="140">
                  <c:v>0.86236845603590673</c:v>
                </c:pt>
                <c:pt idx="141">
                  <c:v>0.86200707458972792</c:v>
                </c:pt>
                <c:pt idx="142">
                  <c:v>0.86164998015016192</c:v>
                </c:pt>
                <c:pt idx="143">
                  <c:v>0.86129711567295786</c:v>
                </c:pt>
                <c:pt idx="144">
                  <c:v>0.86094842497680368</c:v>
                </c:pt>
                <c:pt idx="145">
                  <c:v>0.8606038527291443</c:v>
                </c:pt>
                <c:pt idx="146">
                  <c:v>0.86026334443220076</c:v>
                </c:pt>
                <c:pt idx="147">
                  <c:v>0.85992684640922057</c:v>
                </c:pt>
                <c:pt idx="148">
                  <c:v>0.85959430579092622</c:v>
                </c:pt>
                <c:pt idx="149">
                  <c:v>0.85926567050217861</c:v>
                </c:pt>
                <c:pt idx="150">
                  <c:v>0.85894088924885381</c:v>
                </c:pt>
                <c:pt idx="151">
                  <c:v>0.85861991150492301</c:v>
                </c:pt>
                <c:pt idx="152">
                  <c:v>0.85830268749974414</c:v>
                </c:pt>
                <c:pt idx="153">
                  <c:v>0.85798916820555715</c:v>
                </c:pt>
                <c:pt idx="154">
                  <c:v>0.85767930532517478</c:v>
                </c:pt>
                <c:pt idx="155">
                  <c:v>0.85737305127989261</c:v>
                </c:pt>
                <c:pt idx="156">
                  <c:v>0.8570703591975829</c:v>
                </c:pt>
                <c:pt idx="157">
                  <c:v>0.85677118290098808</c:v>
                </c:pt>
                <c:pt idx="158">
                  <c:v>0.85647547689621839</c:v>
                </c:pt>
                <c:pt idx="159">
                  <c:v>0.85618319636143148</c:v>
                </c:pt>
                <c:pt idx="160">
                  <c:v>0.85589429713571175</c:v>
                </c:pt>
                <c:pt idx="161">
                  <c:v>0.85560873570813023</c:v>
                </c:pt>
                <c:pt idx="162">
                  <c:v>0.85532646920699962</c:v>
                </c:pt>
                <c:pt idx="163">
                  <c:v>0.85504745538929894</c:v>
                </c:pt>
                <c:pt idx="164">
                  <c:v>0.85477165263029897</c:v>
                </c:pt>
                <c:pt idx="165">
                  <c:v>0.85449901991334498</c:v>
                </c:pt>
                <c:pt idx="166">
                  <c:v>0.85422951681983161</c:v>
                </c:pt>
                <c:pt idx="167">
                  <c:v>0.85396310351934512</c:v>
                </c:pt>
                <c:pt idx="168">
                  <c:v>0.85369974075997301</c:v>
                </c:pt>
                <c:pt idx="169">
                  <c:v>0.85343938985879209</c:v>
                </c:pt>
                <c:pt idx="170">
                  <c:v>0.85318201269251337</c:v>
                </c:pt>
                <c:pt idx="171">
                  <c:v>0.85292757168829103</c:v>
                </c:pt>
                <c:pt idx="172">
                  <c:v>0.85267602981470336</c:v>
                </c:pt>
                <c:pt idx="173">
                  <c:v>0.85242735057287244</c:v>
                </c:pt>
                <c:pt idx="174">
                  <c:v>0.85218149798776099</c:v>
                </c:pt>
                <c:pt idx="175">
                  <c:v>0.85193843659960555</c:v>
                </c:pt>
                <c:pt idx="176">
                  <c:v>0.85169813145550954</c:v>
                </c:pt>
                <c:pt idx="177">
                  <c:v>0.85146054810118643</c:v>
                </c:pt>
                <c:pt idx="178">
                  <c:v>0.85122565257283767</c:v>
                </c:pt>
                <c:pt idx="179">
                  <c:v>0.85099341138918527</c:v>
                </c:pt>
                <c:pt idx="180">
                  <c:v>0.85076379154364279</c:v>
                </c:pt>
                <c:pt idx="181">
                  <c:v>0.85053676049662119</c:v>
                </c:pt>
                <c:pt idx="182">
                  <c:v>0.85031228616797339</c:v>
                </c:pt>
                <c:pt idx="183">
                  <c:v>0.85009033692957325</c:v>
                </c:pt>
                <c:pt idx="184">
                  <c:v>0.84987088159802582</c:v>
                </c:pt>
                <c:pt idx="185">
                  <c:v>0.84965388942750641</c:v>
                </c:pt>
                <c:pt idx="186">
                  <c:v>0.84943933010272588</c:v>
                </c:pt>
                <c:pt idx="187">
                  <c:v>0.84922717373202328</c:v>
                </c:pt>
                <c:pt idx="188">
                  <c:v>0.84901739084057881</c:v>
                </c:pt>
                <c:pt idx="189">
                  <c:v>0.8488099523637469</c:v>
                </c:pt>
                <c:pt idx="190">
                  <c:v>0.84860482964050921</c:v>
                </c:pt>
                <c:pt idx="191">
                  <c:v>0.84840199440704023</c:v>
                </c:pt>
                <c:pt idx="192">
                  <c:v>0.84820141879039612</c:v>
                </c:pt>
                <c:pt idx="193">
                  <c:v>0.84800307530230112</c:v>
                </c:pt>
                <c:pt idx="194">
                  <c:v>0.84780693683305475</c:v>
                </c:pt>
                <c:pt idx="195">
                  <c:v>0.84761297664554436</c:v>
                </c:pt>
                <c:pt idx="196">
                  <c:v>0.84742116836936143</c:v>
                </c:pt>
                <c:pt idx="197">
                  <c:v>0.84723148599502551</c:v>
                </c:pt>
                <c:pt idx="198">
                  <c:v>0.84704390386830442</c:v>
                </c:pt>
                <c:pt idx="199">
                  <c:v>0.84685839668464136</c:v>
                </c:pt>
                <c:pt idx="200">
                  <c:v>0.84667493948367289</c:v>
                </c:pt>
                <c:pt idx="201">
                  <c:v>0.84649350764385467</c:v>
                </c:pt>
                <c:pt idx="202">
                  <c:v>0.84631407687716786</c:v>
                </c:pt>
                <c:pt idx="203">
                  <c:v>0.84613662322392846</c:v>
                </c:pt>
                <c:pt idx="204">
                  <c:v>0.84596112304768678</c:v>
                </c:pt>
                <c:pt idx="205">
                  <c:v>0.84578755303020958</c:v>
                </c:pt>
                <c:pt idx="206">
                  <c:v>0.84561589016655947</c:v>
                </c:pt>
                <c:pt idx="207">
                  <c:v>0.84544611176025442</c:v>
                </c:pt>
                <c:pt idx="208">
                  <c:v>0.8452781954185129</c:v>
                </c:pt>
                <c:pt idx="209">
                  <c:v>0.84511211904758399</c:v>
                </c:pt>
                <c:pt idx="210">
                  <c:v>0.8449478608481561</c:v>
                </c:pt>
                <c:pt idx="211">
                  <c:v>0.84478539931084762</c:v>
                </c:pt>
                <c:pt idx="212">
                  <c:v>0.84462471321177635</c:v>
                </c:pt>
                <c:pt idx="213">
                  <c:v>0.84446578160820485</c:v>
                </c:pt>
                <c:pt idx="214">
                  <c:v>0.84430858383426</c:v>
                </c:pt>
                <c:pt idx="215">
                  <c:v>0.84415309949672757</c:v>
                </c:pt>
                <c:pt idx="216">
                  <c:v>0.8439993084709263</c:v>
                </c:pt>
                <c:pt idx="217">
                  <c:v>0.84384719089663685</c:v>
                </c:pt>
                <c:pt idx="218">
                  <c:v>0.84369672717412048</c:v>
                </c:pt>
                <c:pt idx="219">
                  <c:v>0.84354789796019114</c:v>
                </c:pt>
                <c:pt idx="220">
                  <c:v>0.84340068416436365</c:v>
                </c:pt>
                <c:pt idx="221">
                  <c:v>0.84325506694506203</c:v>
                </c:pt>
                <c:pt idx="222">
                  <c:v>0.84311102770589985</c:v>
                </c:pt>
                <c:pt idx="223">
                  <c:v>0.84296854809201593</c:v>
                </c:pt>
                <c:pt idx="224">
                  <c:v>0.84282760998648065</c:v>
                </c:pt>
                <c:pt idx="225">
                  <c:v>0.84268819550675711</c:v>
                </c:pt>
                <c:pt idx="226">
                  <c:v>0.84255028700122514</c:v>
                </c:pt>
                <c:pt idx="227">
                  <c:v>0.84241386704576504</c:v>
                </c:pt>
                <c:pt idx="228">
                  <c:v>0.84227891844039859</c:v>
                </c:pt>
                <c:pt idx="229">
                  <c:v>0.84214542420598559</c:v>
                </c:pt>
                <c:pt idx="230">
                  <c:v>0.84201336758097733</c:v>
                </c:pt>
                <c:pt idx="231">
                  <c:v>0.84188273201822594</c:v>
                </c:pt>
                <c:pt idx="232">
                  <c:v>0.84175350118184533</c:v>
                </c:pt>
                <c:pt idx="233">
                  <c:v>0.84162565894412489</c:v>
                </c:pt>
                <c:pt idx="234">
                  <c:v>0.8414991893824969</c:v>
                </c:pt>
                <c:pt idx="235">
                  <c:v>0.84137407677655462</c:v>
                </c:pt>
                <c:pt idx="236">
                  <c:v>0.84125030560511604</c:v>
                </c:pt>
                <c:pt idx="237">
                  <c:v>0.8411278605433411</c:v>
                </c:pt>
                <c:pt idx="238">
                  <c:v>0.84100672645989705</c:v>
                </c:pt>
                <c:pt idx="239">
                  <c:v>0.84088688841416481</c:v>
                </c:pt>
                <c:pt idx="240">
                  <c:v>0.84076833165350118</c:v>
                </c:pt>
                <c:pt idx="241">
                  <c:v>0.84065104161053683</c:v>
                </c:pt>
                <c:pt idx="242">
                  <c:v>0.8405350039005266</c:v>
                </c:pt>
                <c:pt idx="243">
                  <c:v>0.84042020431873454</c:v>
                </c:pt>
                <c:pt idx="244">
                  <c:v>0.84030662883787632</c:v>
                </c:pt>
                <c:pt idx="245">
                  <c:v>0.84019426360558414</c:v>
                </c:pt>
                <c:pt idx="246">
                  <c:v>0.84008309494193212</c:v>
                </c:pt>
                <c:pt idx="247">
                  <c:v>0.83997310933698799</c:v>
                </c:pt>
                <c:pt idx="248">
                  <c:v>0.83986429344841207</c:v>
                </c:pt>
                <c:pt idx="249">
                  <c:v>0.83975663409909518</c:v>
                </c:pt>
                <c:pt idx="250">
                  <c:v>0.83965011827483416</c:v>
                </c:pt>
                <c:pt idx="251">
                  <c:v>0.8395447331220357</c:v>
                </c:pt>
                <c:pt idx="252">
                  <c:v>0.83944046594547661</c:v>
                </c:pt>
                <c:pt idx="253">
                  <c:v>0.83933730420608255</c:v>
                </c:pt>
                <c:pt idx="254">
                  <c:v>0.83923523551875079</c:v>
                </c:pt>
                <c:pt idx="255">
                  <c:v>0.83913424765020828</c:v>
                </c:pt>
                <c:pt idx="256">
                  <c:v>0.83903432851689885</c:v>
                </c:pt>
                <c:pt idx="257">
                  <c:v>0.83893546618290871</c:v>
                </c:pt>
                <c:pt idx="258">
                  <c:v>0.838837648857926</c:v>
                </c:pt>
                <c:pt idx="259">
                  <c:v>0.83874086489522837</c:v>
                </c:pt>
                <c:pt idx="260">
                  <c:v>0.83864510278970494</c:v>
                </c:pt>
                <c:pt idx="261">
                  <c:v>0.83855035117591026</c:v>
                </c:pt>
                <c:pt idx="262">
                  <c:v>0.8384565988261482</c:v>
                </c:pt>
                <c:pt idx="263">
                  <c:v>0.83836383464858499</c:v>
                </c:pt>
                <c:pt idx="264">
                  <c:v>0.83827204768539576</c:v>
                </c:pt>
                <c:pt idx="265">
                  <c:v>0.83818122711093568</c:v>
                </c:pt>
                <c:pt idx="266">
                  <c:v>0.83809136222994041</c:v>
                </c:pt>
                <c:pt idx="267">
                  <c:v>0.83800244247576061</c:v>
                </c:pt>
                <c:pt idx="268">
                  <c:v>0.83791445740861503</c:v>
                </c:pt>
                <c:pt idx="269">
                  <c:v>0.83782739671387607</c:v>
                </c:pt>
                <c:pt idx="270">
                  <c:v>0.83774125020038359</c:v>
                </c:pt>
                <c:pt idx="271">
                  <c:v>0.83765600779878069</c:v>
                </c:pt>
                <c:pt idx="272">
                  <c:v>0.83757165955987589</c:v>
                </c:pt>
                <c:pt idx="273">
                  <c:v>0.83748819565303412</c:v>
                </c:pt>
                <c:pt idx="274">
                  <c:v>0.83740560636458827</c:v>
                </c:pt>
                <c:pt idx="275">
                  <c:v>0.83732388209627773</c:v>
                </c:pt>
                <c:pt idx="276">
                  <c:v>0.8372430133637111</c:v>
                </c:pt>
                <c:pt idx="277">
                  <c:v>0.83716299079484902</c:v>
                </c:pt>
                <c:pt idx="278">
                  <c:v>0.83708380512851477</c:v>
                </c:pt>
                <c:pt idx="279">
                  <c:v>0.83700544721292502</c:v>
                </c:pt>
                <c:pt idx="280">
                  <c:v>0.83692790800424377</c:v>
                </c:pt>
                <c:pt idx="281">
                  <c:v>0.83685117856515545</c:v>
                </c:pt>
                <c:pt idx="282">
                  <c:v>0.83677525006346543</c:v>
                </c:pt>
                <c:pt idx="283">
                  <c:v>0.83670011377071618</c:v>
                </c:pt>
                <c:pt idx="284">
                  <c:v>0.83662576106082598</c:v>
                </c:pt>
                <c:pt idx="285">
                  <c:v>0.83655218340874904</c:v>
                </c:pt>
                <c:pt idx="286">
                  <c:v>0.83647937238915682</c:v>
                </c:pt>
                <c:pt idx="287">
                  <c:v>0.8364073196751346</c:v>
                </c:pt>
                <c:pt idx="288">
                  <c:v>0.83633601703690275</c:v>
                </c:pt>
                <c:pt idx="289">
                  <c:v>0.83626545634055161</c:v>
                </c:pt>
                <c:pt idx="290">
                  <c:v>0.8361956295468026</c:v>
                </c:pt>
                <c:pt idx="291">
                  <c:v>0.83612652870977977</c:v>
                </c:pt>
                <c:pt idx="292">
                  <c:v>0.8360581459758033</c:v>
                </c:pt>
                <c:pt idx="293">
                  <c:v>0.83599047358220469</c:v>
                </c:pt>
                <c:pt idx="294">
                  <c:v>0.83592350385614944</c:v>
                </c:pt>
                <c:pt idx="295">
                  <c:v>0.83585722921348848</c:v>
                </c:pt>
                <c:pt idx="296">
                  <c:v>0.83579164215761614</c:v>
                </c:pt>
                <c:pt idx="297">
                  <c:v>0.83572673527835395</c:v>
                </c:pt>
                <c:pt idx="298">
                  <c:v>0.83566250125084351</c:v>
                </c:pt>
                <c:pt idx="299">
                  <c:v>0.83559893283445996</c:v>
                </c:pt>
                <c:pt idx="300">
                  <c:v>0.83553602287174</c:v>
                </c:pt>
                <c:pt idx="301">
                  <c:v>0.83547376428732423</c:v>
                </c:pt>
                <c:pt idx="302">
                  <c:v>0.83541215008691661</c:v>
                </c:pt>
                <c:pt idx="303">
                  <c:v>0.83535117335625741</c:v>
                </c:pt>
                <c:pt idx="304">
                  <c:v>0.83529082726011383</c:v>
                </c:pt>
                <c:pt idx="305">
                  <c:v>0.83523110504127895</c:v>
                </c:pt>
                <c:pt idx="306">
                  <c:v>0.83517200001959635</c:v>
                </c:pt>
                <c:pt idx="307">
                  <c:v>0.8351135055909813</c:v>
                </c:pt>
                <c:pt idx="308">
                  <c:v>0.8350556152264782</c:v>
                </c:pt>
                <c:pt idx="309">
                  <c:v>0.83499832247130856</c:v>
                </c:pt>
                <c:pt idx="310">
                  <c:v>0.83494162094395052</c:v>
                </c:pt>
                <c:pt idx="311">
                  <c:v>0.83488550433522291</c:v>
                </c:pt>
                <c:pt idx="312">
                  <c:v>0.83482996640738039</c:v>
                </c:pt>
                <c:pt idx="313">
                  <c:v>0.83477500099323076</c:v>
                </c:pt>
                <c:pt idx="314">
                  <c:v>0.83472060199525266</c:v>
                </c:pt>
                <c:pt idx="315">
                  <c:v>0.83466676338473578</c:v>
                </c:pt>
                <c:pt idx="316">
                  <c:v>0.83461347920092888</c:v>
                </c:pt>
                <c:pt idx="317">
                  <c:v>0.83456074355019738</c:v>
                </c:pt>
                <c:pt idx="318">
                  <c:v>0.83450855060520002</c:v>
                </c:pt>
                <c:pt idx="319">
                  <c:v>0.83445689460406736</c:v>
                </c:pt>
                <c:pt idx="320">
                  <c:v>0.83440576984959858</c:v>
                </c:pt>
                <c:pt idx="321">
                  <c:v>0.83435517070847154</c:v>
                </c:pt>
                <c:pt idx="322">
                  <c:v>0.8343050916104543</c:v>
                </c:pt>
                <c:pt idx="323">
                  <c:v>0.83425552704763584</c:v>
                </c:pt>
                <c:pt idx="324">
                  <c:v>0.83420647157366612</c:v>
                </c:pt>
                <c:pt idx="325">
                  <c:v>0.83415791980300136</c:v>
                </c:pt>
                <c:pt idx="326">
                  <c:v>0.83410986641016782</c:v>
                </c:pt>
                <c:pt idx="327">
                  <c:v>0.83406230612902987</c:v>
                </c:pt>
                <c:pt idx="328">
                  <c:v>0.83401523375206865</c:v>
                </c:pt>
                <c:pt idx="329">
                  <c:v>0.83396864412967464</c:v>
                </c:pt>
                <c:pt idx="330">
                  <c:v>0.83392253216944123</c:v>
                </c:pt>
                <c:pt idx="331">
                  <c:v>0.83387689283548161</c:v>
                </c:pt>
                <c:pt idx="332">
                  <c:v>0.83383172114774173</c:v>
                </c:pt>
                <c:pt idx="333">
                  <c:v>0.83378701218132811</c:v>
                </c:pt>
                <c:pt idx="334">
                  <c:v>0.83374276106584388</c:v>
                </c:pt>
                <c:pt idx="335">
                  <c:v>0.833698962984741</c:v>
                </c:pt>
                <c:pt idx="336">
                  <c:v>0.83365561317466341</c:v>
                </c:pt>
                <c:pt idx="337">
                  <c:v>0.83361270692482103</c:v>
                </c:pt>
                <c:pt idx="338">
                  <c:v>0.83357023957635423</c:v>
                </c:pt>
                <c:pt idx="339">
                  <c:v>0.83352820652171722</c:v>
                </c:pt>
                <c:pt idx="340">
                  <c:v>0.83348660320406454</c:v>
                </c:pt>
                <c:pt idx="341">
                  <c:v>0.83344542511665087</c:v>
                </c:pt>
                <c:pt idx="342">
                  <c:v>0.8334046678022311</c:v>
                </c:pt>
                <c:pt idx="343">
                  <c:v>0.83336432685247708</c:v>
                </c:pt>
                <c:pt idx="344">
                  <c:v>0.8333243979073961</c:v>
                </c:pt>
                <c:pt idx="345">
                  <c:v>0.83328487665475715</c:v>
                </c:pt>
                <c:pt idx="346">
                  <c:v>0.83324575882953111</c:v>
                </c:pt>
                <c:pt idx="347">
                  <c:v>0.83320704021332992</c:v>
                </c:pt>
                <c:pt idx="348">
                  <c:v>0.83316871663385572</c:v>
                </c:pt>
                <c:pt idx="349">
                  <c:v>0.83313078396436446</c:v>
                </c:pt>
                <c:pt idx="350">
                  <c:v>0.83309323812312486</c:v>
                </c:pt>
                <c:pt idx="351">
                  <c:v>0.83305607507289292</c:v>
                </c:pt>
                <c:pt idx="352">
                  <c:v>0.83301929082039061</c:v>
                </c:pt>
                <c:pt idx="353">
                  <c:v>0.83298288141578847</c:v>
                </c:pt>
                <c:pt idx="354">
                  <c:v>0.83294684295220245</c:v>
                </c:pt>
                <c:pt idx="355">
                  <c:v>0.83291117156518801</c:v>
                </c:pt>
                <c:pt idx="356">
                  <c:v>0.83287586343224973</c:v>
                </c:pt>
                <c:pt idx="357">
                  <c:v>0.83284091477234801</c:v>
                </c:pt>
                <c:pt idx="358">
                  <c:v>0.83280632184542436</c:v>
                </c:pt>
                <c:pt idx="359">
                  <c:v>0.83277208095191557</c:v>
                </c:pt>
                <c:pt idx="360">
                  <c:v>0.83273818843229341</c:v>
                </c:pt>
                <c:pt idx="361">
                  <c:v>0.83270464066659533</c:v>
                </c:pt>
                <c:pt idx="362">
                  <c:v>0.83267143407397104</c:v>
                </c:pt>
                <c:pt idx="363">
                  <c:v>0.83263856511222489</c:v>
                </c:pt>
                <c:pt idx="364">
                  <c:v>0.83260603027737667</c:v>
                </c:pt>
                <c:pt idx="365">
                  <c:v>0.8325738261032144</c:v>
                </c:pt>
                <c:pt idx="366">
                  <c:v>0.83254194916086621</c:v>
                </c:pt>
                <c:pt idx="367">
                  <c:v>0.83251039605836696</c:v>
                </c:pt>
                <c:pt idx="368">
                  <c:v>0.83247916344023465</c:v>
                </c:pt>
                <c:pt idx="369">
                  <c:v>0.83244824798705486</c:v>
                </c:pt>
                <c:pt idx="370">
                  <c:v>0.83241764641506322</c:v>
                </c:pt>
                <c:pt idx="371">
                  <c:v>0.83238735547574316</c:v>
                </c:pt>
                <c:pt idx="372">
                  <c:v>0.83235737195541859</c:v>
                </c:pt>
                <c:pt idx="373">
                  <c:v>0.83232769267485618</c:v>
                </c:pt>
                <c:pt idx="374">
                  <c:v>0.83229831448887825</c:v>
                </c:pt>
                <c:pt idx="375">
                  <c:v>0.83226923428596844</c:v>
                </c:pt>
                <c:pt idx="376">
                  <c:v>0.83224044898789229</c:v>
                </c:pt>
                <c:pt idx="377">
                  <c:v>0.8322119555493187</c:v>
                </c:pt>
                <c:pt idx="378">
                  <c:v>0.83218375095744568</c:v>
                </c:pt>
                <c:pt idx="379">
                  <c:v>0.83215583223163392</c:v>
                </c:pt>
                <c:pt idx="380">
                  <c:v>0.83212819642303848</c:v>
                </c:pt>
                <c:pt idx="381">
                  <c:v>0.83210084061425471</c:v>
                </c:pt>
                <c:pt idx="382">
                  <c:v>0.83207376191895921</c:v>
                </c:pt>
                <c:pt idx="383">
                  <c:v>0.83204695748155777</c:v>
                </c:pt>
                <c:pt idx="384">
                  <c:v>0.83202042447684432</c:v>
                </c:pt>
                <c:pt idx="385">
                  <c:v>0.83199416010965521</c:v>
                </c:pt>
                <c:pt idx="386">
                  <c:v>0.8319681616145308</c:v>
                </c:pt>
                <c:pt idx="387">
                  <c:v>0.83194242625538317</c:v>
                </c:pt>
                <c:pt idx="388">
                  <c:v>0.83191695132516585</c:v>
                </c:pt>
                <c:pt idx="389">
                  <c:v>0.83189173414554962</c:v>
                </c:pt>
                <c:pt idx="390">
                  <c:v>0.83186677206659809</c:v>
                </c:pt>
                <c:pt idx="391">
                  <c:v>0.83184206246645243</c:v>
                </c:pt>
                <c:pt idx="392">
                  <c:v>0.83181760275101657</c:v>
                </c:pt>
                <c:pt idx="393">
                  <c:v>0.83179339035364641</c:v>
                </c:pt>
                <c:pt idx="394">
                  <c:v>0.831769422734846</c:v>
                </c:pt>
                <c:pt idx="395">
                  <c:v>0.83174569738196136</c:v>
                </c:pt>
                <c:pt idx="396">
                  <c:v>0.83172221180888639</c:v>
                </c:pt>
                <c:pt idx="397">
                  <c:v>0.83169896355576345</c:v>
                </c:pt>
                <c:pt idx="398">
                  <c:v>0.83167595018869256</c:v>
                </c:pt>
                <c:pt idx="399">
                  <c:v>0.83165316929944599</c:v>
                </c:pt>
                <c:pt idx="400">
                  <c:v>0.8316306185051795</c:v>
                </c:pt>
                <c:pt idx="401">
                  <c:v>0.83160829544815484</c:v>
                </c:pt>
                <c:pt idx="402">
                  <c:v>0.83158619779545873</c:v>
                </c:pt>
                <c:pt idx="403">
                  <c:v>0.83156432323873064</c:v>
                </c:pt>
                <c:pt idx="404">
                  <c:v>0.831542669493891</c:v>
                </c:pt>
                <c:pt idx="405">
                  <c:v>0.83152123430087244</c:v>
                </c:pt>
                <c:pt idx="406">
                  <c:v>0.83150001542335517</c:v>
                </c:pt>
                <c:pt idx="407">
                  <c:v>0.83147901064850638</c:v>
                </c:pt>
                <c:pt idx="408">
                  <c:v>0.83145821778672013</c:v>
                </c:pt>
                <c:pt idx="409">
                  <c:v>0.83143763467136445</c:v>
                </c:pt>
                <c:pt idx="410">
                  <c:v>0.83141725915852449</c:v>
                </c:pt>
                <c:pt idx="411">
                  <c:v>0.83139708912675891</c:v>
                </c:pt>
                <c:pt idx="412">
                  <c:v>0.83137712247684736</c:v>
                </c:pt>
                <c:pt idx="413">
                  <c:v>0.83135735713155312</c:v>
                </c:pt>
                <c:pt idx="414">
                  <c:v>0.83133779103537753</c:v>
                </c:pt>
                <c:pt idx="415">
                  <c:v>0.83131842215432294</c:v>
                </c:pt>
                <c:pt idx="416">
                  <c:v>0.83129924847566006</c:v>
                </c:pt>
                <c:pt idx="417">
                  <c:v>0.83128026800769528</c:v>
                </c:pt>
                <c:pt idx="418">
                  <c:v>0.83126147877953782</c:v>
                </c:pt>
                <c:pt idx="419">
                  <c:v>0.83124287884087678</c:v>
                </c:pt>
                <c:pt idx="420">
                  <c:v>0.83122446626175284</c:v>
                </c:pt>
                <c:pt idx="421">
                  <c:v>0.83120623913234415</c:v>
                </c:pt>
                <c:pt idx="422">
                  <c:v>0.83118819556273749</c:v>
                </c:pt>
                <c:pt idx="423">
                  <c:v>0.83117033368272042</c:v>
                </c:pt>
                <c:pt idx="424">
                  <c:v>0.83115265164156094</c:v>
                </c:pt>
                <c:pt idx="425">
                  <c:v>0.83113514760780061</c:v>
                </c:pt>
                <c:pt idx="426">
                  <c:v>0.83111781976904298</c:v>
                </c:pt>
                <c:pt idx="427">
                  <c:v>0.83110066633175006</c:v>
                </c:pt>
                <c:pt idx="428">
                  <c:v>0.83108368552103307</c:v>
                </c:pt>
                <c:pt idx="429">
                  <c:v>0.83106687558045611</c:v>
                </c:pt>
                <c:pt idx="430">
                  <c:v>0.83105023477183293</c:v>
                </c:pt>
                <c:pt idx="431">
                  <c:v>0.83103376137503226</c:v>
                </c:pt>
                <c:pt idx="432">
                  <c:v>0.83101745368778246</c:v>
                </c:pt>
                <c:pt idx="433">
                  <c:v>0.83100131002547573</c:v>
                </c:pt>
                <c:pt idx="434">
                  <c:v>0.8309853287209833</c:v>
                </c:pt>
                <c:pt idx="435">
                  <c:v>0.83096950812446335</c:v>
                </c:pt>
                <c:pt idx="436">
                  <c:v>0.83095384660317573</c:v>
                </c:pt>
                <c:pt idx="437">
                  <c:v>0.83093834254129795</c:v>
                </c:pt>
                <c:pt idx="438">
                  <c:v>0.8309229943397447</c:v>
                </c:pt>
                <c:pt idx="439">
                  <c:v>0.830907800415986</c:v>
                </c:pt>
                <c:pt idx="440">
                  <c:v>0.83089275920387096</c:v>
                </c:pt>
                <c:pt idx="441">
                  <c:v>0.83087786915345396</c:v>
                </c:pt>
                <c:pt idx="442">
                  <c:v>0.83086312873081525</c:v>
                </c:pt>
                <c:pt idx="443">
                  <c:v>0.83084853641789536</c:v>
                </c:pt>
                <c:pt idx="444">
                  <c:v>0.83083409071232284</c:v>
                </c:pt>
                <c:pt idx="445">
                  <c:v>0.83081979012724616</c:v>
                </c:pt>
                <c:pt idx="446">
                  <c:v>0.83080563319116829</c:v>
                </c:pt>
                <c:pt idx="447">
                  <c:v>0.8307916184477826</c:v>
                </c:pt>
                <c:pt idx="448">
                  <c:v>0.83077774445581209</c:v>
                </c:pt>
                <c:pt idx="449">
                  <c:v>0.8307640097888459</c:v>
                </c:pt>
                <c:pt idx="450">
                  <c:v>0.83075041303518504</c:v>
                </c:pt>
                <c:pt idx="451">
                  <c:v>0.83073695279768156</c:v>
                </c:pt>
                <c:pt idx="452">
                  <c:v>0.83072362769358543</c:v>
                </c:pt>
                <c:pt idx="453">
                  <c:v>0.83071043635439468</c:v>
                </c:pt>
                <c:pt idx="454">
                  <c:v>0.83069737742569527</c:v>
                </c:pt>
                <c:pt idx="455">
                  <c:v>0.83068444956702225</c:v>
                </c:pt>
                <c:pt idx="456">
                  <c:v>0.83067165145170208</c:v>
                </c:pt>
                <c:pt idx="457">
                  <c:v>0.83065898176671238</c:v>
                </c:pt>
                <c:pt idx="458">
                  <c:v>0.83064643921253467</c:v>
                </c:pt>
                <c:pt idx="459">
                  <c:v>0.83063402250301155</c:v>
                </c:pt>
                <c:pt idx="460">
                  <c:v>0.83062173036520526</c:v>
                </c:pt>
                <c:pt idx="461">
                  <c:v>0.83060956153925769</c:v>
                </c:pt>
                <c:pt idx="462">
                  <c:v>0.83059751477825161</c:v>
                </c:pt>
                <c:pt idx="463">
                  <c:v>0.83058558884807454</c:v>
                </c:pt>
                <c:pt idx="464">
                  <c:v>0.83057378252728375</c:v>
                </c:pt>
                <c:pt idx="465">
                  <c:v>0.83056209460696917</c:v>
                </c:pt>
                <c:pt idx="466">
                  <c:v>0.83055052389062733</c:v>
                </c:pt>
                <c:pt idx="467">
                  <c:v>0.83053906919402287</c:v>
                </c:pt>
                <c:pt idx="468">
                  <c:v>0.83052772934506547</c:v>
                </c:pt>
                <c:pt idx="469">
                  <c:v>0.83051650318367809</c:v>
                </c:pt>
                <c:pt idx="470">
                  <c:v>0.8305053895616723</c:v>
                </c:pt>
                <c:pt idx="471">
                  <c:v>0.83049438734262249</c:v>
                </c:pt>
                <c:pt idx="472">
                  <c:v>0.8304834954017416</c:v>
                </c:pt>
                <c:pt idx="473">
                  <c:v>0.83047271262575917</c:v>
                </c:pt>
                <c:pt idx="474">
                  <c:v>0.83046203791279993</c:v>
                </c:pt>
                <c:pt idx="475">
                  <c:v>0.83045147017226539</c:v>
                </c:pt>
                <c:pt idx="476">
                  <c:v>0.83044100832471279</c:v>
                </c:pt>
                <c:pt idx="477">
                  <c:v>0.83043065130174132</c:v>
                </c:pt>
                <c:pt idx="478">
                  <c:v>0.83042039804587342</c:v>
                </c:pt>
                <c:pt idx="479">
                  <c:v>0.83041024751044146</c:v>
                </c:pt>
                <c:pt idx="480">
                  <c:v>0.83040019865947434</c:v>
                </c:pt>
                <c:pt idx="481">
                  <c:v>0.83039025046758586</c:v>
                </c:pt>
                <c:pt idx="482">
                  <c:v>0.83038040191986284</c:v>
                </c:pt>
                <c:pt idx="483">
                  <c:v>0.83037065201175675</c:v>
                </c:pt>
                <c:pt idx="484">
                  <c:v>0.83036099974897326</c:v>
                </c:pt>
                <c:pt idx="485">
                  <c:v>0.83035144414736861</c:v>
                </c:pt>
                <c:pt idx="486">
                  <c:v>0.83034198423283878</c:v>
                </c:pt>
                <c:pt idx="487">
                  <c:v>0.83033261904121958</c:v>
                </c:pt>
                <c:pt idx="488">
                  <c:v>0.83032334761817783</c:v>
                </c:pt>
                <c:pt idx="489">
                  <c:v>0.83031416901911514</c:v>
                </c:pt>
                <c:pt idx="490">
                  <c:v>0.83030508230905764</c:v>
                </c:pt>
                <c:pt idx="491">
                  <c:v>0.83029608656256415</c:v>
                </c:pt>
                <c:pt idx="492">
                  <c:v>0.83028718086362308</c:v>
                </c:pt>
                <c:pt idx="493">
                  <c:v>0.83027836430555191</c:v>
                </c:pt>
                <c:pt idx="494">
                  <c:v>0.83026963599090442</c:v>
                </c:pt>
                <c:pt idx="495">
                  <c:v>0.83026099503137274</c:v>
                </c:pt>
                <c:pt idx="496">
                  <c:v>0.83025244054769043</c:v>
                </c:pt>
                <c:pt idx="497">
                  <c:v>0.83024397166954145</c:v>
                </c:pt>
                <c:pt idx="498">
                  <c:v>0.83023558753546611</c:v>
                </c:pt>
                <c:pt idx="499">
                  <c:v>0.83022728729276696</c:v>
                </c:pt>
                <c:pt idx="500">
                  <c:v>0.83021907009742169</c:v>
                </c:pt>
                <c:pt idx="501">
                  <c:v>0.83021093511398969</c:v>
                </c:pt>
                <c:pt idx="502">
                  <c:v>0.83020288151552368</c:v>
                </c:pt>
                <c:pt idx="503">
                  <c:v>0.83019490848348376</c:v>
                </c:pt>
                <c:pt idx="504">
                  <c:v>0.83018701520764593</c:v>
                </c:pt>
                <c:pt idx="505">
                  <c:v>0.83017920088602115</c:v>
                </c:pt>
                <c:pt idx="506">
                  <c:v>0.83017146472476622</c:v>
                </c:pt>
                <c:pt idx="507">
                  <c:v>0.8301638059381008</c:v>
                </c:pt>
                <c:pt idx="508">
                  <c:v>0.83015622374822307</c:v>
                </c:pt>
                <c:pt idx="509">
                  <c:v>0.830148717385228</c:v>
                </c:pt>
                <c:pt idx="510">
                  <c:v>0.83014128608702553</c:v>
                </c:pt>
                <c:pt idx="511">
                  <c:v>0.8301339290992602</c:v>
                </c:pt>
                <c:pt idx="512">
                  <c:v>0.83012664567522876</c:v>
                </c:pt>
                <c:pt idx="513">
                  <c:v>0.83011943507580543</c:v>
                </c:pt>
                <c:pt idx="514">
                  <c:v>0.83011229656935814</c:v>
                </c:pt>
                <c:pt idx="515">
                  <c:v>0.83010522943167675</c:v>
                </c:pt>
                <c:pt idx="516">
                  <c:v>0.83009823294589247</c:v>
                </c:pt>
                <c:pt idx="517">
                  <c:v>0.83009130640240303</c:v>
                </c:pt>
                <c:pt idx="518">
                  <c:v>0.83008444909879897</c:v>
                </c:pt>
                <c:pt idx="519">
                  <c:v>0.8300776603397878</c:v>
                </c:pt>
                <c:pt idx="520">
                  <c:v>0.83007093943712174</c:v>
                </c:pt>
                <c:pt idx="521">
                  <c:v>0.83006428570952429</c:v>
                </c:pt>
                <c:pt idx="522">
                  <c:v>0.83005769848262057</c:v>
                </c:pt>
                <c:pt idx="523">
                  <c:v>0.830051177088861</c:v>
                </c:pt>
                <c:pt idx="524">
                  <c:v>0.83004472086745829</c:v>
                </c:pt>
                <c:pt idx="525">
                  <c:v>0.83003832916431186</c:v>
                </c:pt>
                <c:pt idx="526">
                  <c:v>0.83003200133194277</c:v>
                </c:pt>
                <c:pt idx="527">
                  <c:v>0.8300257367294217</c:v>
                </c:pt>
                <c:pt idx="528">
                  <c:v>0.83001953472230638</c:v>
                </c:pt>
                <c:pt idx="529">
                  <c:v>0.83001339468257196</c:v>
                </c:pt>
                <c:pt idx="530">
                  <c:v>0.83000731598854527</c:v>
                </c:pt>
                <c:pt idx="531">
                  <c:v>0.83000129802484002</c:v>
                </c:pt>
                <c:pt idx="532">
                  <c:v>0.82999534018229204</c:v>
                </c:pt>
                <c:pt idx="533">
                  <c:v>0.82998944185789547</c:v>
                </c:pt>
                <c:pt idx="534">
                  <c:v>0.82998360245474045</c:v>
                </c:pt>
                <c:pt idx="535">
                  <c:v>0.82997782138194909</c:v>
                </c:pt>
                <c:pt idx="536">
                  <c:v>0.82997209805461336</c:v>
                </c:pt>
                <c:pt idx="537">
                  <c:v>0.82996643189373664</c:v>
                </c:pt>
                <c:pt idx="538">
                  <c:v>0.82996082232616963</c:v>
                </c:pt>
                <c:pt idx="539">
                  <c:v>0.82995526878455161</c:v>
                </c:pt>
                <c:pt idx="540">
                  <c:v>0.82994977070725451</c:v>
                </c:pt>
                <c:pt idx="541">
                  <c:v>0.82994432753831759</c:v>
                </c:pt>
                <c:pt idx="542">
                  <c:v>0.82993893872739544</c:v>
                </c:pt>
                <c:pt idx="543">
                  <c:v>0.82993360372969649</c:v>
                </c:pt>
                <c:pt idx="544">
                  <c:v>0.82992832200592914</c:v>
                </c:pt>
                <c:pt idx="545">
                  <c:v>0.82992309302224287</c:v>
                </c:pt>
                <c:pt idx="546">
                  <c:v>0.82991791625017508</c:v>
                </c:pt>
                <c:pt idx="547">
                  <c:v>0.82991279116659444</c:v>
                </c:pt>
                <c:pt idx="548">
                  <c:v>0.82990771725364465</c:v>
                </c:pt>
                <c:pt idx="549">
                  <c:v>0.82990269399869576</c:v>
                </c:pt>
                <c:pt idx="550">
                  <c:v>0.82989772089428604</c:v>
                </c:pt>
                <c:pt idx="551">
                  <c:v>0.82989279743806932</c:v>
                </c:pt>
                <c:pt idx="552">
                  <c:v>0.82988792313276716</c:v>
                </c:pt>
                <c:pt idx="553">
                  <c:v>0.82988309748611178</c:v>
                </c:pt>
                <c:pt idx="554">
                  <c:v>0.82987832001079764</c:v>
                </c:pt>
                <c:pt idx="555">
                  <c:v>0.8298735902244313</c:v>
                </c:pt>
                <c:pt idx="556">
                  <c:v>0.8298689076494784</c:v>
                </c:pt>
                <c:pt idx="557">
                  <c:v>0.82986427181321887</c:v>
                </c:pt>
                <c:pt idx="558">
                  <c:v>0.82985968224769235</c:v>
                </c:pt>
                <c:pt idx="559">
                  <c:v>0.82985513848965464</c:v>
                </c:pt>
                <c:pt idx="560">
                  <c:v>0.82985064008052511</c:v>
                </c:pt>
                <c:pt idx="561">
                  <c:v>0.82984618656634368</c:v>
                </c:pt>
                <c:pt idx="562">
                  <c:v>0.82984177749771937</c:v>
                </c:pt>
                <c:pt idx="563">
                  <c:v>0.82983741242978704</c:v>
                </c:pt>
                <c:pt idx="564">
                  <c:v>0.82983309092216018</c:v>
                </c:pt>
                <c:pt idx="565">
                  <c:v>0.82982881253888463</c:v>
                </c:pt>
                <c:pt idx="566">
                  <c:v>0.82982457684839539</c:v>
                </c:pt>
                <c:pt idx="567">
                  <c:v>0.82982038342346809</c:v>
                </c:pt>
                <c:pt idx="568">
                  <c:v>0.82981623184117936</c:v>
                </c:pt>
                <c:pt idx="569">
                  <c:v>0.82981212168286189</c:v>
                </c:pt>
                <c:pt idx="570">
                  <c:v>0.82980805253405843</c:v>
                </c:pt>
                <c:pt idx="571">
                  <c:v>0.82980402398448128</c:v>
                </c:pt>
                <c:pt idx="572">
                  <c:v>0.82980003562797056</c:v>
                </c:pt>
                <c:pt idx="573">
                  <c:v>0.82979608706245012</c:v>
                </c:pt>
                <c:pt idx="574">
                  <c:v>0.82979217788988791</c:v>
                </c:pt>
                <c:pt idx="575">
                  <c:v>0.82978830771625411</c:v>
                </c:pt>
                <c:pt idx="576">
                  <c:v>0.82978447615148054</c:v>
                </c:pt>
                <c:pt idx="577">
                  <c:v>0.82978068280941819</c:v>
                </c:pt>
                <c:pt idx="578">
                  <c:v>0.82977692730780317</c:v>
                </c:pt>
                <c:pt idx="579">
                  <c:v>0.82977320926821285</c:v>
                </c:pt>
                <c:pt idx="580">
                  <c:v>0.82976952831602524</c:v>
                </c:pt>
                <c:pt idx="581">
                  <c:v>0.82976588408038632</c:v>
                </c:pt>
                <c:pt idx="582">
                  <c:v>0.82976227619416487</c:v>
                </c:pt>
                <c:pt idx="583">
                  <c:v>0.82975870429392207</c:v>
                </c:pt>
                <c:pt idx="584">
                  <c:v>0.82975516801986726</c:v>
                </c:pt>
                <c:pt idx="585">
                  <c:v>0.82975166701582592</c:v>
                </c:pt>
                <c:pt idx="586">
                  <c:v>0.82974820092919932</c:v>
                </c:pt>
                <c:pt idx="587">
                  <c:v>0.82974476941093167</c:v>
                </c:pt>
                <c:pt idx="588">
                  <c:v>0.82974137211547183</c:v>
                </c:pt>
                <c:pt idx="589">
                  <c:v>0.82973800870073722</c:v>
                </c:pt>
                <c:pt idx="590">
                  <c:v>0.82973467882808205</c:v>
                </c:pt>
                <c:pt idx="591">
                  <c:v>0.82973138216225883</c:v>
                </c:pt>
                <c:pt idx="592">
                  <c:v>0.82972811837138705</c:v>
                </c:pt>
                <c:pt idx="593">
                  <c:v>0.82972488712691572</c:v>
                </c:pt>
                <c:pt idx="594">
                  <c:v>0.82972168810359348</c:v>
                </c:pt>
                <c:pt idx="595">
                  <c:v>0.82971852097943222</c:v>
                </c:pt>
                <c:pt idx="596">
                  <c:v>0.82971538543567436</c:v>
                </c:pt>
                <c:pt idx="597">
                  <c:v>0.82971228115676221</c:v>
                </c:pt>
                <c:pt idx="598">
                  <c:v>0.82970920783030389</c:v>
                </c:pt>
                <c:pt idx="599">
                  <c:v>0.82970616514704121</c:v>
                </c:pt>
                <c:pt idx="600">
                  <c:v>0.82970315280081863</c:v>
                </c:pt>
                <c:pt idx="601">
                  <c:v>0.82970017048855227</c:v>
                </c:pt>
                <c:pt idx="602">
                  <c:v>0.8296972179101979</c:v>
                </c:pt>
                <c:pt idx="603">
                  <c:v>0.82969429476871981</c:v>
                </c:pt>
                <c:pt idx="604">
                  <c:v>0.82969140077006354</c:v>
                </c:pt>
                <c:pt idx="605">
                  <c:v>0.82968853562312028</c:v>
                </c:pt>
                <c:pt idx="606">
                  <c:v>0.82968569903970224</c:v>
                </c:pt>
                <c:pt idx="607">
                  <c:v>0.82968289073451107</c:v>
                </c:pt>
                <c:pt idx="608">
                  <c:v>0.82968011042510814</c:v>
                </c:pt>
                <c:pt idx="609">
                  <c:v>0.82967735783188601</c:v>
                </c:pt>
                <c:pt idx="610">
                  <c:v>0.82967463267804109</c:v>
                </c:pt>
                <c:pt idx="611">
                  <c:v>0.82967193468954414</c:v>
                </c:pt>
                <c:pt idx="612">
                  <c:v>0.82966926359511184</c:v>
                </c:pt>
                <c:pt idx="613">
                  <c:v>0.82966661912617912</c:v>
                </c:pt>
                <c:pt idx="614">
                  <c:v>0.82966400101687465</c:v>
                </c:pt>
                <c:pt idx="615">
                  <c:v>0.8296614090039881</c:v>
                </c:pt>
                <c:pt idx="616">
                  <c:v>0.82965884282694902</c:v>
                </c:pt>
                <c:pt idx="617">
                  <c:v>0.82965630222779685</c:v>
                </c:pt>
                <c:pt idx="618">
                  <c:v>0.82965378695115533</c:v>
                </c:pt>
                <c:pt idx="619">
                  <c:v>0.82965129674420612</c:v>
                </c:pt>
                <c:pt idx="620">
                  <c:v>0.82964883135666478</c:v>
                </c:pt>
                <c:pt idx="621">
                  <c:v>0.82964639054075195</c:v>
                </c:pt>
                <c:pt idx="622">
                  <c:v>0.82964397405117141</c:v>
                </c:pt>
                <c:pt idx="623">
                  <c:v>0.82964158164508361</c:v>
                </c:pt>
                <c:pt idx="624">
                  <c:v>0.82963921308207944</c:v>
                </c:pt>
                <c:pt idx="625">
                  <c:v>0.82963686812415949</c:v>
                </c:pt>
                <c:pt idx="626">
                  <c:v>0.82963454653570512</c:v>
                </c:pt>
                <c:pt idx="627">
                  <c:v>0.82963224808345937</c:v>
                </c:pt>
                <c:pt idx="628">
                  <c:v>0.82962997253649828</c:v>
                </c:pt>
                <c:pt idx="629">
                  <c:v>0.82962771966621207</c:v>
                </c:pt>
                <c:pt idx="630">
                  <c:v>0.82962548924627677</c:v>
                </c:pt>
                <c:pt idx="631">
                  <c:v>0.82962328105263672</c:v>
                </c:pt>
                <c:pt idx="632">
                  <c:v>0.82962109486347757</c:v>
                </c:pt>
                <c:pt idx="633">
                  <c:v>0.82961893045920521</c:v>
                </c:pt>
                <c:pt idx="634">
                  <c:v>0.82961678762242297</c:v>
                </c:pt>
                <c:pt idx="635">
                  <c:v>0.82961466613791102</c:v>
                </c:pt>
                <c:pt idx="636">
                  <c:v>0.82961256579260234</c:v>
                </c:pt>
                <c:pt idx="637">
                  <c:v>0.82961048637556256</c:v>
                </c:pt>
                <c:pt idx="638">
                  <c:v>0.82960842767796683</c:v>
                </c:pt>
                <c:pt idx="639">
                  <c:v>0.82960638949308196</c:v>
                </c:pt>
                <c:pt idx="640">
                  <c:v>0.82960437161624057</c:v>
                </c:pt>
                <c:pt idx="641">
                  <c:v>0.82960237384482494</c:v>
                </c:pt>
                <c:pt idx="642">
                  <c:v>0.82960039597824276</c:v>
                </c:pt>
                <c:pt idx="643">
                  <c:v>0.82959843781790943</c:v>
                </c:pt>
                <c:pt idx="644">
                  <c:v>0.82959649916722633</c:v>
                </c:pt>
                <c:pt idx="645">
                  <c:v>0.82959457983156137</c:v>
                </c:pt>
                <c:pt idx="646">
                  <c:v>0.82959267961822825</c:v>
                </c:pt>
                <c:pt idx="647">
                  <c:v>0.82959079833647087</c:v>
                </c:pt>
                <c:pt idx="648">
                  <c:v>0.82958893579743653</c:v>
                </c:pt>
                <c:pt idx="649">
                  <c:v>0.8295870918141639</c:v>
                </c:pt>
                <c:pt idx="650">
                  <c:v>0.82958526620156214</c:v>
                </c:pt>
                <c:pt idx="651">
                  <c:v>0.82958345877638662</c:v>
                </c:pt>
                <c:pt idx="652">
                  <c:v>0.82958166935723088</c:v>
                </c:pt>
                <c:pt idx="653">
                  <c:v>0.82957989776449748</c:v>
                </c:pt>
                <c:pt idx="654">
                  <c:v>0.82957814382038775</c:v>
                </c:pt>
                <c:pt idx="655">
                  <c:v>0.82957640734887839</c:v>
                </c:pt>
                <c:pt idx="656">
                  <c:v>0.82957468817570679</c:v>
                </c:pt>
                <c:pt idx="657">
                  <c:v>0.82957298612835229</c:v>
                </c:pt>
                <c:pt idx="658">
                  <c:v>0.8295713010360185</c:v>
                </c:pt>
                <c:pt idx="659">
                  <c:v>0.8295696327296177</c:v>
                </c:pt>
                <c:pt idx="660">
                  <c:v>0.82956798104174856</c:v>
                </c:pt>
                <c:pt idx="661">
                  <c:v>0.82956634580668764</c:v>
                </c:pt>
                <c:pt idx="662">
                  <c:v>0.8295647268603642</c:v>
                </c:pt>
                <c:pt idx="663">
                  <c:v>0.82956312404034871</c:v>
                </c:pt>
                <c:pt idx="664">
                  <c:v>0.82956153718583425</c:v>
                </c:pt>
                <c:pt idx="665">
                  <c:v>0.82955996613762162</c:v>
                </c:pt>
                <c:pt idx="666">
                  <c:v>0.82955841073810166</c:v>
                </c:pt>
                <c:pt idx="667">
                  <c:v>0.82955687083124041</c:v>
                </c:pt>
                <c:pt idx="668">
                  <c:v>0.82955534626256255</c:v>
                </c:pt>
                <c:pt idx="669">
                  <c:v>0.82955383687913731</c:v>
                </c:pt>
                <c:pt idx="670">
                  <c:v>0.82955234252956034</c:v>
                </c:pt>
                <c:pt idx="671">
                  <c:v>0.82955086306394055</c:v>
                </c:pt>
                <c:pt idx="672">
                  <c:v>0.82954939833388486</c:v>
                </c:pt>
                <c:pt idx="673">
                  <c:v>0.82954794819248123</c:v>
                </c:pt>
                <c:pt idx="674">
                  <c:v>0.82954651249428679</c:v>
                </c:pt>
                <c:pt idx="675">
                  <c:v>0.82954509109530983</c:v>
                </c:pt>
                <c:pt idx="676">
                  <c:v>0.8295436838529987</c:v>
                </c:pt>
                <c:pt idx="677">
                  <c:v>0.82954229062622364</c:v>
                </c:pt>
                <c:pt idx="678">
                  <c:v>0.82954091127526619</c:v>
                </c:pt>
                <c:pt idx="679">
                  <c:v>0.82953954566180199</c:v>
                </c:pt>
                <c:pt idx="680">
                  <c:v>0.82953819364888859</c:v>
                </c:pt>
                <c:pt idx="681">
                  <c:v>0.82953685510095132</c:v>
                </c:pt>
                <c:pt idx="682">
                  <c:v>0.82953552988376988</c:v>
                </c:pt>
                <c:pt idx="683">
                  <c:v>0.82953421786446302</c:v>
                </c:pt>
                <c:pt idx="684">
                  <c:v>0.82953291891147696</c:v>
                </c:pt>
                <c:pt idx="685">
                  <c:v>0.82953163289457266</c:v>
                </c:pt>
                <c:pt idx="686">
                  <c:v>0.82953035968480904</c:v>
                </c:pt>
                <c:pt idx="687">
                  <c:v>0.82952909915453443</c:v>
                </c:pt>
                <c:pt idx="688">
                  <c:v>0.82952785117737149</c:v>
                </c:pt>
                <c:pt idx="689">
                  <c:v>0.82952661562820396</c:v>
                </c:pt>
                <c:pt idx="690">
                  <c:v>0.82952539238316403</c:v>
                </c:pt>
                <c:pt idx="691">
                  <c:v>0.82952418131962236</c:v>
                </c:pt>
                <c:pt idx="692">
                  <c:v>0.82952298231617272</c:v>
                </c:pt>
                <c:pt idx="693">
                  <c:v>0.82952179525262082</c:v>
                </c:pt>
                <c:pt idx="694">
                  <c:v>0.82952062000997162</c:v>
                </c:pt>
                <c:pt idx="695">
                  <c:v>0.82951945647041936</c:v>
                </c:pt>
                <c:pt idx="696">
                  <c:v>0.82951830451733288</c:v>
                </c:pt>
                <c:pt idx="697">
                  <c:v>0.82951716403524522</c:v>
                </c:pt>
                <c:pt idx="698">
                  <c:v>0.82951603490984249</c:v>
                </c:pt>
                <c:pt idx="699">
                  <c:v>0.82951491702795188</c:v>
                </c:pt>
                <c:pt idx="700">
                  <c:v>0.82951381027753024</c:v>
                </c:pt>
                <c:pt idx="701">
                  <c:v>0.82951271454765041</c:v>
                </c:pt>
                <c:pt idx="702">
                  <c:v>0.82951162972849457</c:v>
                </c:pt>
                <c:pt idx="703">
                  <c:v>0.82951055571134058</c:v>
                </c:pt>
                <c:pt idx="704">
                  <c:v>0.8295094923885501</c:v>
                </c:pt>
                <c:pt idx="705">
                  <c:v>0.82950843965356058</c:v>
                </c:pt>
                <c:pt idx="706">
                  <c:v>0.82950739740087076</c:v>
                </c:pt>
                <c:pt idx="707">
                  <c:v>0.82950636552603441</c:v>
                </c:pt>
                <c:pt idx="708">
                  <c:v>0.82950534392564568</c:v>
                </c:pt>
                <c:pt idx="709">
                  <c:v>0.82950433249733035</c:v>
                </c:pt>
                <c:pt idx="710">
                  <c:v>0.82950333113973707</c:v>
                </c:pt>
                <c:pt idx="711">
                  <c:v>0.82950233975252474</c:v>
                </c:pt>
                <c:pt idx="712">
                  <c:v>0.82950135823635385</c:v>
                </c:pt>
                <c:pt idx="713">
                  <c:v>0.8295003864928755</c:v>
                </c:pt>
                <c:pt idx="714">
                  <c:v>0.82949942442472202</c:v>
                </c:pt>
                <c:pt idx="715">
                  <c:v>0.82949847193549686</c:v>
                </c:pt>
                <c:pt idx="716">
                  <c:v>0.82949752892976691</c:v>
                </c:pt>
                <c:pt idx="717">
                  <c:v>0.82949659531304776</c:v>
                </c:pt>
                <c:pt idx="718">
                  <c:v>0.82949567099180088</c:v>
                </c:pt>
                <c:pt idx="719">
                  <c:v>0.82949475587341859</c:v>
                </c:pt>
                <c:pt idx="720">
                  <c:v>0.82949384986621699</c:v>
                </c:pt>
                <c:pt idx="721">
                  <c:v>0.82949295287942915</c:v>
                </c:pt>
                <c:pt idx="722">
                  <c:v>0.82949206482318993</c:v>
                </c:pt>
                <c:pt idx="723">
                  <c:v>0.82949118560853352</c:v>
                </c:pt>
                <c:pt idx="724">
                  <c:v>0.82949031514737903</c:v>
                </c:pt>
                <c:pt idx="725">
                  <c:v>0.82948945335252677</c:v>
                </c:pt>
                <c:pt idx="726">
                  <c:v>0.82948860013764403</c:v>
                </c:pt>
                <c:pt idx="727">
                  <c:v>0.82948775541726028</c:v>
                </c:pt>
                <c:pt idx="728">
                  <c:v>0.82948691910675809</c:v>
                </c:pt>
                <c:pt idx="729">
                  <c:v>0.82948609112236282</c:v>
                </c:pt>
                <c:pt idx="730">
                  <c:v>0.82948527138113581</c:v>
                </c:pt>
                <c:pt idx="731">
                  <c:v>0.82948445980096519</c:v>
                </c:pt>
                <c:pt idx="732">
                  <c:v>0.82948365630055787</c:v>
                </c:pt>
                <c:pt idx="733">
                  <c:v>0.82948286079943245</c:v>
                </c:pt>
                <c:pt idx="734">
                  <c:v>0.82948207321790801</c:v>
                </c:pt>
                <c:pt idx="735">
                  <c:v>0.82948129347709953</c:v>
                </c:pt>
                <c:pt idx="736">
                  <c:v>0.82948052149890961</c:v>
                </c:pt>
                <c:pt idx="737">
                  <c:v>0.82947975720601719</c:v>
                </c:pt>
                <c:pt idx="738">
                  <c:v>0.8294790005218734</c:v>
                </c:pt>
                <c:pt idx="739">
                  <c:v>0.82947825137069309</c:v>
                </c:pt>
                <c:pt idx="740">
                  <c:v>0.82947750967744638</c:v>
                </c:pt>
                <c:pt idx="741">
                  <c:v>0.82947677536785058</c:v>
                </c:pt>
                <c:pt idx="742">
                  <c:v>0.82947604836836375</c:v>
                </c:pt>
                <c:pt idx="743">
                  <c:v>0.82947532860617879</c:v>
                </c:pt>
                <c:pt idx="744">
                  <c:v>0.82947461600921224</c:v>
                </c:pt>
                <c:pt idx="745">
                  <c:v>0.82947391050610131</c:v>
                </c:pt>
                <c:pt idx="746">
                  <c:v>0.82947321202619317</c:v>
                </c:pt>
                <c:pt idx="747">
                  <c:v>0.82947252049954023</c:v>
                </c:pt>
                <c:pt idx="748">
                  <c:v>0.8294718358568911</c:v>
                </c:pt>
                <c:pt idx="749">
                  <c:v>0.8294711580296863</c:v>
                </c:pt>
                <c:pt idx="750">
                  <c:v>0.82947048695004877</c:v>
                </c:pt>
                <c:pt idx="751">
                  <c:v>0.82946982255077728</c:v>
                </c:pt>
                <c:pt idx="752">
                  <c:v>0.82946916476534227</c:v>
                </c:pt>
                <c:pt idx="753">
                  <c:v>0.82946851352787621</c:v>
                </c:pt>
                <c:pt idx="754">
                  <c:v>0.82946786877316825</c:v>
                </c:pt>
                <c:pt idx="755">
                  <c:v>0.82946723043665826</c:v>
                </c:pt>
                <c:pt idx="756">
                  <c:v>0.82946659845442827</c:v>
                </c:pt>
                <c:pt idx="757">
                  <c:v>0.82946597276319955</c:v>
                </c:pt>
                <c:pt idx="758">
                  <c:v>0.82946535330032012</c:v>
                </c:pt>
                <c:pt idx="759">
                  <c:v>0.82946474000376724</c:v>
                </c:pt>
                <c:pt idx="760">
                  <c:v>0.82946413281213349</c:v>
                </c:pt>
                <c:pt idx="761">
                  <c:v>0.8294635316646235</c:v>
                </c:pt>
                <c:pt idx="762">
                  <c:v>0.82946293650104941</c:v>
                </c:pt>
                <c:pt idx="763">
                  <c:v>0.82946234726182155</c:v>
                </c:pt>
                <c:pt idx="764">
                  <c:v>0.82946176388794435</c:v>
                </c:pt>
                <c:pt idx="765">
                  <c:v>0.82946118632101129</c:v>
                </c:pt>
                <c:pt idx="766">
                  <c:v>0.8294606145031973</c:v>
                </c:pt>
                <c:pt idx="767">
                  <c:v>0.82946004837725285</c:v>
                </c:pt>
                <c:pt idx="768">
                  <c:v>0.82945948788650004</c:v>
                </c:pt>
                <c:pt idx="769">
                  <c:v>0.82945893297482487</c:v>
                </c:pt>
                <c:pt idx="770">
                  <c:v>0.82945838358667334</c:v>
                </c:pt>
                <c:pt idx="771">
                  <c:v>0.82945783966704434</c:v>
                </c:pt>
                <c:pt idx="772">
                  <c:v>0.82945730116148586</c:v>
                </c:pt>
                <c:pt idx="773">
                  <c:v>0.82945676801608725</c:v>
                </c:pt>
                <c:pt idx="774">
                  <c:v>0.82945624017747543</c:v>
                </c:pt>
                <c:pt idx="775">
                  <c:v>0.82945571759280989</c:v>
                </c:pt>
                <c:pt idx="776">
                  <c:v>0.82945520020977559</c:v>
                </c:pt>
                <c:pt idx="777">
                  <c:v>0.82945468797657973</c:v>
                </c:pt>
                <c:pt idx="778">
                  <c:v>0.82945418084194511</c:v>
                </c:pt>
                <c:pt idx="779">
                  <c:v>0.82945367875510423</c:v>
                </c:pt>
                <c:pt idx="780">
                  <c:v>0.82945318166579796</c:v>
                </c:pt>
                <c:pt idx="781">
                  <c:v>0.82945268952426587</c:v>
                </c:pt>
                <c:pt idx="782">
                  <c:v>0.8294522022812445</c:v>
                </c:pt>
                <c:pt idx="783">
                  <c:v>0.82945171988796074</c:v>
                </c:pt>
                <c:pt idx="784">
                  <c:v>0.8294512422961271</c:v>
                </c:pt>
                <c:pt idx="785">
                  <c:v>0.82945076945793783</c:v>
                </c:pt>
                <c:pt idx="786">
                  <c:v>0.82945030132606279</c:v>
                </c:pt>
                <c:pt idx="787">
                  <c:v>0.82944983785364435</c:v>
                </c:pt>
                <c:pt idx="788">
                  <c:v>0.82944937899429061</c:v>
                </c:pt>
                <c:pt idx="789">
                  <c:v>0.82944892470207254</c:v>
                </c:pt>
                <c:pt idx="790">
                  <c:v>0.82944847493151785</c:v>
                </c:pt>
                <c:pt idx="791">
                  <c:v>0.82944802963760911</c:v>
                </c:pt>
                <c:pt idx="792">
                  <c:v>0.82944758877577529</c:v>
                </c:pt>
                <c:pt idx="793">
                  <c:v>0.82944715230189048</c:v>
                </c:pt>
                <c:pt idx="794">
                  <c:v>0.82944672017226773</c:v>
                </c:pt>
                <c:pt idx="795">
                  <c:v>0.82944629234365652</c:v>
                </c:pt>
                <c:pt idx="796">
                  <c:v>0.82944586877323545</c:v>
                </c:pt>
                <c:pt idx="797">
                  <c:v>0.82944544941861076</c:v>
                </c:pt>
                <c:pt idx="798">
                  <c:v>0.82944503423781135</c:v>
                </c:pt>
                <c:pt idx="799">
                  <c:v>0.8294446231892828</c:v>
                </c:pt>
                <c:pt idx="800">
                  <c:v>0.82944421623188647</c:v>
                </c:pt>
                <c:pt idx="801">
                  <c:v>0.82944381332489181</c:v>
                </c:pt>
                <c:pt idx="802">
                  <c:v>0.82944341442797487</c:v>
                </c:pt>
                <c:pt idx="803">
                  <c:v>0.82944301950121335</c:v>
                </c:pt>
                <c:pt idx="804">
                  <c:v>0.82944262850508232</c:v>
                </c:pt>
                <c:pt idx="805">
                  <c:v>0.82944224140045031</c:v>
                </c:pt>
                <c:pt idx="806">
                  <c:v>0.82944185814857696</c:v>
                </c:pt>
                <c:pt idx="807">
                  <c:v>0.82944147871110618</c:v>
                </c:pt>
                <c:pt idx="808">
                  <c:v>0.82944110305006402</c:v>
                </c:pt>
                <c:pt idx="809">
                  <c:v>0.82944073112785666</c:v>
                </c:pt>
                <c:pt idx="810">
                  <c:v>0.82944036290726286</c:v>
                </c:pt>
                <c:pt idx="811">
                  <c:v>0.82943999835143167</c:v>
                </c:pt>
                <c:pt idx="812">
                  <c:v>0.82943963742388116</c:v>
                </c:pt>
                <c:pt idx="813">
                  <c:v>0.82943928008849122</c:v>
                </c:pt>
                <c:pt idx="814">
                  <c:v>0.82943892630950256</c:v>
                </c:pt>
                <c:pt idx="815">
                  <c:v>0.82943857605151106</c:v>
                </c:pt>
                <c:pt idx="816">
                  <c:v>0.82943822927946553</c:v>
                </c:pt>
                <c:pt idx="817">
                  <c:v>0.82943788595866408</c:v>
                </c:pt>
                <c:pt idx="818">
                  <c:v>0.82943754605475095</c:v>
                </c:pt>
                <c:pt idx="819">
                  <c:v>0.82943720953371047</c:v>
                </c:pt>
                <c:pt idx="820">
                  <c:v>0.82943687636186869</c:v>
                </c:pt>
                <c:pt idx="821">
                  <c:v>0.82943654650588472</c:v>
                </c:pt>
                <c:pt idx="822">
                  <c:v>0.82943621993275041</c:v>
                </c:pt>
                <c:pt idx="823">
                  <c:v>0.82943589660978689</c:v>
                </c:pt>
                <c:pt idx="824">
                  <c:v>0.82943557650464017</c:v>
                </c:pt>
                <c:pt idx="825">
                  <c:v>0.82943525958527853</c:v>
                </c:pt>
                <c:pt idx="826">
                  <c:v>0.82943494581998922</c:v>
                </c:pt>
                <c:pt idx="827">
                  <c:v>0.82943463517737581</c:v>
                </c:pt>
                <c:pt idx="828">
                  <c:v>0.82943432762635294</c:v>
                </c:pt>
                <c:pt idx="829">
                  <c:v>0.82943402313614767</c:v>
                </c:pt>
                <c:pt idx="830">
                  <c:v>0.82943372167629015</c:v>
                </c:pt>
                <c:pt idx="831">
                  <c:v>0.82943342321661728</c:v>
                </c:pt>
                <c:pt idx="832">
                  <c:v>0.82943312772726319</c:v>
                </c:pt>
                <c:pt idx="833">
                  <c:v>0.82943283517866218</c:v>
                </c:pt>
                <c:pt idx="834">
                  <c:v>0.82943254554154056</c:v>
                </c:pt>
                <c:pt idx="835">
                  <c:v>0.82943225878691762</c:v>
                </c:pt>
                <c:pt idx="836">
                  <c:v>0.82943197488610121</c:v>
                </c:pt>
                <c:pt idx="837">
                  <c:v>0.82943169381068504</c:v>
                </c:pt>
                <c:pt idx="838">
                  <c:v>0.8294314155325444</c:v>
                </c:pt>
                <c:pt idx="839">
                  <c:v>0.82943114002383522</c:v>
                </c:pt>
                <c:pt idx="840">
                  <c:v>0.82943086725699178</c:v>
                </c:pt>
                <c:pt idx="841">
                  <c:v>0.82943059720472168</c:v>
                </c:pt>
                <c:pt idx="842">
                  <c:v>0.82943032984000453</c:v>
                </c:pt>
                <c:pt idx="843">
                  <c:v>0.82943006513608941</c:v>
                </c:pt>
                <c:pt idx="844">
                  <c:v>0.82942980306649017</c:v>
                </c:pt>
                <c:pt idx="845">
                  <c:v>0.82942954360498733</c:v>
                </c:pt>
                <c:pt idx="846">
                  <c:v>0.82942928672562011</c:v>
                </c:pt>
                <c:pt idx="847">
                  <c:v>0.82942903240268673</c:v>
                </c:pt>
                <c:pt idx="848">
                  <c:v>0.82942878061074143</c:v>
                </c:pt>
                <c:pt idx="849">
                  <c:v>0.82942853132459227</c:v>
                </c:pt>
                <c:pt idx="850">
                  <c:v>0.82942828451929773</c:v>
                </c:pt>
                <c:pt idx="851">
                  <c:v>0.82942804017016414</c:v>
                </c:pt>
                <c:pt idx="852">
                  <c:v>0.82942779825274526</c:v>
                </c:pt>
                <c:pt idx="853">
                  <c:v>0.82942755874283636</c:v>
                </c:pt>
                <c:pt idx="854">
                  <c:v>0.82942732161647381</c:v>
                </c:pt>
                <c:pt idx="855">
                  <c:v>0.82942708684993516</c:v>
                </c:pt>
                <c:pt idx="856">
                  <c:v>0.8294268544197313</c:v>
                </c:pt>
                <c:pt idx="857">
                  <c:v>0.82942662430260805</c:v>
                </c:pt>
                <c:pt idx="858">
                  <c:v>0.82942639647554239</c:v>
                </c:pt>
                <c:pt idx="859">
                  <c:v>0.82942617091574167</c:v>
                </c:pt>
                <c:pt idx="860">
                  <c:v>0.82942594760063915</c:v>
                </c:pt>
                <c:pt idx="861">
                  <c:v>0.82942572650789204</c:v>
                </c:pt>
                <c:pt idx="862">
                  <c:v>0.82942550761538192</c:v>
                </c:pt>
                <c:pt idx="863">
                  <c:v>0.82942529090120942</c:v>
                </c:pt>
                <c:pt idx="864">
                  <c:v>0.82942507634369322</c:v>
                </c:pt>
                <c:pt idx="865">
                  <c:v>0.82942486392136827</c:v>
                </c:pt>
                <c:pt idx="866">
                  <c:v>0.82942465361298257</c:v>
                </c:pt>
                <c:pt idx="867">
                  <c:v>0.8294244453974956</c:v>
                </c:pt>
                <c:pt idx="868">
                  <c:v>0.82942423925407815</c:v>
                </c:pt>
                <c:pt idx="869">
                  <c:v>0.82942403516210617</c:v>
                </c:pt>
                <c:pt idx="870">
                  <c:v>0.82942383310116252</c:v>
                </c:pt>
                <c:pt idx="871">
                  <c:v>0.82942363305103151</c:v>
                </c:pt>
                <c:pt idx="872">
                  <c:v>0.82942343499170046</c:v>
                </c:pt>
                <c:pt idx="873">
                  <c:v>0.82942323890335479</c:v>
                </c:pt>
                <c:pt idx="874">
                  <c:v>0.82942304476637907</c:v>
                </c:pt>
                <c:pt idx="875">
                  <c:v>0.82942285256134973</c:v>
                </c:pt>
                <c:pt idx="876">
                  <c:v>0.82942266226904038</c:v>
                </c:pt>
                <c:pt idx="877">
                  <c:v>0.82942247387041268</c:v>
                </c:pt>
                <c:pt idx="878">
                  <c:v>0.82942228734662082</c:v>
                </c:pt>
                <c:pt idx="879">
                  <c:v>0.82942210267900429</c:v>
                </c:pt>
                <c:pt idx="880">
                  <c:v>0.82942191984908964</c:v>
                </c:pt>
                <c:pt idx="881">
                  <c:v>0.82942173883858639</c:v>
                </c:pt>
                <c:pt idx="882">
                  <c:v>0.8294215596293868</c:v>
                </c:pt>
                <c:pt idx="883">
                  <c:v>0.82942138220356398</c:v>
                </c:pt>
                <c:pt idx="884">
                  <c:v>0.82942120654336793</c:v>
                </c:pt>
                <c:pt idx="885">
                  <c:v>0.82942103263122702</c:v>
                </c:pt>
                <c:pt idx="886">
                  <c:v>0.82942086044974273</c:v>
                </c:pt>
                <c:pt idx="887">
                  <c:v>0.82942068998169183</c:v>
                </c:pt>
                <c:pt idx="888">
                  <c:v>0.82942052121002019</c:v>
                </c:pt>
                <c:pt idx="889">
                  <c:v>0.82942035411784565</c:v>
                </c:pt>
                <c:pt idx="890">
                  <c:v>0.8294201886884528</c:v>
                </c:pt>
                <c:pt idx="891">
                  <c:v>0.8294200249052931</c:v>
                </c:pt>
                <c:pt idx="892">
                  <c:v>0.82941986275198243</c:v>
                </c:pt>
                <c:pt idx="893">
                  <c:v>0.82941970221229999</c:v>
                </c:pt>
                <c:pt idx="894">
                  <c:v>0.82941954327018663</c:v>
                </c:pt>
                <c:pt idx="895">
                  <c:v>0.82941938590974307</c:v>
                </c:pt>
                <c:pt idx="896">
                  <c:v>0.82941923011522767</c:v>
                </c:pt>
                <c:pt idx="897">
                  <c:v>0.82941907587105601</c:v>
                </c:pt>
                <c:pt idx="898">
                  <c:v>0.82941892316179877</c:v>
                </c:pt>
                <c:pt idx="899">
                  <c:v>0.82941877197218028</c:v>
                </c:pt>
                <c:pt idx="900">
                  <c:v>0.82941862228707663</c:v>
                </c:pt>
                <c:pt idx="901">
                  <c:v>0.82941847409151404</c:v>
                </c:pt>
                <c:pt idx="902">
                  <c:v>0.82941832737066878</c:v>
                </c:pt>
                <c:pt idx="903">
                  <c:v>0.82941818210986484</c:v>
                </c:pt>
                <c:pt idx="904">
                  <c:v>0.82941803829457128</c:v>
                </c:pt>
                <c:pt idx="905">
                  <c:v>0.82941789591040227</c:v>
                </c:pt>
                <c:pt idx="906">
                  <c:v>0.8294177549431152</c:v>
                </c:pt>
                <c:pt idx="907">
                  <c:v>0.82941761537860814</c:v>
                </c:pt>
                <c:pt idx="908">
                  <c:v>0.82941747720292236</c:v>
                </c:pt>
                <c:pt idx="909">
                  <c:v>0.82941734040223514</c:v>
                </c:pt>
                <c:pt idx="910">
                  <c:v>0.82941720496286264</c:v>
                </c:pt>
                <c:pt idx="911">
                  <c:v>0.82941707087125771</c:v>
                </c:pt>
                <c:pt idx="912">
                  <c:v>0.8294169381140063</c:v>
                </c:pt>
                <c:pt idx="913">
                  <c:v>0.82941680667783013</c:v>
                </c:pt>
                <c:pt idx="914">
                  <c:v>0.82941667654958084</c:v>
                </c:pt>
                <c:pt idx="915">
                  <c:v>0.82941654771624229</c:v>
                </c:pt>
                <c:pt idx="916">
                  <c:v>0.82941642016492834</c:v>
                </c:pt>
                <c:pt idx="917">
                  <c:v>0.82941629388288063</c:v>
                </c:pt>
                <c:pt idx="918">
                  <c:v>0.82941616885746638</c:v>
                </c:pt>
                <c:pt idx="919">
                  <c:v>0.82941604507618016</c:v>
                </c:pt>
                <c:pt idx="920">
                  <c:v>0.82941592252664109</c:v>
                </c:pt>
                <c:pt idx="921">
                  <c:v>0.82941580119659142</c:v>
                </c:pt>
                <c:pt idx="922">
                  <c:v>0.82941568107389352</c:v>
                </c:pt>
                <c:pt idx="923">
                  <c:v>0.82941556214653356</c:v>
                </c:pt>
                <c:pt idx="924">
                  <c:v>0.82941544440261483</c:v>
                </c:pt>
                <c:pt idx="925">
                  <c:v>0.8294153278303612</c:v>
                </c:pt>
                <c:pt idx="926">
                  <c:v>0.82941521241811134</c:v>
                </c:pt>
                <c:pt idx="927">
                  <c:v>0.82941509815432124</c:v>
                </c:pt>
                <c:pt idx="928">
                  <c:v>0.82941498502756306</c:v>
                </c:pt>
                <c:pt idx="929">
                  <c:v>0.82941487302651995</c:v>
                </c:pt>
                <c:pt idx="930">
                  <c:v>0.8294147621399901</c:v>
                </c:pt>
                <c:pt idx="931">
                  <c:v>0.82941465235688183</c:v>
                </c:pt>
                <c:pt idx="932">
                  <c:v>0.8294145436662147</c:v>
                </c:pt>
                <c:pt idx="933">
                  <c:v>0.82941443605711651</c:v>
                </c:pt>
                <c:pt idx="934">
                  <c:v>0.8294143295188241</c:v>
                </c:pt>
                <c:pt idx="935">
                  <c:v>0.82941422404068166</c:v>
                </c:pt>
                <c:pt idx="936">
                  <c:v>0.82941411961213873</c:v>
                </c:pt>
                <c:pt idx="937">
                  <c:v>0.82941401622274991</c:v>
                </c:pt>
                <c:pt idx="938">
                  <c:v>0.82941391386217478</c:v>
                </c:pt>
                <c:pt idx="939">
                  <c:v>0.82941381252017399</c:v>
                </c:pt>
                <c:pt idx="940">
                  <c:v>0.82941371218661164</c:v>
                </c:pt>
                <c:pt idx="941">
                  <c:v>0.82941361285145199</c:v>
                </c:pt>
                <c:pt idx="942">
                  <c:v>0.82941351450476053</c:v>
                </c:pt>
                <c:pt idx="943">
                  <c:v>0.82941341713669925</c:v>
                </c:pt>
                <c:pt idx="944">
                  <c:v>0.82941332073753027</c:v>
                </c:pt>
                <c:pt idx="945">
                  <c:v>0.82941322529761041</c:v>
                </c:pt>
                <c:pt idx="946">
                  <c:v>0.82941313080739543</c:v>
                </c:pt>
                <c:pt idx="947">
                  <c:v>0.82941303725743321</c:v>
                </c:pt>
                <c:pt idx="948">
                  <c:v>0.8294129446383669</c:v>
                </c:pt>
                <c:pt idx="949">
                  <c:v>0.82941285294093381</c:v>
                </c:pt>
                <c:pt idx="950">
                  <c:v>0.82941276215596105</c:v>
                </c:pt>
                <c:pt idx="951">
                  <c:v>0.82941267227436943</c:v>
                </c:pt>
                <c:pt idx="952">
                  <c:v>0.82941258328716838</c:v>
                </c:pt>
                <c:pt idx="953">
                  <c:v>0.82941249518545823</c:v>
                </c:pt>
                <c:pt idx="954">
                  <c:v>0.82941240796042615</c:v>
                </c:pt>
                <c:pt idx="955">
                  <c:v>0.82941232160334921</c:v>
                </c:pt>
                <c:pt idx="956">
                  <c:v>0.82941223610558845</c:v>
                </c:pt>
                <c:pt idx="957">
                  <c:v>0.82941215145859459</c:v>
                </c:pt>
                <c:pt idx="958">
                  <c:v>0.82941206765389963</c:v>
                </c:pt>
                <c:pt idx="959">
                  <c:v>0.82941198468312283</c:v>
                </c:pt>
                <c:pt idx="960">
                  <c:v>0.82941190253796493</c:v>
                </c:pt>
                <c:pt idx="961">
                  <c:v>0.82941182121020984</c:v>
                </c:pt>
                <c:pt idx="962">
                  <c:v>0.82941174069172408</c:v>
                </c:pt>
                <c:pt idx="963">
                  <c:v>0.82941166097445396</c:v>
                </c:pt>
                <c:pt idx="964">
                  <c:v>0.82941158205042609</c:v>
                </c:pt>
                <c:pt idx="965">
                  <c:v>0.82941150391174745</c:v>
                </c:pt>
                <c:pt idx="966">
                  <c:v>0.82941142655060263</c:v>
                </c:pt>
                <c:pt idx="967">
                  <c:v>0.82941134995925381</c:v>
                </c:pt>
                <c:pt idx="968">
                  <c:v>0.82941127413004123</c:v>
                </c:pt>
                <c:pt idx="969">
                  <c:v>0.8294111990553803</c:v>
                </c:pt>
                <c:pt idx="970">
                  <c:v>0.82941112472776246</c:v>
                </c:pt>
                <c:pt idx="971">
                  <c:v>0.82941105113975344</c:v>
                </c:pt>
                <c:pt idx="972">
                  <c:v>0.82941097828399357</c:v>
                </c:pt>
                <c:pt idx="973">
                  <c:v>0.82941090615319635</c:v>
                </c:pt>
                <c:pt idx="974">
                  <c:v>0.82941083474014743</c:v>
                </c:pt>
                <c:pt idx="975">
                  <c:v>0.82941076403770442</c:v>
                </c:pt>
                <c:pt idx="976">
                  <c:v>0.82941069403879575</c:v>
                </c:pt>
                <c:pt idx="977">
                  <c:v>0.82941062473642113</c:v>
                </c:pt>
                <c:pt idx="978">
                  <c:v>0.82941055612364833</c:v>
                </c:pt>
                <c:pt idx="979">
                  <c:v>0.82941048819361551</c:v>
                </c:pt>
                <c:pt idx="980">
                  <c:v>0.82941042093952844</c:v>
                </c:pt>
                <c:pt idx="981">
                  <c:v>0.82941035435466182</c:v>
                </c:pt>
                <c:pt idx="982">
                  <c:v>0.82941028843235465</c:v>
                </c:pt>
                <c:pt idx="983">
                  <c:v>0.82941022316601454</c:v>
                </c:pt>
                <c:pt idx="984">
                  <c:v>0.82941015854911415</c:v>
                </c:pt>
                <c:pt idx="985">
                  <c:v>0.82941009457519055</c:v>
                </c:pt>
                <c:pt idx="986">
                  <c:v>0.82941003123784529</c:v>
                </c:pt>
                <c:pt idx="987">
                  <c:v>0.82940996853074433</c:v>
                </c:pt>
                <c:pt idx="988">
                  <c:v>0.82940990644761603</c:v>
                </c:pt>
                <c:pt idx="989">
                  <c:v>0.82940984498225057</c:v>
                </c:pt>
                <c:pt idx="990">
                  <c:v>0.82940978412850097</c:v>
                </c:pt>
                <c:pt idx="991">
                  <c:v>0.82940972388028045</c:v>
                </c:pt>
                <c:pt idx="992">
                  <c:v>0.82940966423156481</c:v>
                </c:pt>
                <c:pt idx="993">
                  <c:v>0.82940960517638751</c:v>
                </c:pt>
                <c:pt idx="994">
                  <c:v>0.82940954670884237</c:v>
                </c:pt>
                <c:pt idx="995">
                  <c:v>0.82940948882308163</c:v>
                </c:pt>
                <c:pt idx="996">
                  <c:v>0.82940943151331659</c:v>
                </c:pt>
                <c:pt idx="997">
                  <c:v>0.82940937477381527</c:v>
                </c:pt>
                <c:pt idx="998">
                  <c:v>0.82940931859890277</c:v>
                </c:pt>
                <c:pt idx="999">
                  <c:v>0.82940926298296136</c:v>
                </c:pt>
              </c:numCache>
            </c:numRef>
          </c:yVal>
          <c:smooth val="0"/>
          <c:extLst>
            <c:ext xmlns:c16="http://schemas.microsoft.com/office/drawing/2014/chart" uri="{C3380CC4-5D6E-409C-BE32-E72D297353CC}">
              <c16:uniqueId val="{00000000-E168-47B5-ABD1-5AD7A9E17A2A}"/>
            </c:ext>
          </c:extLst>
        </c:ser>
        <c:ser>
          <c:idx val="1"/>
          <c:order val="1"/>
          <c:tx>
            <c:strRef>
              <c:f>'age at first entry'!$Z$28</c:f>
              <c:strCache>
                <c:ptCount val="1"/>
                <c:pt idx="0">
                  <c:v>h=0.8</c:v>
                </c:pt>
              </c:strCache>
            </c:strRef>
          </c:tx>
          <c:marker>
            <c:symbol val="none"/>
          </c:marker>
          <c:xVal>
            <c:numRef>
              <c:f>'age at first entry'!$F$29:$F$1028</c:f>
              <c:numCache>
                <c:formatCode>General</c:formatCode>
                <c:ptCount val="10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100000000000003</c:v>
                </c:pt>
                <c:pt idx="461">
                  <c:v>4.62</c:v>
                </c:pt>
                <c:pt idx="462">
                  <c:v>4.63</c:v>
                </c:pt>
                <c:pt idx="463">
                  <c:v>4.6399999999999997</c:v>
                </c:pt>
                <c:pt idx="464">
                  <c:v>4.6500000000000004</c:v>
                </c:pt>
                <c:pt idx="465">
                  <c:v>4.66</c:v>
                </c:pt>
                <c:pt idx="466">
                  <c:v>4.67</c:v>
                </c:pt>
                <c:pt idx="467">
                  <c:v>4.68</c:v>
                </c:pt>
                <c:pt idx="468">
                  <c:v>4.6900000000000004</c:v>
                </c:pt>
                <c:pt idx="469">
                  <c:v>4.7</c:v>
                </c:pt>
                <c:pt idx="470">
                  <c:v>4.71</c:v>
                </c:pt>
                <c:pt idx="471">
                  <c:v>4.72</c:v>
                </c:pt>
                <c:pt idx="472">
                  <c:v>4.7300000000000004</c:v>
                </c:pt>
                <c:pt idx="473">
                  <c:v>4.74</c:v>
                </c:pt>
                <c:pt idx="474">
                  <c:v>4.75</c:v>
                </c:pt>
                <c:pt idx="475">
                  <c:v>4.76</c:v>
                </c:pt>
                <c:pt idx="476">
                  <c:v>4.7699999999999996</c:v>
                </c:pt>
                <c:pt idx="477">
                  <c:v>4.78</c:v>
                </c:pt>
                <c:pt idx="478">
                  <c:v>4.79</c:v>
                </c:pt>
                <c:pt idx="479">
                  <c:v>4.8</c:v>
                </c:pt>
                <c:pt idx="480">
                  <c:v>4.8099999999999996</c:v>
                </c:pt>
                <c:pt idx="481">
                  <c:v>4.82</c:v>
                </c:pt>
                <c:pt idx="482">
                  <c:v>4.83</c:v>
                </c:pt>
                <c:pt idx="483">
                  <c:v>4.84</c:v>
                </c:pt>
                <c:pt idx="484">
                  <c:v>4.8499999999999996</c:v>
                </c:pt>
                <c:pt idx="485">
                  <c:v>4.8600000000000003</c:v>
                </c:pt>
                <c:pt idx="486">
                  <c:v>4.87</c:v>
                </c:pt>
                <c:pt idx="487">
                  <c:v>4.88</c:v>
                </c:pt>
                <c:pt idx="488">
                  <c:v>4.8899999999999997</c:v>
                </c:pt>
                <c:pt idx="489">
                  <c:v>4.9000000000000004</c:v>
                </c:pt>
                <c:pt idx="490">
                  <c:v>4.91</c:v>
                </c:pt>
                <c:pt idx="491">
                  <c:v>4.92</c:v>
                </c:pt>
                <c:pt idx="492">
                  <c:v>4.93</c:v>
                </c:pt>
                <c:pt idx="493">
                  <c:v>4.9400000000000004</c:v>
                </c:pt>
                <c:pt idx="494">
                  <c:v>4.95</c:v>
                </c:pt>
                <c:pt idx="495">
                  <c:v>4.96</c:v>
                </c:pt>
                <c:pt idx="496">
                  <c:v>4.97</c:v>
                </c:pt>
                <c:pt idx="497">
                  <c:v>4.9800000000000004</c:v>
                </c:pt>
                <c:pt idx="498">
                  <c:v>4.99</c:v>
                </c:pt>
                <c:pt idx="499">
                  <c:v>5</c:v>
                </c:pt>
                <c:pt idx="500">
                  <c:v>5.01</c:v>
                </c:pt>
                <c:pt idx="501">
                  <c:v>5.0199999999999996</c:v>
                </c:pt>
                <c:pt idx="502">
                  <c:v>5.03</c:v>
                </c:pt>
                <c:pt idx="503">
                  <c:v>5.04</c:v>
                </c:pt>
                <c:pt idx="504">
                  <c:v>5.05</c:v>
                </c:pt>
                <c:pt idx="505">
                  <c:v>5.0599999999999996</c:v>
                </c:pt>
                <c:pt idx="506">
                  <c:v>5.07</c:v>
                </c:pt>
                <c:pt idx="507">
                  <c:v>5.08</c:v>
                </c:pt>
                <c:pt idx="508">
                  <c:v>5.09</c:v>
                </c:pt>
                <c:pt idx="509">
                  <c:v>5.0999999999999996</c:v>
                </c:pt>
                <c:pt idx="510">
                  <c:v>5.1100000000000003</c:v>
                </c:pt>
                <c:pt idx="511">
                  <c:v>5.12</c:v>
                </c:pt>
                <c:pt idx="512">
                  <c:v>5.13</c:v>
                </c:pt>
                <c:pt idx="513">
                  <c:v>5.14</c:v>
                </c:pt>
                <c:pt idx="514">
                  <c:v>5.15</c:v>
                </c:pt>
                <c:pt idx="515">
                  <c:v>5.16</c:v>
                </c:pt>
                <c:pt idx="516">
                  <c:v>5.17</c:v>
                </c:pt>
                <c:pt idx="517">
                  <c:v>5.18</c:v>
                </c:pt>
                <c:pt idx="518">
                  <c:v>5.19</c:v>
                </c:pt>
                <c:pt idx="519">
                  <c:v>5.2</c:v>
                </c:pt>
                <c:pt idx="520">
                  <c:v>5.21</c:v>
                </c:pt>
                <c:pt idx="521">
                  <c:v>5.22</c:v>
                </c:pt>
                <c:pt idx="522">
                  <c:v>5.23</c:v>
                </c:pt>
                <c:pt idx="523">
                  <c:v>5.24</c:v>
                </c:pt>
                <c:pt idx="524">
                  <c:v>5.25</c:v>
                </c:pt>
                <c:pt idx="525">
                  <c:v>5.26</c:v>
                </c:pt>
                <c:pt idx="526">
                  <c:v>5.27</c:v>
                </c:pt>
                <c:pt idx="527">
                  <c:v>5.28</c:v>
                </c:pt>
                <c:pt idx="528">
                  <c:v>5.29</c:v>
                </c:pt>
                <c:pt idx="529">
                  <c:v>5.3</c:v>
                </c:pt>
                <c:pt idx="530">
                  <c:v>5.31</c:v>
                </c:pt>
                <c:pt idx="531">
                  <c:v>5.32</c:v>
                </c:pt>
                <c:pt idx="532">
                  <c:v>5.33</c:v>
                </c:pt>
                <c:pt idx="533">
                  <c:v>5.34</c:v>
                </c:pt>
                <c:pt idx="534">
                  <c:v>5.35</c:v>
                </c:pt>
                <c:pt idx="535">
                  <c:v>5.36</c:v>
                </c:pt>
                <c:pt idx="536">
                  <c:v>5.37</c:v>
                </c:pt>
                <c:pt idx="537">
                  <c:v>5.38</c:v>
                </c:pt>
                <c:pt idx="538">
                  <c:v>5.39</c:v>
                </c:pt>
                <c:pt idx="539">
                  <c:v>5.4</c:v>
                </c:pt>
                <c:pt idx="540">
                  <c:v>5.41</c:v>
                </c:pt>
                <c:pt idx="541">
                  <c:v>5.42</c:v>
                </c:pt>
                <c:pt idx="542">
                  <c:v>5.43</c:v>
                </c:pt>
                <c:pt idx="543">
                  <c:v>5.44</c:v>
                </c:pt>
                <c:pt idx="544">
                  <c:v>5.45</c:v>
                </c:pt>
                <c:pt idx="545">
                  <c:v>5.46</c:v>
                </c:pt>
                <c:pt idx="546">
                  <c:v>5.47</c:v>
                </c:pt>
                <c:pt idx="547">
                  <c:v>5.48</c:v>
                </c:pt>
                <c:pt idx="548">
                  <c:v>5.49</c:v>
                </c:pt>
                <c:pt idx="549">
                  <c:v>5.5</c:v>
                </c:pt>
                <c:pt idx="550">
                  <c:v>5.51</c:v>
                </c:pt>
                <c:pt idx="551">
                  <c:v>5.52</c:v>
                </c:pt>
                <c:pt idx="552">
                  <c:v>5.53</c:v>
                </c:pt>
                <c:pt idx="553">
                  <c:v>5.54</c:v>
                </c:pt>
                <c:pt idx="554">
                  <c:v>5.55</c:v>
                </c:pt>
                <c:pt idx="555">
                  <c:v>5.56</c:v>
                </c:pt>
                <c:pt idx="556">
                  <c:v>5.57</c:v>
                </c:pt>
                <c:pt idx="557">
                  <c:v>5.58</c:v>
                </c:pt>
                <c:pt idx="558">
                  <c:v>5.59</c:v>
                </c:pt>
                <c:pt idx="559">
                  <c:v>5.6</c:v>
                </c:pt>
                <c:pt idx="560">
                  <c:v>5.61</c:v>
                </c:pt>
                <c:pt idx="561">
                  <c:v>5.62</c:v>
                </c:pt>
                <c:pt idx="562">
                  <c:v>5.63</c:v>
                </c:pt>
                <c:pt idx="563">
                  <c:v>5.64</c:v>
                </c:pt>
                <c:pt idx="564">
                  <c:v>5.65</c:v>
                </c:pt>
                <c:pt idx="565">
                  <c:v>5.66</c:v>
                </c:pt>
                <c:pt idx="566">
                  <c:v>5.67</c:v>
                </c:pt>
                <c:pt idx="567">
                  <c:v>5.68</c:v>
                </c:pt>
                <c:pt idx="568">
                  <c:v>5.69</c:v>
                </c:pt>
                <c:pt idx="569">
                  <c:v>5.7</c:v>
                </c:pt>
                <c:pt idx="570">
                  <c:v>5.71</c:v>
                </c:pt>
                <c:pt idx="571">
                  <c:v>5.72</c:v>
                </c:pt>
                <c:pt idx="572">
                  <c:v>5.73</c:v>
                </c:pt>
                <c:pt idx="573">
                  <c:v>5.74</c:v>
                </c:pt>
                <c:pt idx="574">
                  <c:v>5.75</c:v>
                </c:pt>
                <c:pt idx="575">
                  <c:v>5.76</c:v>
                </c:pt>
                <c:pt idx="576">
                  <c:v>5.77</c:v>
                </c:pt>
                <c:pt idx="577">
                  <c:v>5.78</c:v>
                </c:pt>
                <c:pt idx="578">
                  <c:v>5.79</c:v>
                </c:pt>
                <c:pt idx="579">
                  <c:v>5.8</c:v>
                </c:pt>
                <c:pt idx="580">
                  <c:v>5.81</c:v>
                </c:pt>
                <c:pt idx="581">
                  <c:v>5.82</c:v>
                </c:pt>
                <c:pt idx="582">
                  <c:v>5.83</c:v>
                </c:pt>
                <c:pt idx="583">
                  <c:v>5.84</c:v>
                </c:pt>
                <c:pt idx="584">
                  <c:v>5.85</c:v>
                </c:pt>
                <c:pt idx="585">
                  <c:v>5.86</c:v>
                </c:pt>
                <c:pt idx="586">
                  <c:v>5.87</c:v>
                </c:pt>
                <c:pt idx="587">
                  <c:v>5.88</c:v>
                </c:pt>
                <c:pt idx="588">
                  <c:v>5.89</c:v>
                </c:pt>
                <c:pt idx="589">
                  <c:v>5.9</c:v>
                </c:pt>
                <c:pt idx="590">
                  <c:v>5.91</c:v>
                </c:pt>
                <c:pt idx="591">
                  <c:v>5.92</c:v>
                </c:pt>
                <c:pt idx="592">
                  <c:v>5.93</c:v>
                </c:pt>
                <c:pt idx="593">
                  <c:v>5.94</c:v>
                </c:pt>
                <c:pt idx="594">
                  <c:v>5.95</c:v>
                </c:pt>
                <c:pt idx="595">
                  <c:v>5.96</c:v>
                </c:pt>
                <c:pt idx="596">
                  <c:v>5.97</c:v>
                </c:pt>
                <c:pt idx="597">
                  <c:v>5.98</c:v>
                </c:pt>
                <c:pt idx="598">
                  <c:v>5.99</c:v>
                </c:pt>
                <c:pt idx="599">
                  <c:v>6</c:v>
                </c:pt>
                <c:pt idx="600">
                  <c:v>6.01</c:v>
                </c:pt>
                <c:pt idx="601">
                  <c:v>6.02</c:v>
                </c:pt>
                <c:pt idx="602">
                  <c:v>6.03</c:v>
                </c:pt>
                <c:pt idx="603">
                  <c:v>6.04</c:v>
                </c:pt>
                <c:pt idx="604">
                  <c:v>6.05</c:v>
                </c:pt>
                <c:pt idx="605">
                  <c:v>6.06</c:v>
                </c:pt>
                <c:pt idx="606">
                  <c:v>6.07</c:v>
                </c:pt>
                <c:pt idx="607">
                  <c:v>6.08</c:v>
                </c:pt>
                <c:pt idx="608">
                  <c:v>6.09</c:v>
                </c:pt>
                <c:pt idx="609">
                  <c:v>6.1</c:v>
                </c:pt>
                <c:pt idx="610">
                  <c:v>6.11</c:v>
                </c:pt>
                <c:pt idx="611">
                  <c:v>6.12</c:v>
                </c:pt>
                <c:pt idx="612">
                  <c:v>6.13</c:v>
                </c:pt>
                <c:pt idx="613">
                  <c:v>6.14</c:v>
                </c:pt>
                <c:pt idx="614">
                  <c:v>6.15</c:v>
                </c:pt>
                <c:pt idx="615">
                  <c:v>6.16</c:v>
                </c:pt>
                <c:pt idx="616">
                  <c:v>6.17</c:v>
                </c:pt>
                <c:pt idx="617">
                  <c:v>6.18</c:v>
                </c:pt>
                <c:pt idx="618">
                  <c:v>6.19</c:v>
                </c:pt>
                <c:pt idx="619">
                  <c:v>6.2</c:v>
                </c:pt>
                <c:pt idx="620">
                  <c:v>6.21</c:v>
                </c:pt>
                <c:pt idx="621">
                  <c:v>6.22</c:v>
                </c:pt>
                <c:pt idx="622">
                  <c:v>6.23</c:v>
                </c:pt>
                <c:pt idx="623">
                  <c:v>6.24</c:v>
                </c:pt>
                <c:pt idx="624">
                  <c:v>6.25</c:v>
                </c:pt>
                <c:pt idx="625">
                  <c:v>6.26</c:v>
                </c:pt>
                <c:pt idx="626">
                  <c:v>6.27</c:v>
                </c:pt>
                <c:pt idx="627">
                  <c:v>6.28</c:v>
                </c:pt>
                <c:pt idx="628">
                  <c:v>6.29</c:v>
                </c:pt>
                <c:pt idx="629">
                  <c:v>6.3</c:v>
                </c:pt>
                <c:pt idx="630">
                  <c:v>6.31</c:v>
                </c:pt>
                <c:pt idx="631">
                  <c:v>6.32</c:v>
                </c:pt>
                <c:pt idx="632">
                  <c:v>6.33</c:v>
                </c:pt>
                <c:pt idx="633">
                  <c:v>6.34</c:v>
                </c:pt>
                <c:pt idx="634">
                  <c:v>6.35</c:v>
                </c:pt>
                <c:pt idx="635">
                  <c:v>6.36</c:v>
                </c:pt>
                <c:pt idx="636">
                  <c:v>6.37</c:v>
                </c:pt>
                <c:pt idx="637">
                  <c:v>6.38</c:v>
                </c:pt>
                <c:pt idx="638">
                  <c:v>6.39</c:v>
                </c:pt>
                <c:pt idx="639">
                  <c:v>6.4</c:v>
                </c:pt>
                <c:pt idx="640">
                  <c:v>6.41</c:v>
                </c:pt>
                <c:pt idx="641">
                  <c:v>6.42</c:v>
                </c:pt>
                <c:pt idx="642">
                  <c:v>6.43</c:v>
                </c:pt>
                <c:pt idx="643">
                  <c:v>6.44</c:v>
                </c:pt>
                <c:pt idx="644">
                  <c:v>6.45</c:v>
                </c:pt>
                <c:pt idx="645">
                  <c:v>6.46</c:v>
                </c:pt>
                <c:pt idx="646">
                  <c:v>6.47</c:v>
                </c:pt>
                <c:pt idx="647">
                  <c:v>6.48</c:v>
                </c:pt>
                <c:pt idx="648">
                  <c:v>6.49</c:v>
                </c:pt>
                <c:pt idx="649">
                  <c:v>6.5</c:v>
                </c:pt>
                <c:pt idx="650">
                  <c:v>6.51</c:v>
                </c:pt>
                <c:pt idx="651">
                  <c:v>6.52</c:v>
                </c:pt>
                <c:pt idx="652">
                  <c:v>6.53</c:v>
                </c:pt>
                <c:pt idx="653">
                  <c:v>6.54</c:v>
                </c:pt>
                <c:pt idx="654">
                  <c:v>6.55</c:v>
                </c:pt>
                <c:pt idx="655">
                  <c:v>6.56</c:v>
                </c:pt>
                <c:pt idx="656">
                  <c:v>6.57</c:v>
                </c:pt>
                <c:pt idx="657">
                  <c:v>6.58</c:v>
                </c:pt>
                <c:pt idx="658">
                  <c:v>6.59</c:v>
                </c:pt>
                <c:pt idx="659">
                  <c:v>6.6</c:v>
                </c:pt>
                <c:pt idx="660">
                  <c:v>6.61</c:v>
                </c:pt>
                <c:pt idx="661">
                  <c:v>6.62</c:v>
                </c:pt>
                <c:pt idx="662">
                  <c:v>6.63</c:v>
                </c:pt>
                <c:pt idx="663">
                  <c:v>6.64</c:v>
                </c:pt>
                <c:pt idx="664">
                  <c:v>6.65</c:v>
                </c:pt>
                <c:pt idx="665">
                  <c:v>6.66</c:v>
                </c:pt>
                <c:pt idx="666">
                  <c:v>6.67</c:v>
                </c:pt>
                <c:pt idx="667">
                  <c:v>6.68</c:v>
                </c:pt>
                <c:pt idx="668">
                  <c:v>6.69</c:v>
                </c:pt>
                <c:pt idx="669">
                  <c:v>6.7</c:v>
                </c:pt>
                <c:pt idx="670">
                  <c:v>6.71</c:v>
                </c:pt>
                <c:pt idx="671">
                  <c:v>6.72</c:v>
                </c:pt>
                <c:pt idx="672">
                  <c:v>6.73</c:v>
                </c:pt>
                <c:pt idx="673">
                  <c:v>6.74</c:v>
                </c:pt>
                <c:pt idx="674">
                  <c:v>6.75</c:v>
                </c:pt>
                <c:pt idx="675">
                  <c:v>6.76</c:v>
                </c:pt>
                <c:pt idx="676">
                  <c:v>6.77</c:v>
                </c:pt>
                <c:pt idx="677">
                  <c:v>6.78</c:v>
                </c:pt>
                <c:pt idx="678">
                  <c:v>6.79</c:v>
                </c:pt>
                <c:pt idx="679">
                  <c:v>6.8</c:v>
                </c:pt>
                <c:pt idx="680">
                  <c:v>6.81</c:v>
                </c:pt>
                <c:pt idx="681">
                  <c:v>6.82</c:v>
                </c:pt>
                <c:pt idx="682">
                  <c:v>6.83</c:v>
                </c:pt>
                <c:pt idx="683">
                  <c:v>6.84</c:v>
                </c:pt>
                <c:pt idx="684">
                  <c:v>6.85</c:v>
                </c:pt>
                <c:pt idx="685">
                  <c:v>6.86</c:v>
                </c:pt>
                <c:pt idx="686">
                  <c:v>6.87</c:v>
                </c:pt>
                <c:pt idx="687">
                  <c:v>6.88</c:v>
                </c:pt>
                <c:pt idx="688">
                  <c:v>6.89</c:v>
                </c:pt>
                <c:pt idx="689">
                  <c:v>6.9</c:v>
                </c:pt>
                <c:pt idx="690">
                  <c:v>6.91</c:v>
                </c:pt>
                <c:pt idx="691">
                  <c:v>6.92</c:v>
                </c:pt>
                <c:pt idx="692">
                  <c:v>6.93</c:v>
                </c:pt>
                <c:pt idx="693">
                  <c:v>6.94</c:v>
                </c:pt>
                <c:pt idx="694">
                  <c:v>6.95</c:v>
                </c:pt>
                <c:pt idx="695">
                  <c:v>6.96</c:v>
                </c:pt>
                <c:pt idx="696">
                  <c:v>6.97</c:v>
                </c:pt>
                <c:pt idx="697">
                  <c:v>6.98</c:v>
                </c:pt>
                <c:pt idx="698">
                  <c:v>6.99</c:v>
                </c:pt>
                <c:pt idx="699">
                  <c:v>7</c:v>
                </c:pt>
                <c:pt idx="700">
                  <c:v>7.01</c:v>
                </c:pt>
                <c:pt idx="701">
                  <c:v>7.02</c:v>
                </c:pt>
                <c:pt idx="702">
                  <c:v>7.03</c:v>
                </c:pt>
                <c:pt idx="703">
                  <c:v>7.04</c:v>
                </c:pt>
                <c:pt idx="704">
                  <c:v>7.05</c:v>
                </c:pt>
                <c:pt idx="705">
                  <c:v>7.06</c:v>
                </c:pt>
                <c:pt idx="706">
                  <c:v>7.07</c:v>
                </c:pt>
                <c:pt idx="707">
                  <c:v>7.08</c:v>
                </c:pt>
                <c:pt idx="708">
                  <c:v>7.09</c:v>
                </c:pt>
                <c:pt idx="709">
                  <c:v>7.1</c:v>
                </c:pt>
                <c:pt idx="710">
                  <c:v>7.11</c:v>
                </c:pt>
                <c:pt idx="711">
                  <c:v>7.12</c:v>
                </c:pt>
                <c:pt idx="712">
                  <c:v>7.13</c:v>
                </c:pt>
                <c:pt idx="713">
                  <c:v>7.14</c:v>
                </c:pt>
                <c:pt idx="714">
                  <c:v>7.15</c:v>
                </c:pt>
                <c:pt idx="715">
                  <c:v>7.16</c:v>
                </c:pt>
                <c:pt idx="716">
                  <c:v>7.17</c:v>
                </c:pt>
                <c:pt idx="717">
                  <c:v>7.18</c:v>
                </c:pt>
                <c:pt idx="718">
                  <c:v>7.19</c:v>
                </c:pt>
                <c:pt idx="719">
                  <c:v>7.2</c:v>
                </c:pt>
                <c:pt idx="720">
                  <c:v>7.21</c:v>
                </c:pt>
                <c:pt idx="721">
                  <c:v>7.22</c:v>
                </c:pt>
                <c:pt idx="722">
                  <c:v>7.23</c:v>
                </c:pt>
                <c:pt idx="723">
                  <c:v>7.24</c:v>
                </c:pt>
                <c:pt idx="724">
                  <c:v>7.25</c:v>
                </c:pt>
                <c:pt idx="725">
                  <c:v>7.26</c:v>
                </c:pt>
                <c:pt idx="726">
                  <c:v>7.27</c:v>
                </c:pt>
                <c:pt idx="727">
                  <c:v>7.28</c:v>
                </c:pt>
                <c:pt idx="728">
                  <c:v>7.29</c:v>
                </c:pt>
                <c:pt idx="729">
                  <c:v>7.3</c:v>
                </c:pt>
                <c:pt idx="730">
                  <c:v>7.31</c:v>
                </c:pt>
                <c:pt idx="731">
                  <c:v>7.32</c:v>
                </c:pt>
                <c:pt idx="732">
                  <c:v>7.33</c:v>
                </c:pt>
                <c:pt idx="733">
                  <c:v>7.34</c:v>
                </c:pt>
                <c:pt idx="734">
                  <c:v>7.35</c:v>
                </c:pt>
                <c:pt idx="735">
                  <c:v>7.36</c:v>
                </c:pt>
                <c:pt idx="736">
                  <c:v>7.37</c:v>
                </c:pt>
                <c:pt idx="737">
                  <c:v>7.38</c:v>
                </c:pt>
                <c:pt idx="738">
                  <c:v>7.39</c:v>
                </c:pt>
                <c:pt idx="739">
                  <c:v>7.4</c:v>
                </c:pt>
                <c:pt idx="740">
                  <c:v>7.41</c:v>
                </c:pt>
                <c:pt idx="741">
                  <c:v>7.42</c:v>
                </c:pt>
                <c:pt idx="742">
                  <c:v>7.43</c:v>
                </c:pt>
                <c:pt idx="743">
                  <c:v>7.44</c:v>
                </c:pt>
                <c:pt idx="744">
                  <c:v>7.45</c:v>
                </c:pt>
                <c:pt idx="745">
                  <c:v>7.46</c:v>
                </c:pt>
                <c:pt idx="746">
                  <c:v>7.47</c:v>
                </c:pt>
                <c:pt idx="747">
                  <c:v>7.48</c:v>
                </c:pt>
                <c:pt idx="748">
                  <c:v>7.49</c:v>
                </c:pt>
                <c:pt idx="749">
                  <c:v>7.5</c:v>
                </c:pt>
                <c:pt idx="750">
                  <c:v>7.51</c:v>
                </c:pt>
                <c:pt idx="751">
                  <c:v>7.52</c:v>
                </c:pt>
                <c:pt idx="752">
                  <c:v>7.53</c:v>
                </c:pt>
                <c:pt idx="753">
                  <c:v>7.54</c:v>
                </c:pt>
                <c:pt idx="754">
                  <c:v>7.55</c:v>
                </c:pt>
                <c:pt idx="755">
                  <c:v>7.56</c:v>
                </c:pt>
                <c:pt idx="756">
                  <c:v>7.57</c:v>
                </c:pt>
                <c:pt idx="757">
                  <c:v>7.58</c:v>
                </c:pt>
                <c:pt idx="758">
                  <c:v>7.59</c:v>
                </c:pt>
                <c:pt idx="759">
                  <c:v>7.6</c:v>
                </c:pt>
                <c:pt idx="760">
                  <c:v>7.61</c:v>
                </c:pt>
                <c:pt idx="761">
                  <c:v>7.62</c:v>
                </c:pt>
                <c:pt idx="762">
                  <c:v>7.63</c:v>
                </c:pt>
                <c:pt idx="763">
                  <c:v>7.64</c:v>
                </c:pt>
                <c:pt idx="764">
                  <c:v>7.65</c:v>
                </c:pt>
                <c:pt idx="765">
                  <c:v>7.66</c:v>
                </c:pt>
                <c:pt idx="766">
                  <c:v>7.67</c:v>
                </c:pt>
                <c:pt idx="767">
                  <c:v>7.68</c:v>
                </c:pt>
                <c:pt idx="768">
                  <c:v>7.69</c:v>
                </c:pt>
                <c:pt idx="769">
                  <c:v>7.7</c:v>
                </c:pt>
                <c:pt idx="770">
                  <c:v>7.71</c:v>
                </c:pt>
                <c:pt idx="771">
                  <c:v>7.72</c:v>
                </c:pt>
                <c:pt idx="772">
                  <c:v>7.73</c:v>
                </c:pt>
                <c:pt idx="773">
                  <c:v>7.74</c:v>
                </c:pt>
                <c:pt idx="774">
                  <c:v>7.75</c:v>
                </c:pt>
                <c:pt idx="775">
                  <c:v>7.76</c:v>
                </c:pt>
                <c:pt idx="776">
                  <c:v>7.77</c:v>
                </c:pt>
                <c:pt idx="777">
                  <c:v>7.78</c:v>
                </c:pt>
                <c:pt idx="778">
                  <c:v>7.79</c:v>
                </c:pt>
                <c:pt idx="779">
                  <c:v>7.8</c:v>
                </c:pt>
                <c:pt idx="780">
                  <c:v>7.81</c:v>
                </c:pt>
                <c:pt idx="781">
                  <c:v>7.82</c:v>
                </c:pt>
                <c:pt idx="782">
                  <c:v>7.83</c:v>
                </c:pt>
                <c:pt idx="783">
                  <c:v>7.84</c:v>
                </c:pt>
                <c:pt idx="784">
                  <c:v>7.85</c:v>
                </c:pt>
                <c:pt idx="785">
                  <c:v>7.86</c:v>
                </c:pt>
                <c:pt idx="786">
                  <c:v>7.87</c:v>
                </c:pt>
                <c:pt idx="787">
                  <c:v>7.88</c:v>
                </c:pt>
                <c:pt idx="788">
                  <c:v>7.89</c:v>
                </c:pt>
                <c:pt idx="789">
                  <c:v>7.9</c:v>
                </c:pt>
                <c:pt idx="790">
                  <c:v>7.91</c:v>
                </c:pt>
                <c:pt idx="791">
                  <c:v>7.92</c:v>
                </c:pt>
                <c:pt idx="792">
                  <c:v>7.93</c:v>
                </c:pt>
                <c:pt idx="793">
                  <c:v>7.94</c:v>
                </c:pt>
                <c:pt idx="794">
                  <c:v>7.95</c:v>
                </c:pt>
                <c:pt idx="795">
                  <c:v>7.96</c:v>
                </c:pt>
                <c:pt idx="796">
                  <c:v>7.97</c:v>
                </c:pt>
                <c:pt idx="797">
                  <c:v>7.98</c:v>
                </c:pt>
                <c:pt idx="798">
                  <c:v>7.99</c:v>
                </c:pt>
                <c:pt idx="799">
                  <c:v>8</c:v>
                </c:pt>
                <c:pt idx="800">
                  <c:v>8.01</c:v>
                </c:pt>
                <c:pt idx="801">
                  <c:v>8.02</c:v>
                </c:pt>
                <c:pt idx="802">
                  <c:v>8.0299999999999994</c:v>
                </c:pt>
                <c:pt idx="803">
                  <c:v>8.0399999999999991</c:v>
                </c:pt>
                <c:pt idx="804">
                  <c:v>8.0500000000000007</c:v>
                </c:pt>
                <c:pt idx="805">
                  <c:v>8.06</c:v>
                </c:pt>
                <c:pt idx="806">
                  <c:v>8.07</c:v>
                </c:pt>
                <c:pt idx="807">
                  <c:v>8.08</c:v>
                </c:pt>
                <c:pt idx="808">
                  <c:v>8.09</c:v>
                </c:pt>
                <c:pt idx="809">
                  <c:v>8.1</c:v>
                </c:pt>
                <c:pt idx="810">
                  <c:v>8.11</c:v>
                </c:pt>
                <c:pt idx="811">
                  <c:v>8.1199999999999992</c:v>
                </c:pt>
                <c:pt idx="812">
                  <c:v>8.1300000000000008</c:v>
                </c:pt>
                <c:pt idx="813">
                  <c:v>8.14</c:v>
                </c:pt>
                <c:pt idx="814">
                  <c:v>8.15</c:v>
                </c:pt>
                <c:pt idx="815">
                  <c:v>8.16</c:v>
                </c:pt>
                <c:pt idx="816">
                  <c:v>8.17</c:v>
                </c:pt>
                <c:pt idx="817">
                  <c:v>8.18</c:v>
                </c:pt>
                <c:pt idx="818">
                  <c:v>8.19</c:v>
                </c:pt>
                <c:pt idx="819">
                  <c:v>8.1999999999999993</c:v>
                </c:pt>
                <c:pt idx="820">
                  <c:v>8.2100000000000009</c:v>
                </c:pt>
                <c:pt idx="821">
                  <c:v>8.2200000000000006</c:v>
                </c:pt>
                <c:pt idx="822">
                  <c:v>8.23</c:v>
                </c:pt>
                <c:pt idx="823">
                  <c:v>8.24</c:v>
                </c:pt>
                <c:pt idx="824">
                  <c:v>8.25</c:v>
                </c:pt>
                <c:pt idx="825">
                  <c:v>8.26</c:v>
                </c:pt>
                <c:pt idx="826">
                  <c:v>8.27</c:v>
                </c:pt>
                <c:pt idx="827">
                  <c:v>8.2799999999999994</c:v>
                </c:pt>
                <c:pt idx="828">
                  <c:v>8.2899999999999991</c:v>
                </c:pt>
                <c:pt idx="829">
                  <c:v>8.3000000000000007</c:v>
                </c:pt>
                <c:pt idx="830">
                  <c:v>8.31</c:v>
                </c:pt>
                <c:pt idx="831">
                  <c:v>8.32</c:v>
                </c:pt>
                <c:pt idx="832">
                  <c:v>8.33</c:v>
                </c:pt>
                <c:pt idx="833">
                  <c:v>8.34</c:v>
                </c:pt>
                <c:pt idx="834">
                  <c:v>8.35</c:v>
                </c:pt>
                <c:pt idx="835">
                  <c:v>8.36</c:v>
                </c:pt>
                <c:pt idx="836">
                  <c:v>8.3699999999999992</c:v>
                </c:pt>
                <c:pt idx="837">
                  <c:v>8.3800000000000008</c:v>
                </c:pt>
                <c:pt idx="838">
                  <c:v>8.39</c:v>
                </c:pt>
                <c:pt idx="839">
                  <c:v>8.4</c:v>
                </c:pt>
                <c:pt idx="840">
                  <c:v>8.41</c:v>
                </c:pt>
                <c:pt idx="841">
                  <c:v>8.42</c:v>
                </c:pt>
                <c:pt idx="842">
                  <c:v>8.43</c:v>
                </c:pt>
                <c:pt idx="843">
                  <c:v>8.44</c:v>
                </c:pt>
                <c:pt idx="844">
                  <c:v>8.4499999999999993</c:v>
                </c:pt>
                <c:pt idx="845">
                  <c:v>8.4600000000000009</c:v>
                </c:pt>
                <c:pt idx="846">
                  <c:v>8.4700000000000006</c:v>
                </c:pt>
                <c:pt idx="847">
                  <c:v>8.48</c:v>
                </c:pt>
                <c:pt idx="848">
                  <c:v>8.49</c:v>
                </c:pt>
                <c:pt idx="849">
                  <c:v>8.5</c:v>
                </c:pt>
                <c:pt idx="850">
                  <c:v>8.51</c:v>
                </c:pt>
                <c:pt idx="851">
                  <c:v>8.52</c:v>
                </c:pt>
                <c:pt idx="852">
                  <c:v>8.5299999999999994</c:v>
                </c:pt>
                <c:pt idx="853">
                  <c:v>8.5399999999999991</c:v>
                </c:pt>
                <c:pt idx="854">
                  <c:v>8.5500000000000007</c:v>
                </c:pt>
                <c:pt idx="855">
                  <c:v>8.56</c:v>
                </c:pt>
                <c:pt idx="856">
                  <c:v>8.57</c:v>
                </c:pt>
                <c:pt idx="857">
                  <c:v>8.58</c:v>
                </c:pt>
                <c:pt idx="858">
                  <c:v>8.59</c:v>
                </c:pt>
                <c:pt idx="859">
                  <c:v>8.6</c:v>
                </c:pt>
                <c:pt idx="860">
                  <c:v>8.61</c:v>
                </c:pt>
                <c:pt idx="861">
                  <c:v>8.6199999999999992</c:v>
                </c:pt>
                <c:pt idx="862">
                  <c:v>8.6300000000000008</c:v>
                </c:pt>
                <c:pt idx="863">
                  <c:v>8.64</c:v>
                </c:pt>
                <c:pt idx="864">
                  <c:v>8.65</c:v>
                </c:pt>
                <c:pt idx="865">
                  <c:v>8.66</c:v>
                </c:pt>
                <c:pt idx="866">
                  <c:v>8.67</c:v>
                </c:pt>
                <c:pt idx="867">
                  <c:v>8.68</c:v>
                </c:pt>
                <c:pt idx="868">
                  <c:v>8.69</c:v>
                </c:pt>
                <c:pt idx="869">
                  <c:v>8.6999999999999993</c:v>
                </c:pt>
                <c:pt idx="870">
                  <c:v>8.7100000000000009</c:v>
                </c:pt>
                <c:pt idx="871">
                  <c:v>8.7200000000000006</c:v>
                </c:pt>
                <c:pt idx="872">
                  <c:v>8.73</c:v>
                </c:pt>
                <c:pt idx="873">
                  <c:v>8.74</c:v>
                </c:pt>
                <c:pt idx="874">
                  <c:v>8.75</c:v>
                </c:pt>
                <c:pt idx="875">
                  <c:v>8.76</c:v>
                </c:pt>
                <c:pt idx="876">
                  <c:v>8.77</c:v>
                </c:pt>
                <c:pt idx="877">
                  <c:v>8.7799999999999994</c:v>
                </c:pt>
                <c:pt idx="878">
                  <c:v>8.7899999999999991</c:v>
                </c:pt>
                <c:pt idx="879">
                  <c:v>8.8000000000000007</c:v>
                </c:pt>
                <c:pt idx="880">
                  <c:v>8.81</c:v>
                </c:pt>
                <c:pt idx="881">
                  <c:v>8.82</c:v>
                </c:pt>
                <c:pt idx="882">
                  <c:v>8.83</c:v>
                </c:pt>
                <c:pt idx="883">
                  <c:v>8.84</c:v>
                </c:pt>
                <c:pt idx="884">
                  <c:v>8.85</c:v>
                </c:pt>
                <c:pt idx="885">
                  <c:v>8.86</c:v>
                </c:pt>
                <c:pt idx="886">
                  <c:v>8.8699999999999992</c:v>
                </c:pt>
                <c:pt idx="887">
                  <c:v>8.8800000000000008</c:v>
                </c:pt>
                <c:pt idx="888">
                  <c:v>8.89</c:v>
                </c:pt>
                <c:pt idx="889">
                  <c:v>8.9</c:v>
                </c:pt>
                <c:pt idx="890">
                  <c:v>8.91</c:v>
                </c:pt>
                <c:pt idx="891">
                  <c:v>8.92</c:v>
                </c:pt>
                <c:pt idx="892">
                  <c:v>8.93</c:v>
                </c:pt>
                <c:pt idx="893">
                  <c:v>8.94</c:v>
                </c:pt>
                <c:pt idx="894">
                  <c:v>8.9499999999999993</c:v>
                </c:pt>
                <c:pt idx="895">
                  <c:v>8.9600000000000009</c:v>
                </c:pt>
                <c:pt idx="896">
                  <c:v>8.9700000000000006</c:v>
                </c:pt>
                <c:pt idx="897">
                  <c:v>8.98</c:v>
                </c:pt>
                <c:pt idx="898">
                  <c:v>8.99</c:v>
                </c:pt>
                <c:pt idx="899">
                  <c:v>9</c:v>
                </c:pt>
                <c:pt idx="900">
                  <c:v>9.01</c:v>
                </c:pt>
                <c:pt idx="901">
                  <c:v>9.02</c:v>
                </c:pt>
                <c:pt idx="902">
                  <c:v>9.0299999999999994</c:v>
                </c:pt>
                <c:pt idx="903">
                  <c:v>9.0399999999999991</c:v>
                </c:pt>
                <c:pt idx="904">
                  <c:v>9.0500000000000007</c:v>
                </c:pt>
                <c:pt idx="905">
                  <c:v>9.06</c:v>
                </c:pt>
                <c:pt idx="906">
                  <c:v>9.07</c:v>
                </c:pt>
                <c:pt idx="907">
                  <c:v>9.08</c:v>
                </c:pt>
                <c:pt idx="908">
                  <c:v>9.09</c:v>
                </c:pt>
                <c:pt idx="909">
                  <c:v>9.1</c:v>
                </c:pt>
                <c:pt idx="910">
                  <c:v>9.11</c:v>
                </c:pt>
                <c:pt idx="911">
                  <c:v>9.1199999999999992</c:v>
                </c:pt>
                <c:pt idx="912">
                  <c:v>9.1300000000000008</c:v>
                </c:pt>
                <c:pt idx="913">
                  <c:v>9.14</c:v>
                </c:pt>
                <c:pt idx="914">
                  <c:v>9.15</c:v>
                </c:pt>
                <c:pt idx="915">
                  <c:v>9.16</c:v>
                </c:pt>
                <c:pt idx="916">
                  <c:v>9.17</c:v>
                </c:pt>
                <c:pt idx="917">
                  <c:v>9.18</c:v>
                </c:pt>
                <c:pt idx="918">
                  <c:v>9.19</c:v>
                </c:pt>
                <c:pt idx="919">
                  <c:v>9.1999999999999993</c:v>
                </c:pt>
                <c:pt idx="920">
                  <c:v>9.2100000000000009</c:v>
                </c:pt>
                <c:pt idx="921">
                  <c:v>9.2200000000000006</c:v>
                </c:pt>
                <c:pt idx="922">
                  <c:v>9.23</c:v>
                </c:pt>
                <c:pt idx="923">
                  <c:v>9.24</c:v>
                </c:pt>
                <c:pt idx="924">
                  <c:v>9.25</c:v>
                </c:pt>
                <c:pt idx="925">
                  <c:v>9.26</c:v>
                </c:pt>
                <c:pt idx="926">
                  <c:v>9.27</c:v>
                </c:pt>
                <c:pt idx="927">
                  <c:v>9.2799999999999994</c:v>
                </c:pt>
                <c:pt idx="928">
                  <c:v>9.2899999999999991</c:v>
                </c:pt>
                <c:pt idx="929">
                  <c:v>9.3000000000000007</c:v>
                </c:pt>
                <c:pt idx="930">
                  <c:v>9.31</c:v>
                </c:pt>
                <c:pt idx="931">
                  <c:v>9.32</c:v>
                </c:pt>
                <c:pt idx="932">
                  <c:v>9.33</c:v>
                </c:pt>
                <c:pt idx="933">
                  <c:v>9.34</c:v>
                </c:pt>
                <c:pt idx="934">
                  <c:v>9.35</c:v>
                </c:pt>
                <c:pt idx="935">
                  <c:v>9.36</c:v>
                </c:pt>
                <c:pt idx="936">
                  <c:v>9.3699999999999992</c:v>
                </c:pt>
                <c:pt idx="937">
                  <c:v>9.3800000000000008</c:v>
                </c:pt>
                <c:pt idx="938">
                  <c:v>9.39</c:v>
                </c:pt>
                <c:pt idx="939">
                  <c:v>9.4</c:v>
                </c:pt>
                <c:pt idx="940">
                  <c:v>9.41</c:v>
                </c:pt>
                <c:pt idx="941">
                  <c:v>9.42</c:v>
                </c:pt>
                <c:pt idx="942">
                  <c:v>9.43</c:v>
                </c:pt>
                <c:pt idx="943">
                  <c:v>9.44</c:v>
                </c:pt>
                <c:pt idx="944">
                  <c:v>9.4499999999999993</c:v>
                </c:pt>
                <c:pt idx="945">
                  <c:v>9.4600000000000009</c:v>
                </c:pt>
                <c:pt idx="946">
                  <c:v>9.4700000000000006</c:v>
                </c:pt>
                <c:pt idx="947">
                  <c:v>9.48</c:v>
                </c:pt>
                <c:pt idx="948">
                  <c:v>9.49</c:v>
                </c:pt>
                <c:pt idx="949">
                  <c:v>9.5</c:v>
                </c:pt>
                <c:pt idx="950">
                  <c:v>9.51</c:v>
                </c:pt>
                <c:pt idx="951">
                  <c:v>9.52</c:v>
                </c:pt>
                <c:pt idx="952">
                  <c:v>9.5299999999999994</c:v>
                </c:pt>
                <c:pt idx="953">
                  <c:v>9.5399999999999991</c:v>
                </c:pt>
                <c:pt idx="954">
                  <c:v>9.5500000000000007</c:v>
                </c:pt>
                <c:pt idx="955">
                  <c:v>9.56</c:v>
                </c:pt>
                <c:pt idx="956">
                  <c:v>9.57</c:v>
                </c:pt>
                <c:pt idx="957">
                  <c:v>9.58</c:v>
                </c:pt>
                <c:pt idx="958">
                  <c:v>9.59</c:v>
                </c:pt>
                <c:pt idx="959">
                  <c:v>9.6</c:v>
                </c:pt>
                <c:pt idx="960">
                  <c:v>9.61</c:v>
                </c:pt>
                <c:pt idx="961">
                  <c:v>9.6199999999999992</c:v>
                </c:pt>
                <c:pt idx="962">
                  <c:v>9.6300000000000008</c:v>
                </c:pt>
                <c:pt idx="963">
                  <c:v>9.64</c:v>
                </c:pt>
                <c:pt idx="964">
                  <c:v>9.65</c:v>
                </c:pt>
                <c:pt idx="965">
                  <c:v>9.66</c:v>
                </c:pt>
                <c:pt idx="966">
                  <c:v>9.67</c:v>
                </c:pt>
                <c:pt idx="967">
                  <c:v>9.68</c:v>
                </c:pt>
                <c:pt idx="968">
                  <c:v>9.69</c:v>
                </c:pt>
                <c:pt idx="969">
                  <c:v>9.6999999999999993</c:v>
                </c:pt>
                <c:pt idx="970">
                  <c:v>9.7100000000000009</c:v>
                </c:pt>
                <c:pt idx="971">
                  <c:v>9.7200000000000006</c:v>
                </c:pt>
                <c:pt idx="972">
                  <c:v>9.73</c:v>
                </c:pt>
                <c:pt idx="973">
                  <c:v>9.74</c:v>
                </c:pt>
                <c:pt idx="974">
                  <c:v>9.75</c:v>
                </c:pt>
                <c:pt idx="975">
                  <c:v>9.76</c:v>
                </c:pt>
                <c:pt idx="976">
                  <c:v>9.77</c:v>
                </c:pt>
                <c:pt idx="977">
                  <c:v>9.7799999999999994</c:v>
                </c:pt>
                <c:pt idx="978">
                  <c:v>9.7899999999999991</c:v>
                </c:pt>
                <c:pt idx="979">
                  <c:v>9.8000000000000007</c:v>
                </c:pt>
                <c:pt idx="980">
                  <c:v>9.81</c:v>
                </c:pt>
                <c:pt idx="981">
                  <c:v>9.82</c:v>
                </c:pt>
                <c:pt idx="982">
                  <c:v>9.83</c:v>
                </c:pt>
                <c:pt idx="983">
                  <c:v>9.84</c:v>
                </c:pt>
                <c:pt idx="984">
                  <c:v>9.85</c:v>
                </c:pt>
                <c:pt idx="985">
                  <c:v>9.86</c:v>
                </c:pt>
                <c:pt idx="986">
                  <c:v>9.8699999999999992</c:v>
                </c:pt>
                <c:pt idx="987">
                  <c:v>9.8800000000000008</c:v>
                </c:pt>
                <c:pt idx="988">
                  <c:v>9.89</c:v>
                </c:pt>
                <c:pt idx="989">
                  <c:v>9.9</c:v>
                </c:pt>
                <c:pt idx="990">
                  <c:v>9.91</c:v>
                </c:pt>
                <c:pt idx="991">
                  <c:v>9.92</c:v>
                </c:pt>
                <c:pt idx="992">
                  <c:v>9.93</c:v>
                </c:pt>
                <c:pt idx="993">
                  <c:v>9.94</c:v>
                </c:pt>
                <c:pt idx="994">
                  <c:v>9.9499999999999993</c:v>
                </c:pt>
                <c:pt idx="995">
                  <c:v>9.9600000000000009</c:v>
                </c:pt>
                <c:pt idx="996">
                  <c:v>9.9700000000000006</c:v>
                </c:pt>
                <c:pt idx="997">
                  <c:v>9.98</c:v>
                </c:pt>
                <c:pt idx="998">
                  <c:v>9.99</c:v>
                </c:pt>
                <c:pt idx="999">
                  <c:v>10</c:v>
                </c:pt>
              </c:numCache>
            </c:numRef>
          </c:xVal>
          <c:yVal>
            <c:numRef>
              <c:f>'age at first entry'!$AL$29:$AL$1028</c:f>
              <c:numCache>
                <c:formatCode>General</c:formatCode>
                <c:ptCount val="1000"/>
                <c:pt idx="0">
                  <c:v>0.99598176219109846</c:v>
                </c:pt>
                <c:pt idx="1">
                  <c:v>0.99194555924659755</c:v>
                </c:pt>
                <c:pt idx="2">
                  <c:v>0.98789606045073985</c:v>
                </c:pt>
                <c:pt idx="3">
                  <c:v>0.98383764712657507</c:v>
                </c:pt>
                <c:pt idx="4">
                  <c:v>0.97977442261294634</c:v>
                </c:pt>
                <c:pt idx="5">
                  <c:v>0.97571022269614283</c:v>
                </c:pt>
                <c:pt idx="6">
                  <c:v>0.97164862634838933</c:v>
                </c:pt>
                <c:pt idx="7">
                  <c:v>0.96759296664589345</c:v>
                </c:pt>
                <c:pt idx="8">
                  <c:v>0.96354634175768539</c:v>
                </c:pt>
                <c:pt idx="9">
                  <c:v>0.95951162591302519</c:v>
                </c:pt>
                <c:pt idx="10">
                  <c:v>0.95549148026992614</c:v>
                </c:pt>
                <c:pt idx="11">
                  <c:v>0.95148836362043365</c:v>
                </c:pt>
                <c:pt idx="12">
                  <c:v>0.94750454287987496</c:v>
                </c:pt>
                <c:pt idx="13">
                  <c:v>0.94354210331741528</c:v>
                </c:pt>
                <c:pt idx="14">
                  <c:v>0.93960295849417474</c:v>
                </c:pt>
                <c:pt idx="15">
                  <c:v>0.93568885988284067</c:v>
                </c:pt>
                <c:pt idx="16">
                  <c:v>0.93180140614943663</c:v>
                </c:pt>
                <c:pt idx="17">
                  <c:v>0.92794205208360736</c:v>
                </c:pt>
                <c:pt idx="18">
                  <c:v>0.92411211716874408</c:v>
                </c:pt>
                <c:pt idx="19">
                  <c:v>0.92031279378741748</c:v>
                </c:pt>
                <c:pt idx="20">
                  <c:v>0.91654515506113865</c:v>
                </c:pt>
                <c:pt idx="21">
                  <c:v>0.91281016232638801</c:v>
                </c:pt>
                <c:pt idx="22">
                  <c:v>0.90910867225132197</c:v>
                </c:pt>
                <c:pt idx="23">
                  <c:v>0.90544144359955658</c:v>
                </c:pt>
                <c:pt idx="24">
                  <c:v>0.90180914364901665</c:v>
                </c:pt>
                <c:pt idx="25">
                  <c:v>0.89821235427517809</c:v>
                </c:pt>
                <c:pt idx="26">
                  <c:v>0.8946515777089602</c:v>
                </c:pt>
                <c:pt idx="27">
                  <c:v>0.89112724198029514</c:v>
                </c:pt>
                <c:pt idx="28">
                  <c:v>0.8876397060589537</c:v>
                </c:pt>
                <c:pt idx="29">
                  <c:v>0.88418926470450576</c:v>
                </c:pt>
                <c:pt idx="30">
                  <c:v>0.88077615303754331</c:v>
                </c:pt>
                <c:pt idx="31">
                  <c:v>0.87740055084432456</c:v>
                </c:pt>
                <c:pt idx="32">
                  <c:v>0.87406258662698522</c:v>
                </c:pt>
                <c:pt idx="33">
                  <c:v>0.87076234141132214</c:v>
                </c:pt>
                <c:pt idx="34">
                  <c:v>0.86749985232396187</c:v>
                </c:pt>
                <c:pt idx="35">
                  <c:v>0.86427511595047457</c:v>
                </c:pt>
                <c:pt idx="36">
                  <c:v>0.861088091485674</c:v>
                </c:pt>
                <c:pt idx="37">
                  <c:v>0.85793870368703751</c:v>
                </c:pt>
                <c:pt idx="38">
                  <c:v>0.85482684564179179</c:v>
                </c:pt>
                <c:pt idx="39">
                  <c:v>0.85175238135781295</c:v>
                </c:pt>
                <c:pt idx="40">
                  <c:v>0.84871514818815197</c:v>
                </c:pt>
                <c:pt idx="41">
                  <c:v>0.84571495909850658</c:v>
                </c:pt>
                <c:pt idx="42">
                  <c:v>0.84275160478664446</c:v>
                </c:pt>
                <c:pt idx="43">
                  <c:v>0.8398248556622987</c:v>
                </c:pt>
                <c:pt idx="44">
                  <c:v>0.83693446369570823</c:v>
                </c:pt>
                <c:pt idx="45">
                  <c:v>0.83408016414256059</c:v>
                </c:pt>
                <c:pt idx="46">
                  <c:v>0.83126167715268207</c:v>
                </c:pt>
                <c:pt idx="47">
                  <c:v>0.82847870926952316</c:v>
                </c:pt>
                <c:pt idx="48">
                  <c:v>0.82573095482700343</c:v>
                </c:pt>
                <c:pt idx="49">
                  <c:v>0.82301809725003472</c:v>
                </c:pt>
                <c:pt idx="50">
                  <c:v>0.82033981026464819</c:v>
                </c:pt>
                <c:pt idx="51">
                  <c:v>0.81769575902332181</c:v>
                </c:pt>
                <c:pt idx="52">
                  <c:v>0.81508560115080553</c:v>
                </c:pt>
                <c:pt idx="53">
                  <c:v>0.81250898771545288</c:v>
                </c:pt>
                <c:pt idx="54">
                  <c:v>0.80996556413073739</c:v>
                </c:pt>
                <c:pt idx="55">
                  <c:v>0.8074549709914195</c:v>
                </c:pt>
                <c:pt idx="56">
                  <c:v>0.80497684484851662</c:v>
                </c:pt>
                <c:pt idx="57">
                  <c:v>0.80253081892700695</c:v>
                </c:pt>
                <c:pt idx="58">
                  <c:v>0.80011652378997833</c:v>
                </c:pt>
                <c:pt idx="59">
                  <c:v>0.79773358795267091</c:v>
                </c:pt>
                <c:pt idx="60">
                  <c:v>0.79538163844969167</c:v>
                </c:pt>
                <c:pt idx="61">
                  <c:v>0.79306030135845806</c:v>
                </c:pt>
                <c:pt idx="62">
                  <c:v>0.79076920228175251</c:v>
                </c:pt>
                <c:pt idx="63">
                  <c:v>0.78850796679208446</c:v>
                </c:pt>
                <c:pt idx="64">
                  <c:v>0.78627622084038185</c:v>
                </c:pt>
                <c:pt idx="65">
                  <c:v>0.78407359113141506</c:v>
                </c:pt>
                <c:pt idx="66">
                  <c:v>0.78189970546814647</c:v>
                </c:pt>
                <c:pt idx="67">
                  <c:v>0.77975419306711291</c:v>
                </c:pt>
                <c:pt idx="68">
                  <c:v>0.77763668484679738</c:v>
                </c:pt>
                <c:pt idx="69">
                  <c:v>0.77554681369080913</c:v>
                </c:pt>
                <c:pt idx="70">
                  <c:v>0.77348421468760442</c:v>
                </c:pt>
                <c:pt idx="71">
                  <c:v>0.77144852534833341</c:v>
                </c:pt>
                <c:pt idx="72">
                  <c:v>0.76943938580434745</c:v>
                </c:pt>
                <c:pt idx="73">
                  <c:v>0.76745643898574356</c:v>
                </c:pt>
                <c:pt idx="74">
                  <c:v>0.76549933078228138</c:v>
                </c:pt>
                <c:pt idx="75">
                  <c:v>0.76356771018790526</c:v>
                </c:pt>
                <c:pt idx="76">
                  <c:v>0.76166122943001924</c:v>
                </c:pt>
                <c:pt idx="77">
                  <c:v>0.75977954408459425</c:v>
                </c:pt>
                <c:pt idx="78">
                  <c:v>0.7579223131781162</c:v>
                </c:pt>
                <c:pt idx="79">
                  <c:v>0.75608919927732243</c:v>
                </c:pt>
                <c:pt idx="80">
                  <c:v>0.75427986856760421</c:v>
                </c:pt>
                <c:pt idx="81">
                  <c:v>0.75249399092089586</c:v>
                </c:pt>
                <c:pt idx="82">
                  <c:v>0.75073123995382862</c:v>
                </c:pt>
                <c:pt idx="83">
                  <c:v>0.7489912930768593</c:v>
                </c:pt>
                <c:pt idx="84">
                  <c:v>0.74727383153505755</c:v>
                </c:pt>
                <c:pt idx="85">
                  <c:v>0.74557854044116456</c:v>
                </c:pt>
                <c:pt idx="86">
                  <c:v>0.74390510880152316</c:v>
                </c:pt>
                <c:pt idx="87">
                  <c:v>0.74225322953541562</c:v>
                </c:pt>
                <c:pt idx="88">
                  <c:v>0.74062259948832632</c:v>
                </c:pt>
                <c:pt idx="89">
                  <c:v>0.73901291943960823</c:v>
                </c:pt>
                <c:pt idx="90">
                  <c:v>0.73742389410498577</c:v>
                </c:pt>
                <c:pt idx="91">
                  <c:v>0.73585523213432602</c:v>
                </c:pt>
                <c:pt idx="92">
                  <c:v>0.73430664610504881</c:v>
                </c:pt>
                <c:pt idx="93">
                  <c:v>0.7327778525115527</c:v>
                </c:pt>
                <c:pt idx="94">
                  <c:v>0.73126857175097404</c:v>
                </c:pt>
                <c:pt idx="95">
                  <c:v>0.72977852810561483</c:v>
                </c:pt>
                <c:pt idx="96">
                  <c:v>0.72830744972231487</c:v>
                </c:pt>
                <c:pt idx="97">
                  <c:v>0.72685506858904114</c:v>
                </c:pt>
                <c:pt idx="98">
                  <c:v>0.72542112050896368</c:v>
                </c:pt>
                <c:pt idx="99">
                  <c:v>0.72400534507222991</c:v>
                </c:pt>
                <c:pt idx="100">
                  <c:v>0.72260748562568156</c:v>
                </c:pt>
                <c:pt idx="101">
                  <c:v>0.72122728924069657</c:v>
                </c:pt>
                <c:pt idx="102">
                  <c:v>0.71986450667936097</c:v>
                </c:pt>
                <c:pt idx="103">
                  <c:v>0.71851889235914423</c:v>
                </c:pt>
                <c:pt idx="104">
                  <c:v>0.71719020431623304</c:v>
                </c:pt>
                <c:pt idx="105">
                  <c:v>0.71587820416768988</c:v>
                </c:pt>
                <c:pt idx="106">
                  <c:v>0.71458265707256685</c:v>
                </c:pt>
                <c:pt idx="107">
                  <c:v>0.71330333169211202</c:v>
                </c:pt>
                <c:pt idx="108">
                  <c:v>0.71204000014918611</c:v>
                </c:pt>
                <c:pt idx="109">
                  <c:v>0.71079243798700709</c:v>
                </c:pt>
                <c:pt idx="110">
                  <c:v>0.70956042412731846</c:v>
                </c:pt>
                <c:pt idx="111">
                  <c:v>0.70834374082809382</c:v>
                </c:pt>
                <c:pt idx="112">
                  <c:v>0.70714217364084198</c:v>
                </c:pt>
                <c:pt idx="113">
                  <c:v>0.70595551136762669</c:v>
                </c:pt>
                <c:pt idx="114">
                  <c:v>0.70478354601784954</c:v>
                </c:pt>
                <c:pt idx="115">
                  <c:v>0.70362607276487954</c:v>
                </c:pt>
                <c:pt idx="116">
                  <c:v>0.70248288990259433</c:v>
                </c:pt>
                <c:pt idx="117">
                  <c:v>0.70135379880189108</c:v>
                </c:pt>
                <c:pt idx="118">
                  <c:v>0.70023860386722081</c:v>
                </c:pt>
                <c:pt idx="119">
                  <c:v>0.69913711249319344</c:v>
                </c:pt>
                <c:pt idx="120">
                  <c:v>0.69804913502131227</c:v>
                </c:pt>
                <c:pt idx="121">
                  <c:v>0.69697448469686141</c:v>
                </c:pt>
                <c:pt idx="122">
                  <c:v>0.69591297762600446</c:v>
                </c:pt>
                <c:pt idx="123">
                  <c:v>0.6948644327331136</c:v>
                </c:pt>
                <c:pt idx="124">
                  <c:v>0.69382867171837104</c:v>
                </c:pt>
                <c:pt idx="125">
                  <c:v>0.69280551901566945</c:v>
                </c:pt>
                <c:pt idx="126">
                  <c:v>0.69179480175083408</c:v>
                </c:pt>
                <c:pt idx="127">
                  <c:v>0.69079634970019876</c:v>
                </c:pt>
                <c:pt idx="128">
                  <c:v>0.68980999524954667</c:v>
                </c:pt>
                <c:pt idx="129">
                  <c:v>0.68883557335344703</c:v>
                </c:pt>
                <c:pt idx="130">
                  <c:v>0.68787292149499557</c:v>
                </c:pt>
                <c:pt idx="131">
                  <c:v>0.68692187964597395</c:v>
                </c:pt>
                <c:pt idx="132">
                  <c:v>0.68598229022745261</c:v>
                </c:pt>
                <c:pt idx="133">
                  <c:v>0.68505399807083756</c:v>
                </c:pt>
                <c:pt idx="134">
                  <c:v>0.6841368503793761</c:v>
                </c:pt>
                <c:pt idx="135">
                  <c:v>0.68323069669012848</c:v>
                </c:pt>
                <c:pt idx="136">
                  <c:v>0.68233538883642098</c:v>
                </c:pt>
                <c:pt idx="137">
                  <c:v>0.68145078091076872</c:v>
                </c:pt>
                <c:pt idx="138">
                  <c:v>0.68057672922830326</c:v>
                </c:pt>
                <c:pt idx="139">
                  <c:v>0.67971309229067212</c:v>
                </c:pt>
                <c:pt idx="140">
                  <c:v>0.6788597307504497</c:v>
                </c:pt>
                <c:pt idx="141">
                  <c:v>0.6780165073760327</c:v>
                </c:pt>
                <c:pt idx="142">
                  <c:v>0.67718328701704467</c:v>
                </c:pt>
                <c:pt idx="143">
                  <c:v>0.67635993657023508</c:v>
                </c:pt>
                <c:pt idx="144">
                  <c:v>0.67554632494587663</c:v>
                </c:pt>
                <c:pt idx="145">
                  <c:v>0.67474232303466952</c:v>
                </c:pt>
                <c:pt idx="146">
                  <c:v>0.67394780367513452</c:v>
                </c:pt>
                <c:pt idx="147">
                  <c:v>0.67316264162151473</c:v>
                </c:pt>
                <c:pt idx="148">
                  <c:v>0.67238671351216073</c:v>
                </c:pt>
                <c:pt idx="149">
                  <c:v>0.67161989783841614</c:v>
                </c:pt>
                <c:pt idx="150">
                  <c:v>0.67086207491399186</c:v>
                </c:pt>
                <c:pt idx="151">
                  <c:v>0.67011312684482105</c:v>
                </c:pt>
                <c:pt idx="152">
                  <c:v>0.66937293749940496</c:v>
                </c:pt>
                <c:pt idx="153">
                  <c:v>0.66864139247963283</c:v>
                </c:pt>
                <c:pt idx="154">
                  <c:v>0.66791837909207463</c:v>
                </c:pt>
                <c:pt idx="155">
                  <c:v>0.66720378631975075</c:v>
                </c:pt>
                <c:pt idx="156">
                  <c:v>0.66649750479436054</c:v>
                </c:pt>
                <c:pt idx="157">
                  <c:v>0.66579942676897252</c:v>
                </c:pt>
                <c:pt idx="158">
                  <c:v>0.66510944609117584</c:v>
                </c:pt>
                <c:pt idx="159">
                  <c:v>0.66442745817667292</c:v>
                </c:pt>
                <c:pt idx="160">
                  <c:v>0.66375335998332663</c:v>
                </c:pt>
                <c:pt idx="161">
                  <c:v>0.66308704998563794</c:v>
                </c:pt>
                <c:pt idx="162">
                  <c:v>0.66242842814966496</c:v>
                </c:pt>
                <c:pt idx="163">
                  <c:v>0.66177739590836548</c:v>
                </c:pt>
                <c:pt idx="164">
                  <c:v>0.66113385613736431</c:v>
                </c:pt>
                <c:pt idx="165">
                  <c:v>0.66049771313113859</c:v>
                </c:pt>
                <c:pt idx="166">
                  <c:v>0.65986887257960769</c:v>
                </c:pt>
                <c:pt idx="167">
                  <c:v>0.65924724154513803</c:v>
                </c:pt>
                <c:pt idx="168">
                  <c:v>0.65863272843993736</c:v>
                </c:pt>
                <c:pt idx="169">
                  <c:v>0.65802524300384913</c:v>
                </c:pt>
                <c:pt idx="170">
                  <c:v>0.65742469628253097</c:v>
                </c:pt>
                <c:pt idx="171">
                  <c:v>0.65683100060601385</c:v>
                </c:pt>
                <c:pt idx="172">
                  <c:v>0.65624406956764114</c:v>
                </c:pt>
                <c:pt idx="173">
                  <c:v>0.65566381800336948</c:v>
                </c:pt>
                <c:pt idx="174">
                  <c:v>0.65509016197144199</c:v>
                </c:pt>
                <c:pt idx="175">
                  <c:v>0.65452301873241214</c:v>
                </c:pt>
                <c:pt idx="176">
                  <c:v>0.65396230672952294</c:v>
                </c:pt>
                <c:pt idx="177">
                  <c:v>0.65340794556943504</c:v>
                </c:pt>
                <c:pt idx="178">
                  <c:v>0.65285985600328733</c:v>
                </c:pt>
                <c:pt idx="179">
                  <c:v>0.65231795990809927</c:v>
                </c:pt>
                <c:pt idx="180">
                  <c:v>0.65178218026850088</c:v>
                </c:pt>
                <c:pt idx="181">
                  <c:v>0.65125244115878389</c:v>
                </c:pt>
                <c:pt idx="182">
                  <c:v>0.65072866772527194</c:v>
                </c:pt>
                <c:pt idx="183">
                  <c:v>0.65021078616900418</c:v>
                </c:pt>
                <c:pt idx="184">
                  <c:v>0.64969872372872639</c:v>
                </c:pt>
                <c:pt idx="185">
                  <c:v>0.64919240866418082</c:v>
                </c:pt>
                <c:pt idx="186">
                  <c:v>0.64869177023969338</c:v>
                </c:pt>
                <c:pt idx="187">
                  <c:v>0.64819673870805439</c:v>
                </c:pt>
                <c:pt idx="188">
                  <c:v>0.64770724529468393</c:v>
                </c:pt>
                <c:pt idx="189">
                  <c:v>0.64722322218207595</c:v>
                </c:pt>
                <c:pt idx="190">
                  <c:v>0.64674460249451982</c:v>
                </c:pt>
                <c:pt idx="191">
                  <c:v>0.64627132028309442</c:v>
                </c:pt>
                <c:pt idx="192">
                  <c:v>0.64580331051092466</c:v>
                </c:pt>
                <c:pt idx="193">
                  <c:v>0.64534050903870244</c:v>
                </c:pt>
                <c:pt idx="194">
                  <c:v>0.64488285261046074</c:v>
                </c:pt>
                <c:pt idx="195">
                  <c:v>0.64443027883960347</c:v>
                </c:pt>
                <c:pt idx="196">
                  <c:v>0.6439827261951776</c:v>
                </c:pt>
                <c:pt idx="197">
                  <c:v>0.6435401339883936</c:v>
                </c:pt>
                <c:pt idx="198">
                  <c:v>0.64310244235937775</c:v>
                </c:pt>
                <c:pt idx="199">
                  <c:v>0.64266959226416265</c:v>
                </c:pt>
                <c:pt idx="200">
                  <c:v>0.64224152546190372</c:v>
                </c:pt>
                <c:pt idx="201">
                  <c:v>0.64181818450232719</c:v>
                </c:pt>
                <c:pt idx="202">
                  <c:v>0.64139951271339146</c:v>
                </c:pt>
                <c:pt idx="203">
                  <c:v>0.64098545418916719</c:v>
                </c:pt>
                <c:pt idx="204">
                  <c:v>0.64057595377793575</c:v>
                </c:pt>
                <c:pt idx="205">
                  <c:v>0.64017095707048888</c:v>
                </c:pt>
                <c:pt idx="206">
                  <c:v>0.63977041038863891</c:v>
                </c:pt>
                <c:pt idx="207">
                  <c:v>0.63937426077392734</c:v>
                </c:pt>
                <c:pt idx="208">
                  <c:v>0.63898245597653047</c:v>
                </c:pt>
                <c:pt idx="209">
                  <c:v>0.63859494444436249</c:v>
                </c:pt>
                <c:pt idx="210">
                  <c:v>0.63821167531236389</c:v>
                </c:pt>
                <c:pt idx="211">
                  <c:v>0.63783259839197781</c:v>
                </c:pt>
                <c:pt idx="212">
                  <c:v>0.63745766416081229</c:v>
                </c:pt>
                <c:pt idx="213">
                  <c:v>0.63708682375247838</c:v>
                </c:pt>
                <c:pt idx="214">
                  <c:v>0.63672002894660551</c:v>
                </c:pt>
                <c:pt idx="215">
                  <c:v>0.63635723215903151</c:v>
                </c:pt>
                <c:pt idx="216">
                  <c:v>0.63599838643216056</c:v>
                </c:pt>
                <c:pt idx="217">
                  <c:v>0.63564344542548623</c:v>
                </c:pt>
                <c:pt idx="218">
                  <c:v>0.63529236340628159</c:v>
                </c:pt>
                <c:pt idx="219">
                  <c:v>0.63494509524044651</c:v>
                </c:pt>
                <c:pt idx="220">
                  <c:v>0.63460159638351488</c:v>
                </c:pt>
                <c:pt idx="221">
                  <c:v>0.63426182287181154</c:v>
                </c:pt>
                <c:pt idx="222">
                  <c:v>0.63392573131376584</c:v>
                </c:pt>
                <c:pt idx="223">
                  <c:v>0.63359327888137063</c:v>
                </c:pt>
                <c:pt idx="224">
                  <c:v>0.63326442330178823</c:v>
                </c:pt>
                <c:pt idx="225">
                  <c:v>0.6329391228490997</c:v>
                </c:pt>
                <c:pt idx="226">
                  <c:v>0.63261733633619199</c:v>
                </c:pt>
                <c:pt idx="227">
                  <c:v>0.63229902310678543</c:v>
                </c:pt>
                <c:pt idx="228">
                  <c:v>0.6319841430275972</c:v>
                </c:pt>
                <c:pt idx="229">
                  <c:v>0.63167265648063331</c:v>
                </c:pt>
                <c:pt idx="230">
                  <c:v>0.63136452435561397</c:v>
                </c:pt>
                <c:pt idx="231">
                  <c:v>0.63105970804252753</c:v>
                </c:pt>
                <c:pt idx="232">
                  <c:v>0.63075816942430563</c:v>
                </c:pt>
                <c:pt idx="233">
                  <c:v>0.63045987086962452</c:v>
                </c:pt>
                <c:pt idx="234">
                  <c:v>0.63016477522582737</c:v>
                </c:pt>
                <c:pt idx="235">
                  <c:v>0.62987284581196179</c:v>
                </c:pt>
                <c:pt idx="236">
                  <c:v>0.62958404641193755</c:v>
                </c:pt>
                <c:pt idx="237">
                  <c:v>0.62929834126779693</c:v>
                </c:pt>
                <c:pt idx="238">
                  <c:v>0.62901569507309285</c:v>
                </c:pt>
                <c:pt idx="239">
                  <c:v>0.62873607296638456</c:v>
                </c:pt>
                <c:pt idx="240">
                  <c:v>0.62845944052483593</c:v>
                </c:pt>
                <c:pt idx="241">
                  <c:v>0.62818576375791957</c:v>
                </c:pt>
                <c:pt idx="242">
                  <c:v>0.62791500910122744</c:v>
                </c:pt>
                <c:pt idx="243">
                  <c:v>0.6276471434103813</c:v>
                </c:pt>
                <c:pt idx="244">
                  <c:v>0.62738213395504472</c:v>
                </c:pt>
                <c:pt idx="245">
                  <c:v>0.62711994841303031</c:v>
                </c:pt>
                <c:pt idx="246">
                  <c:v>0.62686055486450754</c:v>
                </c:pt>
                <c:pt idx="247">
                  <c:v>0.62660392178630409</c:v>
                </c:pt>
                <c:pt idx="248">
                  <c:v>0.62635001804629431</c:v>
                </c:pt>
                <c:pt idx="249">
                  <c:v>0.6260988128978906</c:v>
                </c:pt>
                <c:pt idx="250">
                  <c:v>0.62585027597461296</c:v>
                </c:pt>
                <c:pt idx="251">
                  <c:v>0.62560437728475016</c:v>
                </c:pt>
                <c:pt idx="252">
                  <c:v>0.62536108720611239</c:v>
                </c:pt>
                <c:pt idx="253">
                  <c:v>0.62512037648085961</c:v>
                </c:pt>
                <c:pt idx="254">
                  <c:v>0.62488221621041962</c:v>
                </c:pt>
                <c:pt idx="255">
                  <c:v>0.62464657785048605</c:v>
                </c:pt>
                <c:pt idx="256">
                  <c:v>0.62441343320609644</c:v>
                </c:pt>
                <c:pt idx="257">
                  <c:v>0.62418275442678661</c:v>
                </c:pt>
                <c:pt idx="258">
                  <c:v>0.62395451400182722</c:v>
                </c:pt>
                <c:pt idx="259">
                  <c:v>0.62372868475553278</c:v>
                </c:pt>
                <c:pt idx="260">
                  <c:v>0.62350523984264516</c:v>
                </c:pt>
                <c:pt idx="261">
                  <c:v>0.62328415274379056</c:v>
                </c:pt>
                <c:pt idx="262">
                  <c:v>0.6230653972610124</c:v>
                </c:pt>
                <c:pt idx="263">
                  <c:v>0.62284894751336517</c:v>
                </c:pt>
                <c:pt idx="264">
                  <c:v>0.62263477793259059</c:v>
                </c:pt>
                <c:pt idx="265">
                  <c:v>0.62242286325884988</c:v>
                </c:pt>
                <c:pt idx="266">
                  <c:v>0.62221317853652836</c:v>
                </c:pt>
                <c:pt idx="267">
                  <c:v>0.62200569911010806</c:v>
                </c:pt>
                <c:pt idx="268">
                  <c:v>0.621800400620101</c:v>
                </c:pt>
                <c:pt idx="269">
                  <c:v>0.62159725899904372</c:v>
                </c:pt>
                <c:pt idx="270">
                  <c:v>0.62139625046756208</c:v>
                </c:pt>
                <c:pt idx="271">
                  <c:v>0.62119735153048838</c:v>
                </c:pt>
                <c:pt idx="272">
                  <c:v>0.62100053897304408</c:v>
                </c:pt>
                <c:pt idx="273">
                  <c:v>0.6208057898570799</c:v>
                </c:pt>
                <c:pt idx="274">
                  <c:v>0.62061308151737271</c:v>
                </c:pt>
                <c:pt idx="275">
                  <c:v>0.62042239155798207</c:v>
                </c:pt>
                <c:pt idx="276">
                  <c:v>0.620233697848659</c:v>
                </c:pt>
                <c:pt idx="277">
                  <c:v>0.62004697852131385</c:v>
                </c:pt>
                <c:pt idx="278">
                  <c:v>0.61986221196653446</c:v>
                </c:pt>
                <c:pt idx="279">
                  <c:v>0.61967937683015883</c:v>
                </c:pt>
                <c:pt idx="280">
                  <c:v>0.61949845200990228</c:v>
                </c:pt>
                <c:pt idx="281">
                  <c:v>0.61931941665203005</c:v>
                </c:pt>
                <c:pt idx="282">
                  <c:v>0.61914225014808688</c:v>
                </c:pt>
                <c:pt idx="283">
                  <c:v>0.61896693213167153</c:v>
                </c:pt>
                <c:pt idx="284">
                  <c:v>0.61879344247526036</c:v>
                </c:pt>
                <c:pt idx="285">
                  <c:v>0.61862176128708146</c:v>
                </c:pt>
                <c:pt idx="286">
                  <c:v>0.61845186890803294</c:v>
                </c:pt>
                <c:pt idx="287">
                  <c:v>0.6182837459086481</c:v>
                </c:pt>
                <c:pt idx="288">
                  <c:v>0.61811737308610626</c:v>
                </c:pt>
                <c:pt idx="289">
                  <c:v>0.6179527314612876</c:v>
                </c:pt>
                <c:pt idx="290">
                  <c:v>0.61778980227587288</c:v>
                </c:pt>
                <c:pt idx="291">
                  <c:v>0.61762856698948554</c:v>
                </c:pt>
                <c:pt idx="292">
                  <c:v>0.6174690072768747</c:v>
                </c:pt>
                <c:pt idx="293">
                  <c:v>0.6173111050251443</c:v>
                </c:pt>
                <c:pt idx="294">
                  <c:v>0.61715484233101625</c:v>
                </c:pt>
                <c:pt idx="295">
                  <c:v>0.61700020149813961</c:v>
                </c:pt>
                <c:pt idx="296">
                  <c:v>0.61684716503443759</c:v>
                </c:pt>
                <c:pt idx="297">
                  <c:v>0.61669571564949222</c:v>
                </c:pt>
                <c:pt idx="298">
                  <c:v>0.61654583625196779</c:v>
                </c:pt>
                <c:pt idx="299">
                  <c:v>0.61639750994707354</c:v>
                </c:pt>
                <c:pt idx="300">
                  <c:v>0.6162507200340599</c:v>
                </c:pt>
                <c:pt idx="301">
                  <c:v>0.61610545000375672</c:v>
                </c:pt>
                <c:pt idx="302">
                  <c:v>0.61596168353613878</c:v>
                </c:pt>
                <c:pt idx="303">
                  <c:v>0.61581940449793426</c:v>
                </c:pt>
                <c:pt idx="304">
                  <c:v>0.61567859694026483</c:v>
                </c:pt>
                <c:pt idx="305">
                  <c:v>0.6155392450963183</c:v>
                </c:pt>
                <c:pt idx="306">
                  <c:v>0.61540133337905722</c:v>
                </c:pt>
                <c:pt idx="307">
                  <c:v>0.61526484637895662</c:v>
                </c:pt>
                <c:pt idx="308">
                  <c:v>0.61512976886178228</c:v>
                </c:pt>
                <c:pt idx="309">
                  <c:v>0.61499608576638676</c:v>
                </c:pt>
                <c:pt idx="310">
                  <c:v>0.61486378220255133</c:v>
                </c:pt>
                <c:pt idx="311">
                  <c:v>0.61473284344885304</c:v>
                </c:pt>
                <c:pt idx="312">
                  <c:v>0.61460325495055468</c:v>
                </c:pt>
                <c:pt idx="313">
                  <c:v>0.61447500231753804</c:v>
                </c:pt>
                <c:pt idx="314">
                  <c:v>0.61434807132225577</c:v>
                </c:pt>
                <c:pt idx="315">
                  <c:v>0.61422244789771663</c:v>
                </c:pt>
                <c:pt idx="316">
                  <c:v>0.61409811813550041</c:v>
                </c:pt>
                <c:pt idx="317">
                  <c:v>0.61397506828379467</c:v>
                </c:pt>
                <c:pt idx="318">
                  <c:v>0.61385328474546663</c:v>
                </c:pt>
                <c:pt idx="319">
                  <c:v>0.61373275407615568</c:v>
                </c:pt>
                <c:pt idx="320">
                  <c:v>0.61361346298239672</c:v>
                </c:pt>
                <c:pt idx="321">
                  <c:v>0.61349539831976685</c:v>
                </c:pt>
                <c:pt idx="322">
                  <c:v>0.61337854709105988</c:v>
                </c:pt>
                <c:pt idx="323">
                  <c:v>0.61326289644448417</c:v>
                </c:pt>
                <c:pt idx="324">
                  <c:v>0.61314843367188721</c:v>
                </c:pt>
                <c:pt idx="325">
                  <c:v>0.61303514620700295</c:v>
                </c:pt>
                <c:pt idx="326">
                  <c:v>0.61292302162372503</c:v>
                </c:pt>
                <c:pt idx="327">
                  <c:v>0.61281204763440345</c:v>
                </c:pt>
                <c:pt idx="328">
                  <c:v>0.612702212088161</c:v>
                </c:pt>
                <c:pt idx="329">
                  <c:v>0.61259350296923987</c:v>
                </c:pt>
                <c:pt idx="330">
                  <c:v>0.61248590839536288</c:v>
                </c:pt>
                <c:pt idx="331">
                  <c:v>0.61237941661612438</c:v>
                </c:pt>
                <c:pt idx="332">
                  <c:v>0.61227401601139742</c:v>
                </c:pt>
                <c:pt idx="333">
                  <c:v>0.61216969508976415</c:v>
                </c:pt>
                <c:pt idx="334">
                  <c:v>0.6120664424869694</c:v>
                </c:pt>
                <c:pt idx="335">
                  <c:v>0.61196424696439522</c:v>
                </c:pt>
                <c:pt idx="336">
                  <c:v>0.61186309740754852</c:v>
                </c:pt>
                <c:pt idx="337">
                  <c:v>0.61176298282458275</c:v>
                </c:pt>
                <c:pt idx="338">
                  <c:v>0.61166389234482665</c:v>
                </c:pt>
                <c:pt idx="339">
                  <c:v>0.61156581521733921</c:v>
                </c:pt>
                <c:pt idx="340">
                  <c:v>0.61146874080948399</c:v>
                </c:pt>
                <c:pt idx="341">
                  <c:v>0.61137265860551815</c:v>
                </c:pt>
                <c:pt idx="342">
                  <c:v>0.61127755820520524</c:v>
                </c:pt>
                <c:pt idx="343">
                  <c:v>0.61118342932244674</c:v>
                </c:pt>
                <c:pt idx="344">
                  <c:v>0.61109026178392378</c:v>
                </c:pt>
                <c:pt idx="345">
                  <c:v>0.6109980455277676</c:v>
                </c:pt>
                <c:pt idx="346">
                  <c:v>0.61090677060224008</c:v>
                </c:pt>
                <c:pt idx="347">
                  <c:v>0.61081642716443585</c:v>
                </c:pt>
                <c:pt idx="348">
                  <c:v>0.61072700547899661</c:v>
                </c:pt>
                <c:pt idx="349">
                  <c:v>0.61063849591685071</c:v>
                </c:pt>
                <c:pt idx="350">
                  <c:v>0.61055088895395848</c:v>
                </c:pt>
                <c:pt idx="351">
                  <c:v>0.61046417517008433</c:v>
                </c:pt>
                <c:pt idx="352">
                  <c:v>0.61037834524757784</c:v>
                </c:pt>
                <c:pt idx="353">
                  <c:v>0.61029338997017268</c:v>
                </c:pt>
                <c:pt idx="354">
                  <c:v>0.61020930022180442</c:v>
                </c:pt>
                <c:pt idx="355">
                  <c:v>0.61012606698543803</c:v>
                </c:pt>
                <c:pt idx="356">
                  <c:v>0.61004368134191489</c:v>
                </c:pt>
                <c:pt idx="357">
                  <c:v>0.60996213446881287</c:v>
                </c:pt>
                <c:pt idx="358">
                  <c:v>0.6098814176393228</c:v>
                </c:pt>
                <c:pt idx="359">
                  <c:v>0.60980152222113548</c:v>
                </c:pt>
                <c:pt idx="360">
                  <c:v>0.609722439675351</c:v>
                </c:pt>
                <c:pt idx="361">
                  <c:v>0.60964416155539003</c:v>
                </c:pt>
                <c:pt idx="362">
                  <c:v>0.60956667950593246</c:v>
                </c:pt>
                <c:pt idx="363">
                  <c:v>0.6094899852618586</c:v>
                </c:pt>
                <c:pt idx="364">
                  <c:v>0.60941407064721143</c:v>
                </c:pt>
                <c:pt idx="365">
                  <c:v>0.60933892757416708</c:v>
                </c:pt>
                <c:pt idx="366">
                  <c:v>0.60926454804202168</c:v>
                </c:pt>
                <c:pt idx="367">
                  <c:v>0.60919092413618969</c:v>
                </c:pt>
                <c:pt idx="368">
                  <c:v>0.6091180480272147</c:v>
                </c:pt>
                <c:pt idx="369">
                  <c:v>0.60904591196979441</c:v>
                </c:pt>
                <c:pt idx="370">
                  <c:v>0.60897450830181443</c:v>
                </c:pt>
                <c:pt idx="371">
                  <c:v>0.60890382944340093</c:v>
                </c:pt>
                <c:pt idx="372">
                  <c:v>0.60883386789597549</c:v>
                </c:pt>
                <c:pt idx="373">
                  <c:v>0.60876461624133116</c:v>
                </c:pt>
                <c:pt idx="374">
                  <c:v>0.60869606714071611</c:v>
                </c:pt>
                <c:pt idx="375">
                  <c:v>0.60862821333392658</c:v>
                </c:pt>
                <c:pt idx="376">
                  <c:v>0.60856104763841568</c:v>
                </c:pt>
                <c:pt idx="377">
                  <c:v>0.6084945629484102</c:v>
                </c:pt>
                <c:pt idx="378">
                  <c:v>0.60842875223404047</c:v>
                </c:pt>
                <c:pt idx="379">
                  <c:v>0.60836360854047888</c:v>
                </c:pt>
                <c:pt idx="380">
                  <c:v>0.60829912498709049</c:v>
                </c:pt>
                <c:pt idx="381">
                  <c:v>0.60823529476659499</c:v>
                </c:pt>
                <c:pt idx="382">
                  <c:v>0.60817211114423719</c:v>
                </c:pt>
                <c:pt idx="383">
                  <c:v>0.60810956745696787</c:v>
                </c:pt>
                <c:pt idx="384">
                  <c:v>0.60804765711263709</c:v>
                </c:pt>
                <c:pt idx="385">
                  <c:v>0.60798637358919494</c:v>
                </c:pt>
                <c:pt idx="386">
                  <c:v>0.60792571043390475</c:v>
                </c:pt>
                <c:pt idx="387">
                  <c:v>0.60786566126256003</c:v>
                </c:pt>
                <c:pt idx="388">
                  <c:v>0.60780621975872051</c:v>
                </c:pt>
                <c:pt idx="389">
                  <c:v>0.60774737967294923</c:v>
                </c:pt>
                <c:pt idx="390">
                  <c:v>0.60768913482206255</c:v>
                </c:pt>
                <c:pt idx="391">
                  <c:v>0.60763147908838944</c:v>
                </c:pt>
                <c:pt idx="392">
                  <c:v>0.6075744064190387</c:v>
                </c:pt>
                <c:pt idx="393">
                  <c:v>0.60751791082517492</c:v>
                </c:pt>
                <c:pt idx="394">
                  <c:v>0.60746198638130644</c:v>
                </c:pt>
                <c:pt idx="395">
                  <c:v>0.60740662722457628</c:v>
                </c:pt>
                <c:pt idx="396">
                  <c:v>0.60735182755406847</c:v>
                </c:pt>
                <c:pt idx="397">
                  <c:v>0.60729758163011449</c:v>
                </c:pt>
                <c:pt idx="398">
                  <c:v>0.60724388377361627</c:v>
                </c:pt>
                <c:pt idx="399">
                  <c:v>0.60719072836537391</c:v>
                </c:pt>
                <c:pt idx="400">
                  <c:v>0.60713810984541894</c:v>
                </c:pt>
                <c:pt idx="401">
                  <c:v>0.60708602271236101</c:v>
                </c:pt>
                <c:pt idx="402">
                  <c:v>0.60703446152273677</c:v>
                </c:pt>
                <c:pt idx="403">
                  <c:v>0.60698342089037183</c:v>
                </c:pt>
                <c:pt idx="404">
                  <c:v>0.60693289548574603</c:v>
                </c:pt>
                <c:pt idx="405">
                  <c:v>0.60688288003536905</c:v>
                </c:pt>
                <c:pt idx="406">
                  <c:v>0.60683336932116227</c:v>
                </c:pt>
                <c:pt idx="407">
                  <c:v>0.60678435817984822</c:v>
                </c:pt>
                <c:pt idx="408">
                  <c:v>0.60673584150234749</c:v>
                </c:pt>
                <c:pt idx="409">
                  <c:v>0.60668781423318341</c:v>
                </c:pt>
                <c:pt idx="410">
                  <c:v>0.60664027136989052</c:v>
                </c:pt>
                <c:pt idx="411">
                  <c:v>0.60659320796243665</c:v>
                </c:pt>
                <c:pt idx="412">
                  <c:v>0.60654661911264396</c:v>
                </c:pt>
                <c:pt idx="413">
                  <c:v>0.6065004999736241</c:v>
                </c:pt>
                <c:pt idx="414">
                  <c:v>0.60645484574921371</c:v>
                </c:pt>
                <c:pt idx="415">
                  <c:v>0.6064096516934202</c:v>
                </c:pt>
                <c:pt idx="416">
                  <c:v>0.60636491310987428</c:v>
                </c:pt>
                <c:pt idx="417">
                  <c:v>0.60632062535128939</c:v>
                </c:pt>
                <c:pt idx="418">
                  <c:v>0.60627678381892181</c:v>
                </c:pt>
                <c:pt idx="419">
                  <c:v>0.60623338396204474</c:v>
                </c:pt>
                <c:pt idx="420">
                  <c:v>0.60619042127742384</c:v>
                </c:pt>
                <c:pt idx="421">
                  <c:v>0.6061478913088032</c:v>
                </c:pt>
                <c:pt idx="422">
                  <c:v>0.60610578964638839</c:v>
                </c:pt>
                <c:pt idx="423">
                  <c:v>0.60606411192634757</c:v>
                </c:pt>
                <c:pt idx="424">
                  <c:v>0.60602285383030874</c:v>
                </c:pt>
                <c:pt idx="425">
                  <c:v>0.60598201108486782</c:v>
                </c:pt>
                <c:pt idx="426">
                  <c:v>0.60594157946110105</c:v>
                </c:pt>
                <c:pt idx="427">
                  <c:v>0.60590155477408303</c:v>
                </c:pt>
                <c:pt idx="428">
                  <c:v>0.6058619328824103</c:v>
                </c:pt>
                <c:pt idx="429">
                  <c:v>0.60582270968773055</c:v>
                </c:pt>
                <c:pt idx="430">
                  <c:v>0.60578388113427661</c:v>
                </c:pt>
                <c:pt idx="431">
                  <c:v>0.60574544320840917</c:v>
                </c:pt>
                <c:pt idx="432">
                  <c:v>0.60570739193815848</c:v>
                </c:pt>
                <c:pt idx="433">
                  <c:v>0.60566972339277692</c:v>
                </c:pt>
                <c:pt idx="434">
                  <c:v>0.6056324336822948</c:v>
                </c:pt>
                <c:pt idx="435">
                  <c:v>0.60559551895708152</c:v>
                </c:pt>
                <c:pt idx="436">
                  <c:v>0.60555897540740999</c:v>
                </c:pt>
                <c:pt idx="437">
                  <c:v>0.60552279926302888</c:v>
                </c:pt>
                <c:pt idx="438">
                  <c:v>0.60548698679273749</c:v>
                </c:pt>
                <c:pt idx="439">
                  <c:v>0.60545153430396736</c:v>
                </c:pt>
                <c:pt idx="440">
                  <c:v>0.60541643814236656</c:v>
                </c:pt>
                <c:pt idx="441">
                  <c:v>0.60538169469139258</c:v>
                </c:pt>
                <c:pt idx="442">
                  <c:v>0.60534730037190199</c:v>
                </c:pt>
                <c:pt idx="443">
                  <c:v>0.6053132516417562</c:v>
                </c:pt>
                <c:pt idx="444">
                  <c:v>0.60527954499541992</c:v>
                </c:pt>
                <c:pt idx="445">
                  <c:v>0.60524617696357408</c:v>
                </c:pt>
                <c:pt idx="446">
                  <c:v>0.60521314411272564</c:v>
                </c:pt>
                <c:pt idx="447">
                  <c:v>0.60518044304482654</c:v>
                </c:pt>
                <c:pt idx="448">
                  <c:v>0.60514807039689456</c:v>
                </c:pt>
                <c:pt idx="449">
                  <c:v>0.60511602284064059</c:v>
                </c:pt>
                <c:pt idx="450">
                  <c:v>0.60508429708209821</c:v>
                </c:pt>
                <c:pt idx="451">
                  <c:v>0.60505288986125649</c:v>
                </c:pt>
                <c:pt idx="452">
                  <c:v>0.60502179795170041</c:v>
                </c:pt>
                <c:pt idx="453">
                  <c:v>0.60499101816025369</c:v>
                </c:pt>
                <c:pt idx="454">
                  <c:v>0.60496054732662286</c:v>
                </c:pt>
                <c:pt idx="455">
                  <c:v>0.60493038232305119</c:v>
                </c:pt>
                <c:pt idx="456">
                  <c:v>0.60490052005397155</c:v>
                </c:pt>
                <c:pt idx="457">
                  <c:v>0.60487095745566211</c:v>
                </c:pt>
                <c:pt idx="458">
                  <c:v>0.60484169149591449</c:v>
                </c:pt>
                <c:pt idx="459">
                  <c:v>0.60481271917369384</c:v>
                </c:pt>
                <c:pt idx="460">
                  <c:v>0.60478403751881216</c:v>
                </c:pt>
                <c:pt idx="461">
                  <c:v>0.60475564359160117</c:v>
                </c:pt>
                <c:pt idx="462">
                  <c:v>0.60472753448258731</c:v>
                </c:pt>
                <c:pt idx="463">
                  <c:v>0.60469970731217459</c:v>
                </c:pt>
                <c:pt idx="464">
                  <c:v>0.60467215923032847</c:v>
                </c:pt>
                <c:pt idx="465">
                  <c:v>0.60464488741626221</c:v>
                </c:pt>
                <c:pt idx="466">
                  <c:v>0.60461788907813008</c:v>
                </c:pt>
                <c:pt idx="467">
                  <c:v>0.60459116145272018</c:v>
                </c:pt>
                <c:pt idx="468">
                  <c:v>0.60456470180515254</c:v>
                </c:pt>
                <c:pt idx="469">
                  <c:v>0.60453850742858262</c:v>
                </c:pt>
                <c:pt idx="470">
                  <c:v>0.60451257564390271</c:v>
                </c:pt>
                <c:pt idx="471">
                  <c:v>0.60448690379945302</c:v>
                </c:pt>
                <c:pt idx="472">
                  <c:v>0.6044614892707304</c:v>
                </c:pt>
                <c:pt idx="473">
                  <c:v>0.60443632946010439</c:v>
                </c:pt>
                <c:pt idx="474">
                  <c:v>0.60441142179653329</c:v>
                </c:pt>
                <c:pt idx="475">
                  <c:v>0.60438676373528544</c:v>
                </c:pt>
                <c:pt idx="476">
                  <c:v>0.60436235275766315</c:v>
                </c:pt>
                <c:pt idx="477">
                  <c:v>0.60433818637072989</c:v>
                </c:pt>
                <c:pt idx="478">
                  <c:v>0.60431426210703765</c:v>
                </c:pt>
                <c:pt idx="479">
                  <c:v>0.6042905775243631</c:v>
                </c:pt>
                <c:pt idx="480">
                  <c:v>0.60426713020544054</c:v>
                </c:pt>
                <c:pt idx="481">
                  <c:v>0.60424391775770003</c:v>
                </c:pt>
                <c:pt idx="482">
                  <c:v>0.60422093781301334</c:v>
                </c:pt>
                <c:pt idx="483">
                  <c:v>0.60419818802743208</c:v>
                </c:pt>
                <c:pt idx="484">
                  <c:v>0.60417566608093742</c:v>
                </c:pt>
                <c:pt idx="485">
                  <c:v>0.60415336967719291</c:v>
                </c:pt>
                <c:pt idx="486">
                  <c:v>0.60413129654329067</c:v>
                </c:pt>
                <c:pt idx="487">
                  <c:v>0.60410944442951231</c:v>
                </c:pt>
                <c:pt idx="488">
                  <c:v>0.60408781110908238</c:v>
                </c:pt>
                <c:pt idx="489">
                  <c:v>0.60406639437793463</c:v>
                </c:pt>
                <c:pt idx="490">
                  <c:v>0.60404519205446805</c:v>
                </c:pt>
                <c:pt idx="491">
                  <c:v>0.60402420197931728</c:v>
                </c:pt>
                <c:pt idx="492">
                  <c:v>0.60400342201512025</c:v>
                </c:pt>
                <c:pt idx="493">
                  <c:v>0.60398285004628771</c:v>
                </c:pt>
                <c:pt idx="494">
                  <c:v>0.60396248397877728</c:v>
                </c:pt>
                <c:pt idx="495">
                  <c:v>0.60394232173986928</c:v>
                </c:pt>
                <c:pt idx="496">
                  <c:v>0.60392236127794385</c:v>
                </c:pt>
                <c:pt idx="497">
                  <c:v>0.60390260056226353</c:v>
                </c:pt>
                <c:pt idx="498">
                  <c:v>0.60388303758275341</c:v>
                </c:pt>
                <c:pt idx="499">
                  <c:v>0.60386367034978983</c:v>
                </c:pt>
                <c:pt idx="500">
                  <c:v>0.60384449689398434</c:v>
                </c:pt>
                <c:pt idx="501">
                  <c:v>0.60382551526597583</c:v>
                </c:pt>
                <c:pt idx="502">
                  <c:v>0.60380672353622222</c:v>
                </c:pt>
                <c:pt idx="503">
                  <c:v>0.60378811979479441</c:v>
                </c:pt>
                <c:pt idx="504">
                  <c:v>0.60376970215117376</c:v>
                </c:pt>
                <c:pt idx="505">
                  <c:v>0.60375146873404972</c:v>
                </c:pt>
                <c:pt idx="506">
                  <c:v>0.60373341769112177</c:v>
                </c:pt>
                <c:pt idx="507">
                  <c:v>0.60371554718890197</c:v>
                </c:pt>
                <c:pt idx="508">
                  <c:v>0.60369785541252063</c:v>
                </c:pt>
                <c:pt idx="509">
                  <c:v>0.6036803405655321</c:v>
                </c:pt>
                <c:pt idx="510">
                  <c:v>0.6036630008697268</c:v>
                </c:pt>
                <c:pt idx="511">
                  <c:v>0.60364583456494025</c:v>
                </c:pt>
                <c:pt idx="512">
                  <c:v>0.60362883990886751</c:v>
                </c:pt>
                <c:pt idx="513">
                  <c:v>0.60361201517687901</c:v>
                </c:pt>
                <c:pt idx="514">
                  <c:v>0.60359535866183622</c:v>
                </c:pt>
                <c:pt idx="515">
                  <c:v>0.60357886867391275</c:v>
                </c:pt>
                <c:pt idx="516">
                  <c:v>0.60356254354041594</c:v>
                </c:pt>
                <c:pt idx="517">
                  <c:v>0.60354638160560747</c:v>
                </c:pt>
                <c:pt idx="518">
                  <c:v>0.60353038123053093</c:v>
                </c:pt>
                <c:pt idx="519">
                  <c:v>0.60351454079283839</c:v>
                </c:pt>
                <c:pt idx="520">
                  <c:v>0.60349885868661779</c:v>
                </c:pt>
                <c:pt idx="521">
                  <c:v>0.60348333332222415</c:v>
                </c:pt>
                <c:pt idx="522">
                  <c:v>0.60346796312611439</c:v>
                </c:pt>
                <c:pt idx="523">
                  <c:v>0.60345274654067627</c:v>
                </c:pt>
                <c:pt idx="524">
                  <c:v>0.60343768202406978</c:v>
                </c:pt>
                <c:pt idx="525">
                  <c:v>0.60342276805006168</c:v>
                </c:pt>
                <c:pt idx="526">
                  <c:v>0.60340800310786569</c:v>
                </c:pt>
                <c:pt idx="527">
                  <c:v>0.60339338570198353</c:v>
                </c:pt>
                <c:pt idx="528">
                  <c:v>0.60337891435204871</c:v>
                </c:pt>
                <c:pt idx="529">
                  <c:v>0.60336458759266831</c:v>
                </c:pt>
                <c:pt idx="530">
                  <c:v>0.60335040397327233</c:v>
                </c:pt>
                <c:pt idx="531">
                  <c:v>0.60333636205796015</c:v>
                </c:pt>
                <c:pt idx="532">
                  <c:v>0.60332246042534787</c:v>
                </c:pt>
                <c:pt idx="533">
                  <c:v>0.6033086976684231</c:v>
                </c:pt>
                <c:pt idx="534">
                  <c:v>0.60329507239439473</c:v>
                </c:pt>
                <c:pt idx="535">
                  <c:v>0.60328158322454783</c:v>
                </c:pt>
                <c:pt idx="536">
                  <c:v>0.60326822879409803</c:v>
                </c:pt>
                <c:pt idx="537">
                  <c:v>0.60325500775205187</c:v>
                </c:pt>
                <c:pt idx="538">
                  <c:v>0.60324191876106192</c:v>
                </c:pt>
                <c:pt idx="539">
                  <c:v>0.6032289604972878</c:v>
                </c:pt>
                <c:pt idx="540">
                  <c:v>0.60321613165026033</c:v>
                </c:pt>
                <c:pt idx="541">
                  <c:v>0.60320343092274131</c:v>
                </c:pt>
                <c:pt idx="542">
                  <c:v>0.60319085703058917</c:v>
                </c:pt>
                <c:pt idx="543">
                  <c:v>0.60317840870262496</c:v>
                </c:pt>
                <c:pt idx="544">
                  <c:v>0.60316608468050104</c:v>
                </c:pt>
                <c:pt idx="545">
                  <c:v>0.60315388371856715</c:v>
                </c:pt>
                <c:pt idx="546">
                  <c:v>0.60314180458374222</c:v>
                </c:pt>
                <c:pt idx="547">
                  <c:v>0.60312984605538611</c:v>
                </c:pt>
                <c:pt idx="548">
                  <c:v>0.60311800692517115</c:v>
                </c:pt>
                <c:pt idx="549">
                  <c:v>0.60310628599695726</c:v>
                </c:pt>
                <c:pt idx="550">
                  <c:v>0.60309468208666694</c:v>
                </c:pt>
                <c:pt idx="551">
                  <c:v>0.60308319402216215</c:v>
                </c:pt>
                <c:pt idx="552">
                  <c:v>0.60307182064312359</c:v>
                </c:pt>
                <c:pt idx="553">
                  <c:v>0.60306056080092718</c:v>
                </c:pt>
                <c:pt idx="554">
                  <c:v>0.60304941335852802</c:v>
                </c:pt>
                <c:pt idx="555">
                  <c:v>0.60303837719033937</c:v>
                </c:pt>
                <c:pt idx="556">
                  <c:v>0.60302745118211643</c:v>
                </c:pt>
                <c:pt idx="557">
                  <c:v>0.60301663423084428</c:v>
                </c:pt>
                <c:pt idx="558">
                  <c:v>0.60300592524461616</c:v>
                </c:pt>
                <c:pt idx="559">
                  <c:v>0.60299532314252802</c:v>
                </c:pt>
                <c:pt idx="560">
                  <c:v>0.60298482685455934</c:v>
                </c:pt>
                <c:pt idx="561">
                  <c:v>0.60297443532146866</c:v>
                </c:pt>
                <c:pt idx="562">
                  <c:v>0.60296414749467864</c:v>
                </c:pt>
                <c:pt idx="563">
                  <c:v>0.60295396233617027</c:v>
                </c:pt>
                <c:pt idx="564">
                  <c:v>0.60294387881837419</c:v>
                </c:pt>
                <c:pt idx="565">
                  <c:v>0.60293389592406454</c:v>
                </c:pt>
                <c:pt idx="566">
                  <c:v>0.60292401264625517</c:v>
                </c:pt>
                <c:pt idx="567">
                  <c:v>0.60291422798809169</c:v>
                </c:pt>
                <c:pt idx="568">
                  <c:v>0.60290454096275248</c:v>
                </c:pt>
                <c:pt idx="569">
                  <c:v>0.60289495059334453</c:v>
                </c:pt>
                <c:pt idx="570">
                  <c:v>0.60288545591280251</c:v>
                </c:pt>
                <c:pt idx="571">
                  <c:v>0.60287605596378957</c:v>
                </c:pt>
                <c:pt idx="572">
                  <c:v>0.60286674979859756</c:v>
                </c:pt>
                <c:pt idx="573">
                  <c:v>0.60285753647905005</c:v>
                </c:pt>
                <c:pt idx="574">
                  <c:v>0.60284841507640552</c:v>
                </c:pt>
                <c:pt idx="575">
                  <c:v>0.60283938467125953</c:v>
                </c:pt>
                <c:pt idx="576">
                  <c:v>0.60283044435345323</c:v>
                </c:pt>
                <c:pt idx="577">
                  <c:v>0.6028215932219757</c:v>
                </c:pt>
                <c:pt idx="578">
                  <c:v>0.60281283038487499</c:v>
                </c:pt>
                <c:pt idx="579">
                  <c:v>0.60280415495916317</c:v>
                </c:pt>
                <c:pt idx="580">
                  <c:v>0.60279556607072582</c:v>
                </c:pt>
                <c:pt idx="581">
                  <c:v>0.60278706285423378</c:v>
                </c:pt>
                <c:pt idx="582">
                  <c:v>0.60277864445305174</c:v>
                </c:pt>
                <c:pt idx="583">
                  <c:v>0.60277031001915127</c:v>
                </c:pt>
                <c:pt idx="584">
                  <c:v>0.60276205871302357</c:v>
                </c:pt>
                <c:pt idx="585">
                  <c:v>0.60275388970359356</c:v>
                </c:pt>
                <c:pt idx="586">
                  <c:v>0.60274580216813212</c:v>
                </c:pt>
                <c:pt idx="587">
                  <c:v>0.60273779529217419</c:v>
                </c:pt>
                <c:pt idx="588">
                  <c:v>0.60272986826943342</c:v>
                </c:pt>
                <c:pt idx="589">
                  <c:v>0.60272202030171962</c:v>
                </c:pt>
                <c:pt idx="590">
                  <c:v>0.60271425059885753</c:v>
                </c:pt>
                <c:pt idx="591">
                  <c:v>0.6027065583786041</c:v>
                </c:pt>
                <c:pt idx="592">
                  <c:v>0.60269894286656978</c:v>
                </c:pt>
                <c:pt idx="593">
                  <c:v>0.60269140329613724</c:v>
                </c:pt>
                <c:pt idx="594">
                  <c:v>0.60268393890838534</c:v>
                </c:pt>
                <c:pt idx="595">
                  <c:v>0.60267654895200828</c:v>
                </c:pt>
                <c:pt idx="596">
                  <c:v>0.60266923268324013</c:v>
                </c:pt>
                <c:pt idx="597">
                  <c:v>0.60266198936577864</c:v>
                </c:pt>
                <c:pt idx="598">
                  <c:v>0.60265481827070877</c:v>
                </c:pt>
                <c:pt idx="599">
                  <c:v>0.60264771867642897</c:v>
                </c:pt>
                <c:pt idx="600">
                  <c:v>0.60264068986857688</c:v>
                </c:pt>
                <c:pt idx="601">
                  <c:v>0.60263373113995555</c:v>
                </c:pt>
                <c:pt idx="602">
                  <c:v>0.60262684179046178</c:v>
                </c:pt>
                <c:pt idx="603">
                  <c:v>0.60262002112701318</c:v>
                </c:pt>
                <c:pt idx="604">
                  <c:v>0.60261326846348129</c:v>
                </c:pt>
                <c:pt idx="605">
                  <c:v>0.6026065831206141</c:v>
                </c:pt>
                <c:pt idx="606">
                  <c:v>0.60259996442597175</c:v>
                </c:pt>
                <c:pt idx="607">
                  <c:v>0.60259341171385905</c:v>
                </c:pt>
                <c:pt idx="608">
                  <c:v>0.60258692432525174</c:v>
                </c:pt>
                <c:pt idx="609">
                  <c:v>0.60258050160773458</c:v>
                </c:pt>
                <c:pt idx="610">
                  <c:v>0.60257414291543021</c:v>
                </c:pt>
                <c:pt idx="611">
                  <c:v>0.60256784760893711</c:v>
                </c:pt>
                <c:pt idx="612">
                  <c:v>0.60256161505526107</c:v>
                </c:pt>
                <c:pt idx="613">
                  <c:v>0.60255544462775201</c:v>
                </c:pt>
                <c:pt idx="614">
                  <c:v>0.60254933570604063</c:v>
                </c:pt>
                <c:pt idx="615">
                  <c:v>0.60254328767597254</c:v>
                </c:pt>
                <c:pt idx="616">
                  <c:v>0.6025372999295483</c:v>
                </c:pt>
                <c:pt idx="617">
                  <c:v>0.60253137186485994</c:v>
                </c:pt>
                <c:pt idx="618">
                  <c:v>0.60252550288602935</c:v>
                </c:pt>
                <c:pt idx="619">
                  <c:v>0.60251969240314851</c:v>
                </c:pt>
                <c:pt idx="620">
                  <c:v>0.60251393983221824</c:v>
                </c:pt>
                <c:pt idx="621">
                  <c:v>0.60250824459508834</c:v>
                </c:pt>
                <c:pt idx="622">
                  <c:v>0.60250260611940032</c:v>
                </c:pt>
                <c:pt idx="623">
                  <c:v>0.60249702383852799</c:v>
                </c:pt>
                <c:pt idx="624">
                  <c:v>0.60249149719151873</c:v>
                </c:pt>
                <c:pt idx="625">
                  <c:v>0.6024860256230381</c:v>
                </c:pt>
                <c:pt idx="626">
                  <c:v>0.6024806085833122</c:v>
                </c:pt>
                <c:pt idx="627">
                  <c:v>0.60247524552807141</c:v>
                </c:pt>
                <c:pt idx="628">
                  <c:v>0.60246993591849651</c:v>
                </c:pt>
                <c:pt idx="629">
                  <c:v>0.60246467922116109</c:v>
                </c:pt>
                <c:pt idx="630">
                  <c:v>0.60245947490797924</c:v>
                </c:pt>
                <c:pt idx="631">
                  <c:v>0.60245432245615227</c:v>
                </c:pt>
                <c:pt idx="632">
                  <c:v>0.60244922134811452</c:v>
                </c:pt>
                <c:pt idx="633">
                  <c:v>0.60244417107147807</c:v>
                </c:pt>
                <c:pt idx="634">
                  <c:v>0.60243917111898693</c:v>
                </c:pt>
                <c:pt idx="635">
                  <c:v>0.60243422098845922</c:v>
                </c:pt>
                <c:pt idx="636">
                  <c:v>0.60242932018273909</c:v>
                </c:pt>
                <c:pt idx="637">
                  <c:v>0.60242446820964579</c:v>
                </c:pt>
                <c:pt idx="638">
                  <c:v>0.6024196645819232</c:v>
                </c:pt>
                <c:pt idx="639">
                  <c:v>0.60241490881719117</c:v>
                </c:pt>
                <c:pt idx="640">
                  <c:v>0.60241020043789473</c:v>
                </c:pt>
                <c:pt idx="641">
                  <c:v>0.60240553897125815</c:v>
                </c:pt>
                <c:pt idx="642">
                  <c:v>0.60240092394923273</c:v>
                </c:pt>
                <c:pt idx="643">
                  <c:v>0.60239635490845511</c:v>
                </c:pt>
                <c:pt idx="644">
                  <c:v>0.60239183139019448</c:v>
                </c:pt>
                <c:pt idx="645">
                  <c:v>0.6023873529403091</c:v>
                </c:pt>
                <c:pt idx="646">
                  <c:v>0.60238291910920005</c:v>
                </c:pt>
                <c:pt idx="647">
                  <c:v>0.60237852945176529</c:v>
                </c:pt>
                <c:pt idx="648">
                  <c:v>0.60237418352735195</c:v>
                </c:pt>
                <c:pt idx="649">
                  <c:v>0.60236988089971666</c:v>
                </c:pt>
                <c:pt idx="650">
                  <c:v>0.60236562113697734</c:v>
                </c:pt>
                <c:pt idx="651">
                  <c:v>0.60236140381156955</c:v>
                </c:pt>
                <c:pt idx="652">
                  <c:v>0.60235722850020512</c:v>
                </c:pt>
                <c:pt idx="653">
                  <c:v>0.60235309478382792</c:v>
                </c:pt>
                <c:pt idx="654">
                  <c:v>0.60234900224757149</c:v>
                </c:pt>
                <c:pt idx="655">
                  <c:v>0.60234495048071601</c:v>
                </c:pt>
                <c:pt idx="656">
                  <c:v>0.60234093907664921</c:v>
                </c:pt>
                <c:pt idx="657">
                  <c:v>0.60233696763282207</c:v>
                </c:pt>
                <c:pt idx="658">
                  <c:v>0.60233303575071062</c:v>
                </c:pt>
                <c:pt idx="659">
                  <c:v>0.60232914303577367</c:v>
                </c:pt>
                <c:pt idx="660">
                  <c:v>0.60232528909741412</c:v>
                </c:pt>
                <c:pt idx="661">
                  <c:v>0.60232147354893817</c:v>
                </c:pt>
                <c:pt idx="662">
                  <c:v>0.6023176960075165</c:v>
                </c:pt>
                <c:pt idx="663">
                  <c:v>0.60231395609414673</c:v>
                </c:pt>
                <c:pt idx="664">
                  <c:v>0.60231025343361333</c:v>
                </c:pt>
                <c:pt idx="665">
                  <c:v>0.60230658765445055</c:v>
                </c:pt>
                <c:pt idx="666">
                  <c:v>0.60230295838890369</c:v>
                </c:pt>
                <c:pt idx="667">
                  <c:v>0.60229936527289363</c:v>
                </c:pt>
                <c:pt idx="668">
                  <c:v>0.60229580794597948</c:v>
                </c:pt>
                <c:pt idx="669">
                  <c:v>0.60229228605132001</c:v>
                </c:pt>
                <c:pt idx="670">
                  <c:v>0.60228879923564027</c:v>
                </c:pt>
                <c:pt idx="671">
                  <c:v>0.60228534714919468</c:v>
                </c:pt>
                <c:pt idx="672">
                  <c:v>0.60228192944573078</c:v>
                </c:pt>
                <c:pt idx="673">
                  <c:v>0.60227854578245665</c:v>
                </c:pt>
                <c:pt idx="674">
                  <c:v>0.60227519582000255</c:v>
                </c:pt>
                <c:pt idx="675">
                  <c:v>0.60227187922239012</c:v>
                </c:pt>
                <c:pt idx="676">
                  <c:v>0.60226859565699709</c:v>
                </c:pt>
                <c:pt idx="677">
                  <c:v>0.6022653447945221</c:v>
                </c:pt>
                <c:pt idx="678">
                  <c:v>0.60226212630895415</c:v>
                </c:pt>
                <c:pt idx="679">
                  <c:v>0.60225893987753787</c:v>
                </c:pt>
                <c:pt idx="680">
                  <c:v>0.60225578518073986</c:v>
                </c:pt>
                <c:pt idx="681">
                  <c:v>0.6022526619022206</c:v>
                </c:pt>
                <c:pt idx="682">
                  <c:v>0.60224956972879662</c:v>
                </c:pt>
                <c:pt idx="683">
                  <c:v>0.60224650835041393</c:v>
                </c:pt>
                <c:pt idx="684">
                  <c:v>0.60224347746011386</c:v>
                </c:pt>
                <c:pt idx="685">
                  <c:v>0.60224047675400283</c:v>
                </c:pt>
                <c:pt idx="686">
                  <c:v>0.6022375059312215</c:v>
                </c:pt>
                <c:pt idx="687">
                  <c:v>0.60223456469391434</c:v>
                </c:pt>
                <c:pt idx="688">
                  <c:v>0.6022316527472007</c:v>
                </c:pt>
                <c:pt idx="689">
                  <c:v>0.60222876979914219</c:v>
                </c:pt>
                <c:pt idx="690">
                  <c:v>0.60222591556071647</c:v>
                </c:pt>
                <c:pt idx="691">
                  <c:v>0.60222308974578642</c:v>
                </c:pt>
                <c:pt idx="692">
                  <c:v>0.6022202920710702</c:v>
                </c:pt>
                <c:pt idx="693">
                  <c:v>0.60221752225611491</c:v>
                </c:pt>
                <c:pt idx="694">
                  <c:v>0.60221478002326745</c:v>
                </c:pt>
                <c:pt idx="695">
                  <c:v>0.60221206509764502</c:v>
                </c:pt>
                <c:pt idx="696">
                  <c:v>0.60220937720710954</c:v>
                </c:pt>
                <c:pt idx="697">
                  <c:v>0.60220671608223886</c:v>
                </c:pt>
                <c:pt idx="698">
                  <c:v>0.60220408145629978</c:v>
                </c:pt>
                <c:pt idx="699">
                  <c:v>0.60220147306522176</c:v>
                </c:pt>
                <c:pt idx="700">
                  <c:v>0.60219889064756993</c:v>
                </c:pt>
                <c:pt idx="701">
                  <c:v>0.60219633394451733</c:v>
                </c:pt>
                <c:pt idx="702">
                  <c:v>0.60219380269982059</c:v>
                </c:pt>
                <c:pt idx="703">
                  <c:v>0.60219129665979465</c:v>
                </c:pt>
                <c:pt idx="704">
                  <c:v>0.60218881557328408</c:v>
                </c:pt>
                <c:pt idx="705">
                  <c:v>0.60218635919164143</c:v>
                </c:pt>
                <c:pt idx="706">
                  <c:v>0.6021839272686994</c:v>
                </c:pt>
                <c:pt idx="707">
                  <c:v>0.60218151956074684</c:v>
                </c:pt>
                <c:pt idx="708">
                  <c:v>0.60217913582650606</c:v>
                </c:pt>
                <c:pt idx="709">
                  <c:v>0.60217677582710394</c:v>
                </c:pt>
                <c:pt idx="710">
                  <c:v>0.6021744393260533</c:v>
                </c:pt>
                <c:pt idx="711">
                  <c:v>0.60217212608922466</c:v>
                </c:pt>
                <c:pt idx="712">
                  <c:v>0.60216983588482542</c:v>
                </c:pt>
                <c:pt idx="713">
                  <c:v>0.60216756848337594</c:v>
                </c:pt>
                <c:pt idx="714">
                  <c:v>0.60216532365768438</c:v>
                </c:pt>
                <c:pt idx="715">
                  <c:v>0.60216310118282657</c:v>
                </c:pt>
                <c:pt idx="716">
                  <c:v>0.6021609008361225</c:v>
                </c:pt>
                <c:pt idx="717">
                  <c:v>0.60215872239711188</c:v>
                </c:pt>
                <c:pt idx="718">
                  <c:v>0.60215656564753506</c:v>
                </c:pt>
                <c:pt idx="719">
                  <c:v>0.60215443037130922</c:v>
                </c:pt>
                <c:pt idx="720">
                  <c:v>0.6021523163545065</c:v>
                </c:pt>
                <c:pt idx="721">
                  <c:v>0.60215022338533419</c:v>
                </c:pt>
                <c:pt idx="722">
                  <c:v>0.60214815125410959</c:v>
                </c:pt>
                <c:pt idx="723">
                  <c:v>0.60214609975324429</c:v>
                </c:pt>
                <c:pt idx="724">
                  <c:v>0.60214406867721781</c:v>
                </c:pt>
                <c:pt idx="725">
                  <c:v>0.60214205782256214</c:v>
                </c:pt>
                <c:pt idx="726">
                  <c:v>0.60214006698783562</c:v>
                </c:pt>
                <c:pt idx="727">
                  <c:v>0.60213809597360757</c:v>
                </c:pt>
                <c:pt idx="728">
                  <c:v>0.60213614458243558</c:v>
                </c:pt>
                <c:pt idx="729">
                  <c:v>0.60213421261884659</c:v>
                </c:pt>
                <c:pt idx="730">
                  <c:v>0.60213229988931694</c:v>
                </c:pt>
                <c:pt idx="731">
                  <c:v>0.60213040620225211</c:v>
                </c:pt>
                <c:pt idx="732">
                  <c:v>0.60212853136796862</c:v>
                </c:pt>
                <c:pt idx="733">
                  <c:v>0.60212667519867513</c:v>
                </c:pt>
                <c:pt idx="734">
                  <c:v>0.60212483750845192</c:v>
                </c:pt>
                <c:pt idx="735">
                  <c:v>0.60212301811323288</c:v>
                </c:pt>
                <c:pt idx="736">
                  <c:v>0.60212121683078923</c:v>
                </c:pt>
                <c:pt idx="737">
                  <c:v>0.60211943348070696</c:v>
                </c:pt>
                <c:pt idx="738">
                  <c:v>0.60211766788437193</c:v>
                </c:pt>
                <c:pt idx="739">
                  <c:v>0.6021159198649515</c:v>
                </c:pt>
                <c:pt idx="740">
                  <c:v>0.6021141892473747</c:v>
                </c:pt>
                <c:pt idx="741">
                  <c:v>0.60211247585831706</c:v>
                </c:pt>
                <c:pt idx="742">
                  <c:v>0.60211077952618186</c:v>
                </c:pt>
                <c:pt idx="743">
                  <c:v>0.60210910008108354</c:v>
                </c:pt>
                <c:pt idx="744">
                  <c:v>0.60210743735482875</c:v>
                </c:pt>
                <c:pt idx="745">
                  <c:v>0.60210579118090324</c:v>
                </c:pt>
                <c:pt idx="746">
                  <c:v>0.602104161394451</c:v>
                </c:pt>
                <c:pt idx="747">
                  <c:v>0.60210254783226058</c:v>
                </c:pt>
                <c:pt idx="748">
                  <c:v>0.60210095033274647</c:v>
                </c:pt>
                <c:pt idx="749">
                  <c:v>0.60209936873593484</c:v>
                </c:pt>
                <c:pt idx="750">
                  <c:v>0.60209780288344661</c:v>
                </c:pt>
                <c:pt idx="751">
                  <c:v>0.60209625261848021</c:v>
                </c:pt>
                <c:pt idx="752">
                  <c:v>0.60209471778579804</c:v>
                </c:pt>
                <c:pt idx="753">
                  <c:v>0.60209319823171092</c:v>
                </c:pt>
                <c:pt idx="754">
                  <c:v>0.60209169380405947</c:v>
                </c:pt>
                <c:pt idx="755">
                  <c:v>0.60209020435220251</c:v>
                </c:pt>
                <c:pt idx="756">
                  <c:v>0.60208872972699978</c:v>
                </c:pt>
                <c:pt idx="757">
                  <c:v>0.60208726978079763</c:v>
                </c:pt>
                <c:pt idx="758">
                  <c:v>0.60208582436741387</c:v>
                </c:pt>
                <c:pt idx="759">
                  <c:v>0.60208439334212382</c:v>
                </c:pt>
                <c:pt idx="760">
                  <c:v>0.60208297656164467</c:v>
                </c:pt>
                <c:pt idx="761">
                  <c:v>0.6020815738841222</c:v>
                </c:pt>
                <c:pt idx="762">
                  <c:v>0.60208018516911554</c:v>
                </c:pt>
                <c:pt idx="763">
                  <c:v>0.60207881027758359</c:v>
                </c:pt>
                <c:pt idx="764">
                  <c:v>0.60207744907187033</c:v>
                </c:pt>
                <c:pt idx="765">
                  <c:v>0.60207610141569323</c:v>
                </c:pt>
                <c:pt idx="766">
                  <c:v>0.602074767174127</c:v>
                </c:pt>
                <c:pt idx="767">
                  <c:v>0.60207344621358994</c:v>
                </c:pt>
                <c:pt idx="768">
                  <c:v>0.60207213840183293</c:v>
                </c:pt>
                <c:pt idx="769">
                  <c:v>0.6020708436079244</c:v>
                </c:pt>
                <c:pt idx="770">
                  <c:v>0.60206956170223769</c:v>
                </c:pt>
                <c:pt idx="771">
                  <c:v>0.60206829255643746</c:v>
                </c:pt>
                <c:pt idx="772">
                  <c:v>0.60206703604346701</c:v>
                </c:pt>
                <c:pt idx="773">
                  <c:v>0.60206579203753674</c:v>
                </c:pt>
                <c:pt idx="774">
                  <c:v>0.60206456041410983</c:v>
                </c:pt>
                <c:pt idx="775">
                  <c:v>0.60206334104989001</c:v>
                </c:pt>
                <c:pt idx="776">
                  <c:v>0.60206213382281004</c:v>
                </c:pt>
                <c:pt idx="777">
                  <c:v>0.60206093861201959</c:v>
                </c:pt>
                <c:pt idx="778">
                  <c:v>0.60205975529787081</c:v>
                </c:pt>
                <c:pt idx="779">
                  <c:v>0.60205858376190935</c:v>
                </c:pt>
                <c:pt idx="780">
                  <c:v>0.60205742388686134</c:v>
                </c:pt>
                <c:pt idx="781">
                  <c:v>0.60205627555662022</c:v>
                </c:pt>
                <c:pt idx="782">
                  <c:v>0.60205513865623739</c:v>
                </c:pt>
                <c:pt idx="783">
                  <c:v>0.60205401307190831</c:v>
                </c:pt>
                <c:pt idx="784">
                  <c:v>0.60205289869096335</c:v>
                </c:pt>
                <c:pt idx="785">
                  <c:v>0.60205179540185472</c:v>
                </c:pt>
                <c:pt idx="786">
                  <c:v>0.60205070309414677</c:v>
                </c:pt>
                <c:pt idx="787">
                  <c:v>0.6020496216585034</c:v>
                </c:pt>
                <c:pt idx="788">
                  <c:v>0.60204855098667787</c:v>
                </c:pt>
                <c:pt idx="789">
                  <c:v>0.60204749097150223</c:v>
                </c:pt>
                <c:pt idx="790">
                  <c:v>0.60204644150687536</c:v>
                </c:pt>
                <c:pt idx="791">
                  <c:v>0.60204540248775473</c:v>
                </c:pt>
                <c:pt idx="792">
                  <c:v>0.60204437381014242</c:v>
                </c:pt>
                <c:pt idx="793">
                  <c:v>0.60204335537107756</c:v>
                </c:pt>
                <c:pt idx="794">
                  <c:v>0.60204234706862514</c:v>
                </c:pt>
                <c:pt idx="795">
                  <c:v>0.60204134880186488</c:v>
                </c:pt>
                <c:pt idx="796">
                  <c:v>0.60204036047088227</c:v>
                </c:pt>
                <c:pt idx="797">
                  <c:v>0.60203938197675877</c:v>
                </c:pt>
                <c:pt idx="798">
                  <c:v>0.60203841322155971</c:v>
                </c:pt>
                <c:pt idx="799">
                  <c:v>0.60203745410832743</c:v>
                </c:pt>
                <c:pt idx="800">
                  <c:v>0.6020365045410685</c:v>
                </c:pt>
                <c:pt idx="801">
                  <c:v>0.60203556442474793</c:v>
                </c:pt>
                <c:pt idx="802">
                  <c:v>0.60203463366527477</c:v>
                </c:pt>
                <c:pt idx="803">
                  <c:v>0.60203371216949786</c:v>
                </c:pt>
                <c:pt idx="804">
                  <c:v>0.60203279984519165</c:v>
                </c:pt>
                <c:pt idx="805">
                  <c:v>0.60203189660105116</c:v>
                </c:pt>
                <c:pt idx="806">
                  <c:v>0.6020310023466795</c:v>
                </c:pt>
                <c:pt idx="807">
                  <c:v>0.60203011699258069</c:v>
                </c:pt>
                <c:pt idx="808">
                  <c:v>0.60202924045015005</c:v>
                </c:pt>
                <c:pt idx="809">
                  <c:v>0.60202837263166553</c:v>
                </c:pt>
                <c:pt idx="810">
                  <c:v>0.60202751345027949</c:v>
                </c:pt>
                <c:pt idx="811">
                  <c:v>0.60202666282000716</c:v>
                </c:pt>
                <c:pt idx="812">
                  <c:v>0.60202582065572263</c:v>
                </c:pt>
                <c:pt idx="813">
                  <c:v>0.60202498687314632</c:v>
                </c:pt>
                <c:pt idx="814">
                  <c:v>0.60202416138883952</c:v>
                </c:pt>
                <c:pt idx="815">
                  <c:v>0.60202334412019265</c:v>
                </c:pt>
                <c:pt idx="816">
                  <c:v>0.6020225349854198</c:v>
                </c:pt>
                <c:pt idx="817">
                  <c:v>0.60202173390354974</c:v>
                </c:pt>
                <c:pt idx="818">
                  <c:v>0.60202094079441837</c:v>
                </c:pt>
                <c:pt idx="819">
                  <c:v>0.60202015557865785</c:v>
                </c:pt>
                <c:pt idx="820">
                  <c:v>0.60201937817769324</c:v>
                </c:pt>
                <c:pt idx="821">
                  <c:v>0.60201860851373068</c:v>
                </c:pt>
                <c:pt idx="822">
                  <c:v>0.60201784650975099</c:v>
                </c:pt>
                <c:pt idx="823">
                  <c:v>0.60201709208950271</c:v>
                </c:pt>
                <c:pt idx="824">
                  <c:v>0.60201634517749381</c:v>
                </c:pt>
                <c:pt idx="825">
                  <c:v>0.60201560569898316</c:v>
                </c:pt>
                <c:pt idx="826">
                  <c:v>0.60201487357997507</c:v>
                </c:pt>
                <c:pt idx="827">
                  <c:v>0.6020141487472096</c:v>
                </c:pt>
                <c:pt idx="828">
                  <c:v>0.60201343112815708</c:v>
                </c:pt>
                <c:pt idx="829">
                  <c:v>0.60201272065101108</c:v>
                </c:pt>
                <c:pt idx="830">
                  <c:v>0.60201201724467734</c:v>
                </c:pt>
                <c:pt idx="831">
                  <c:v>0.6020113208387734</c:v>
                </c:pt>
                <c:pt idx="832">
                  <c:v>0.60201063136361432</c:v>
                </c:pt>
                <c:pt idx="833">
                  <c:v>0.60200994875021119</c:v>
                </c:pt>
                <c:pt idx="834">
                  <c:v>0.60200927293026119</c:v>
                </c:pt>
                <c:pt idx="835">
                  <c:v>0.6020086038361413</c:v>
                </c:pt>
                <c:pt idx="836">
                  <c:v>0.60200794140090375</c:v>
                </c:pt>
                <c:pt idx="837">
                  <c:v>0.6020072855582651</c:v>
                </c:pt>
                <c:pt idx="838">
                  <c:v>0.6020066362426032</c:v>
                </c:pt>
                <c:pt idx="839">
                  <c:v>0.60200599338894911</c:v>
                </c:pt>
                <c:pt idx="840">
                  <c:v>0.60200535693298118</c:v>
                </c:pt>
                <c:pt idx="841">
                  <c:v>0.60200472681101724</c:v>
                </c:pt>
                <c:pt idx="842">
                  <c:v>0.60200410296001039</c:v>
                </c:pt>
                <c:pt idx="843">
                  <c:v>0.60200348531754133</c:v>
                </c:pt>
                <c:pt idx="844">
                  <c:v>0.60200287382181084</c:v>
                </c:pt>
                <c:pt idx="845">
                  <c:v>0.6020022684116374</c:v>
                </c:pt>
                <c:pt idx="846">
                  <c:v>0.60200166902644703</c:v>
                </c:pt>
                <c:pt idx="847">
                  <c:v>0.60200107560626892</c:v>
                </c:pt>
                <c:pt idx="848">
                  <c:v>0.60200048809173046</c:v>
                </c:pt>
                <c:pt idx="849">
                  <c:v>0.60199990642404877</c:v>
                </c:pt>
                <c:pt idx="850">
                  <c:v>0.60199933054502808</c:v>
                </c:pt>
                <c:pt idx="851">
                  <c:v>0.60199876039704991</c:v>
                </c:pt>
                <c:pt idx="852">
                  <c:v>0.6019981959230718</c:v>
                </c:pt>
                <c:pt idx="853">
                  <c:v>0.60199763706661702</c:v>
                </c:pt>
                <c:pt idx="854">
                  <c:v>0.60199708377177263</c:v>
                </c:pt>
                <c:pt idx="855">
                  <c:v>0.60199653598318148</c:v>
                </c:pt>
                <c:pt idx="856">
                  <c:v>0.60199599364603906</c:v>
                </c:pt>
                <c:pt idx="857">
                  <c:v>0.6019954567060849</c:v>
                </c:pt>
                <c:pt idx="858">
                  <c:v>0.60199492510959929</c:v>
                </c:pt>
                <c:pt idx="859">
                  <c:v>0.60199439880339711</c:v>
                </c:pt>
                <c:pt idx="860">
                  <c:v>0.60199387773482393</c:v>
                </c:pt>
                <c:pt idx="861">
                  <c:v>0.60199336185174823</c:v>
                </c:pt>
                <c:pt idx="862">
                  <c:v>0.60199285110255807</c:v>
                </c:pt>
                <c:pt idx="863">
                  <c:v>0.60199234543615576</c:v>
                </c:pt>
                <c:pt idx="864">
                  <c:v>0.60199184480195111</c:v>
                </c:pt>
                <c:pt idx="865">
                  <c:v>0.60199134914985919</c:v>
                </c:pt>
                <c:pt idx="866">
                  <c:v>0.60199085843029265</c:v>
                </c:pt>
                <c:pt idx="867">
                  <c:v>0.60199037259415722</c:v>
                </c:pt>
                <c:pt idx="868">
                  <c:v>0.60198989159284988</c:v>
                </c:pt>
                <c:pt idx="869">
                  <c:v>0.60198941537824846</c:v>
                </c:pt>
                <c:pt idx="870">
                  <c:v>0.6019889439027124</c:v>
                </c:pt>
                <c:pt idx="871">
                  <c:v>0.60198847711907344</c:v>
                </c:pt>
                <c:pt idx="872">
                  <c:v>0.60198801498063448</c:v>
                </c:pt>
                <c:pt idx="873">
                  <c:v>0.60198755744116228</c:v>
                </c:pt>
                <c:pt idx="874">
                  <c:v>0.60198710445488413</c:v>
                </c:pt>
                <c:pt idx="875">
                  <c:v>0.60198665597648326</c:v>
                </c:pt>
                <c:pt idx="876">
                  <c:v>0.60198621196109403</c:v>
                </c:pt>
                <c:pt idx="877">
                  <c:v>0.60198577236429662</c:v>
                </c:pt>
                <c:pt idx="878">
                  <c:v>0.60198533714211555</c:v>
                </c:pt>
                <c:pt idx="879">
                  <c:v>0.60198490625101031</c:v>
                </c:pt>
                <c:pt idx="880">
                  <c:v>0.60198447964787549</c:v>
                </c:pt>
                <c:pt idx="881">
                  <c:v>0.60198405729003468</c:v>
                </c:pt>
                <c:pt idx="882">
                  <c:v>0.60198363913523667</c:v>
                </c:pt>
                <c:pt idx="883">
                  <c:v>0.6019832251416497</c:v>
                </c:pt>
                <c:pt idx="884">
                  <c:v>0.60198281526785935</c:v>
                </c:pt>
                <c:pt idx="885">
                  <c:v>0.60198240947286308</c:v>
                </c:pt>
                <c:pt idx="886">
                  <c:v>0.60198200771606691</c:v>
                </c:pt>
                <c:pt idx="887">
                  <c:v>0.60198160995728045</c:v>
                </c:pt>
                <c:pt idx="888">
                  <c:v>0.60198121615671363</c:v>
                </c:pt>
                <c:pt idx="889">
                  <c:v>0.60198082627497296</c:v>
                </c:pt>
                <c:pt idx="890">
                  <c:v>0.60198044027305642</c:v>
                </c:pt>
                <c:pt idx="891">
                  <c:v>0.60198005811235011</c:v>
                </c:pt>
                <c:pt idx="892">
                  <c:v>0.6019796797546253</c:v>
                </c:pt>
                <c:pt idx="893">
                  <c:v>0.60197930516203368</c:v>
                </c:pt>
                <c:pt idx="894">
                  <c:v>0.60197893429710281</c:v>
                </c:pt>
                <c:pt idx="895">
                  <c:v>0.60197856712273412</c:v>
                </c:pt>
                <c:pt idx="896">
                  <c:v>0.601978203602198</c:v>
                </c:pt>
                <c:pt idx="897">
                  <c:v>0.60197784369913077</c:v>
                </c:pt>
                <c:pt idx="898">
                  <c:v>0.60197748737753043</c:v>
                </c:pt>
                <c:pt idx="899">
                  <c:v>0.60197713460175384</c:v>
                </c:pt>
                <c:pt idx="900">
                  <c:v>0.60197678533651133</c:v>
                </c:pt>
                <c:pt idx="901">
                  <c:v>0.60197643954686564</c:v>
                </c:pt>
                <c:pt idx="902">
                  <c:v>0.60197609719822764</c:v>
                </c:pt>
                <c:pt idx="903">
                  <c:v>0.60197575825635163</c:v>
                </c:pt>
                <c:pt idx="904">
                  <c:v>0.60197542268733328</c:v>
                </c:pt>
                <c:pt idx="905">
                  <c:v>0.60197509045760522</c:v>
                </c:pt>
                <c:pt idx="906">
                  <c:v>0.6019747615339347</c:v>
                </c:pt>
                <c:pt idx="907">
                  <c:v>0.60197443588341981</c:v>
                </c:pt>
                <c:pt idx="908">
                  <c:v>0.60197411347348584</c:v>
                </c:pt>
                <c:pt idx="909">
                  <c:v>0.60197379427188225</c:v>
                </c:pt>
                <c:pt idx="910">
                  <c:v>0.60197347824667991</c:v>
                </c:pt>
                <c:pt idx="911">
                  <c:v>0.60197316536626788</c:v>
                </c:pt>
                <c:pt idx="912">
                  <c:v>0.6019728555993481</c:v>
                </c:pt>
                <c:pt idx="913">
                  <c:v>0.60197254891493635</c:v>
                </c:pt>
                <c:pt idx="914">
                  <c:v>0.60197224528235527</c:v>
                </c:pt>
                <c:pt idx="915">
                  <c:v>0.60197194467123261</c:v>
                </c:pt>
                <c:pt idx="916">
                  <c:v>0.60197164705150019</c:v>
                </c:pt>
                <c:pt idx="917">
                  <c:v>0.60197135239338762</c:v>
                </c:pt>
                <c:pt idx="918">
                  <c:v>0.60197106066742123</c:v>
                </c:pt>
                <c:pt idx="919">
                  <c:v>0.60197077184442072</c:v>
                </c:pt>
                <c:pt idx="920">
                  <c:v>0.60197048589549651</c:v>
                </c:pt>
                <c:pt idx="921">
                  <c:v>0.60197020279204605</c:v>
                </c:pt>
                <c:pt idx="922">
                  <c:v>0.6019699225057521</c:v>
                </c:pt>
                <c:pt idx="923">
                  <c:v>0.60196964500857852</c:v>
                </c:pt>
                <c:pt idx="924">
                  <c:v>0.60196937027276876</c:v>
                </c:pt>
                <c:pt idx="925">
                  <c:v>0.60196909827084244</c:v>
                </c:pt>
                <c:pt idx="926">
                  <c:v>0.60196882897559301</c:v>
                </c:pt>
                <c:pt idx="927">
                  <c:v>0.60196856236008334</c:v>
                </c:pt>
                <c:pt idx="928">
                  <c:v>0.60196829839764709</c:v>
                </c:pt>
                <c:pt idx="929">
                  <c:v>0.60196803706188007</c:v>
                </c:pt>
                <c:pt idx="930">
                  <c:v>0.60196777832664372</c:v>
                </c:pt>
                <c:pt idx="931">
                  <c:v>0.60196752216605776</c:v>
                </c:pt>
                <c:pt idx="932">
                  <c:v>0.60196726855450089</c:v>
                </c:pt>
                <c:pt idx="933">
                  <c:v>0.60196701746660497</c:v>
                </c:pt>
                <c:pt idx="934">
                  <c:v>0.60196676887725631</c:v>
                </c:pt>
                <c:pt idx="935">
                  <c:v>0.60196652276159046</c:v>
                </c:pt>
                <c:pt idx="936">
                  <c:v>0.60196627909499012</c:v>
                </c:pt>
                <c:pt idx="937">
                  <c:v>0.60196603785308311</c:v>
                </c:pt>
                <c:pt idx="938">
                  <c:v>0.6019657990117403</c:v>
                </c:pt>
                <c:pt idx="939">
                  <c:v>0.60196556254707223</c:v>
                </c:pt>
                <c:pt idx="940">
                  <c:v>0.60196532843542705</c:v>
                </c:pt>
                <c:pt idx="941">
                  <c:v>0.60196509665338849</c:v>
                </c:pt>
                <c:pt idx="942">
                  <c:v>0.60196486717777453</c:v>
                </c:pt>
                <c:pt idx="943">
                  <c:v>0.6019646399856321</c:v>
                </c:pt>
                <c:pt idx="944">
                  <c:v>0.60196441505423703</c:v>
                </c:pt>
                <c:pt idx="945">
                  <c:v>0.60196419236109155</c:v>
                </c:pt>
                <c:pt idx="946">
                  <c:v>0.6019639718839227</c:v>
                </c:pt>
                <c:pt idx="947">
                  <c:v>0.60196375360067744</c:v>
                </c:pt>
                <c:pt idx="948">
                  <c:v>0.60196353748952347</c:v>
                </c:pt>
                <c:pt idx="949">
                  <c:v>0.60196332352884552</c:v>
                </c:pt>
                <c:pt idx="950">
                  <c:v>0.60196311169724293</c:v>
                </c:pt>
                <c:pt idx="951">
                  <c:v>0.60196290197352886</c:v>
                </c:pt>
                <c:pt idx="952">
                  <c:v>0.60196269433672656</c:v>
                </c:pt>
                <c:pt idx="953">
                  <c:v>0.60196248876606895</c:v>
                </c:pt>
                <c:pt idx="954">
                  <c:v>0.60196228524099427</c:v>
                </c:pt>
                <c:pt idx="955">
                  <c:v>0.60196208374114746</c:v>
                </c:pt>
                <c:pt idx="956">
                  <c:v>0.60196188424637365</c:v>
                </c:pt>
                <c:pt idx="957">
                  <c:v>0.60196168673672024</c:v>
                </c:pt>
                <c:pt idx="958">
                  <c:v>0.6019614911924327</c:v>
                </c:pt>
                <c:pt idx="959">
                  <c:v>0.60196129759395267</c:v>
                </c:pt>
                <c:pt idx="960">
                  <c:v>0.60196110592191765</c:v>
                </c:pt>
                <c:pt idx="961">
                  <c:v>0.60196091615715608</c:v>
                </c:pt>
                <c:pt idx="962">
                  <c:v>0.60196072828068914</c:v>
                </c:pt>
                <c:pt idx="963">
                  <c:v>0.60196054227372542</c:v>
                </c:pt>
                <c:pt idx="964">
                  <c:v>0.60196035811766102</c:v>
                </c:pt>
                <c:pt idx="965">
                  <c:v>0.60196017579407746</c:v>
                </c:pt>
                <c:pt idx="966">
                  <c:v>0.6019599952847392</c:v>
                </c:pt>
                <c:pt idx="967">
                  <c:v>0.60195981657159225</c:v>
                </c:pt>
                <c:pt idx="968">
                  <c:v>0.60195963963676269</c:v>
                </c:pt>
                <c:pt idx="969">
                  <c:v>0.60195946446255344</c:v>
                </c:pt>
                <c:pt idx="970">
                  <c:v>0.60195929103144497</c:v>
                </c:pt>
                <c:pt idx="971">
                  <c:v>0.60195911932609114</c:v>
                </c:pt>
                <c:pt idx="972">
                  <c:v>0.60195894932931837</c:v>
                </c:pt>
                <c:pt idx="973">
                  <c:v>0.60195878102412537</c:v>
                </c:pt>
                <c:pt idx="974">
                  <c:v>0.60195861439367748</c:v>
                </c:pt>
                <c:pt idx="975">
                  <c:v>0.60195844942131049</c:v>
                </c:pt>
                <c:pt idx="976">
                  <c:v>0.6019582860905236</c:v>
                </c:pt>
                <c:pt idx="977">
                  <c:v>0.6019581243849822</c:v>
                </c:pt>
                <c:pt idx="978">
                  <c:v>0.60195796428851245</c:v>
                </c:pt>
                <c:pt idx="979">
                  <c:v>0.6019578057851025</c:v>
                </c:pt>
                <c:pt idx="980">
                  <c:v>0.60195764885890002</c:v>
                </c:pt>
                <c:pt idx="981">
                  <c:v>0.60195749349421046</c:v>
                </c:pt>
                <c:pt idx="982">
                  <c:v>0.60195733967549425</c:v>
                </c:pt>
                <c:pt idx="983">
                  <c:v>0.60195718738736781</c:v>
                </c:pt>
                <c:pt idx="984">
                  <c:v>0.60195703661459998</c:v>
                </c:pt>
                <c:pt idx="985">
                  <c:v>0.60195688734211161</c:v>
                </c:pt>
                <c:pt idx="986">
                  <c:v>0.60195673955497286</c:v>
                </c:pt>
                <c:pt idx="987">
                  <c:v>0.60195659323840345</c:v>
                </c:pt>
                <c:pt idx="988">
                  <c:v>0.60195644837777007</c:v>
                </c:pt>
                <c:pt idx="989">
                  <c:v>0.60195630495858377</c:v>
                </c:pt>
                <c:pt idx="990">
                  <c:v>0.60195616296650156</c:v>
                </c:pt>
                <c:pt idx="991">
                  <c:v>0.60195602238732138</c:v>
                </c:pt>
                <c:pt idx="992">
                  <c:v>0.60195588320698468</c:v>
                </c:pt>
                <c:pt idx="993">
                  <c:v>0.60195574541157093</c:v>
                </c:pt>
                <c:pt idx="994">
                  <c:v>0.60195560898729894</c:v>
                </c:pt>
                <c:pt idx="995">
                  <c:v>0.60195547392052451</c:v>
                </c:pt>
                <c:pt idx="996">
                  <c:v>0.60195534019773922</c:v>
                </c:pt>
                <c:pt idx="997">
                  <c:v>0.6019552078055691</c:v>
                </c:pt>
                <c:pt idx="998">
                  <c:v>0.60195507673077353</c:v>
                </c:pt>
                <c:pt idx="999">
                  <c:v>0.60195494696024332</c:v>
                </c:pt>
              </c:numCache>
            </c:numRef>
          </c:yVal>
          <c:smooth val="0"/>
          <c:extLst>
            <c:ext xmlns:c16="http://schemas.microsoft.com/office/drawing/2014/chart" uri="{C3380CC4-5D6E-409C-BE32-E72D297353CC}">
              <c16:uniqueId val="{00000001-E168-47B5-ABD1-5AD7A9E17A2A}"/>
            </c:ext>
          </c:extLst>
        </c:ser>
        <c:ser>
          <c:idx val="2"/>
          <c:order val="2"/>
          <c:tx>
            <c:strRef>
              <c:f>'age at first entry'!$AA$28</c:f>
              <c:strCache>
                <c:ptCount val="1"/>
                <c:pt idx="0">
                  <c:v>h=0.7</c:v>
                </c:pt>
              </c:strCache>
            </c:strRef>
          </c:tx>
          <c:marker>
            <c:symbol val="none"/>
          </c:marker>
          <c:xVal>
            <c:numRef>
              <c:f>'age at first entry'!$F$29:$F$1028</c:f>
              <c:numCache>
                <c:formatCode>General</c:formatCode>
                <c:ptCount val="10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100000000000003</c:v>
                </c:pt>
                <c:pt idx="461">
                  <c:v>4.62</c:v>
                </c:pt>
                <c:pt idx="462">
                  <c:v>4.63</c:v>
                </c:pt>
                <c:pt idx="463">
                  <c:v>4.6399999999999997</c:v>
                </c:pt>
                <c:pt idx="464">
                  <c:v>4.6500000000000004</c:v>
                </c:pt>
                <c:pt idx="465">
                  <c:v>4.66</c:v>
                </c:pt>
                <c:pt idx="466">
                  <c:v>4.67</c:v>
                </c:pt>
                <c:pt idx="467">
                  <c:v>4.68</c:v>
                </c:pt>
                <c:pt idx="468">
                  <c:v>4.6900000000000004</c:v>
                </c:pt>
                <c:pt idx="469">
                  <c:v>4.7</c:v>
                </c:pt>
                <c:pt idx="470">
                  <c:v>4.71</c:v>
                </c:pt>
                <c:pt idx="471">
                  <c:v>4.72</c:v>
                </c:pt>
                <c:pt idx="472">
                  <c:v>4.7300000000000004</c:v>
                </c:pt>
                <c:pt idx="473">
                  <c:v>4.74</c:v>
                </c:pt>
                <c:pt idx="474">
                  <c:v>4.75</c:v>
                </c:pt>
                <c:pt idx="475">
                  <c:v>4.76</c:v>
                </c:pt>
                <c:pt idx="476">
                  <c:v>4.7699999999999996</c:v>
                </c:pt>
                <c:pt idx="477">
                  <c:v>4.78</c:v>
                </c:pt>
                <c:pt idx="478">
                  <c:v>4.79</c:v>
                </c:pt>
                <c:pt idx="479">
                  <c:v>4.8</c:v>
                </c:pt>
                <c:pt idx="480">
                  <c:v>4.8099999999999996</c:v>
                </c:pt>
                <c:pt idx="481">
                  <c:v>4.82</c:v>
                </c:pt>
                <c:pt idx="482">
                  <c:v>4.83</c:v>
                </c:pt>
                <c:pt idx="483">
                  <c:v>4.84</c:v>
                </c:pt>
                <c:pt idx="484">
                  <c:v>4.8499999999999996</c:v>
                </c:pt>
                <c:pt idx="485">
                  <c:v>4.8600000000000003</c:v>
                </c:pt>
                <c:pt idx="486">
                  <c:v>4.87</c:v>
                </c:pt>
                <c:pt idx="487">
                  <c:v>4.88</c:v>
                </c:pt>
                <c:pt idx="488">
                  <c:v>4.8899999999999997</c:v>
                </c:pt>
                <c:pt idx="489">
                  <c:v>4.9000000000000004</c:v>
                </c:pt>
                <c:pt idx="490">
                  <c:v>4.91</c:v>
                </c:pt>
                <c:pt idx="491">
                  <c:v>4.92</c:v>
                </c:pt>
                <c:pt idx="492">
                  <c:v>4.93</c:v>
                </c:pt>
                <c:pt idx="493">
                  <c:v>4.9400000000000004</c:v>
                </c:pt>
                <c:pt idx="494">
                  <c:v>4.95</c:v>
                </c:pt>
                <c:pt idx="495">
                  <c:v>4.96</c:v>
                </c:pt>
                <c:pt idx="496">
                  <c:v>4.97</c:v>
                </c:pt>
                <c:pt idx="497">
                  <c:v>4.9800000000000004</c:v>
                </c:pt>
                <c:pt idx="498">
                  <c:v>4.99</c:v>
                </c:pt>
                <c:pt idx="499">
                  <c:v>5</c:v>
                </c:pt>
                <c:pt idx="500">
                  <c:v>5.01</c:v>
                </c:pt>
                <c:pt idx="501">
                  <c:v>5.0199999999999996</c:v>
                </c:pt>
                <c:pt idx="502">
                  <c:v>5.03</c:v>
                </c:pt>
                <c:pt idx="503">
                  <c:v>5.04</c:v>
                </c:pt>
                <c:pt idx="504">
                  <c:v>5.05</c:v>
                </c:pt>
                <c:pt idx="505">
                  <c:v>5.0599999999999996</c:v>
                </c:pt>
                <c:pt idx="506">
                  <c:v>5.07</c:v>
                </c:pt>
                <c:pt idx="507">
                  <c:v>5.08</c:v>
                </c:pt>
                <c:pt idx="508">
                  <c:v>5.09</c:v>
                </c:pt>
                <c:pt idx="509">
                  <c:v>5.0999999999999996</c:v>
                </c:pt>
                <c:pt idx="510">
                  <c:v>5.1100000000000003</c:v>
                </c:pt>
                <c:pt idx="511">
                  <c:v>5.12</c:v>
                </c:pt>
                <c:pt idx="512">
                  <c:v>5.13</c:v>
                </c:pt>
                <c:pt idx="513">
                  <c:v>5.14</c:v>
                </c:pt>
                <c:pt idx="514">
                  <c:v>5.15</c:v>
                </c:pt>
                <c:pt idx="515">
                  <c:v>5.16</c:v>
                </c:pt>
                <c:pt idx="516">
                  <c:v>5.17</c:v>
                </c:pt>
                <c:pt idx="517">
                  <c:v>5.18</c:v>
                </c:pt>
                <c:pt idx="518">
                  <c:v>5.19</c:v>
                </c:pt>
                <c:pt idx="519">
                  <c:v>5.2</c:v>
                </c:pt>
                <c:pt idx="520">
                  <c:v>5.21</c:v>
                </c:pt>
                <c:pt idx="521">
                  <c:v>5.22</c:v>
                </c:pt>
                <c:pt idx="522">
                  <c:v>5.23</c:v>
                </c:pt>
                <c:pt idx="523">
                  <c:v>5.24</c:v>
                </c:pt>
                <c:pt idx="524">
                  <c:v>5.25</c:v>
                </c:pt>
                <c:pt idx="525">
                  <c:v>5.26</c:v>
                </c:pt>
                <c:pt idx="526">
                  <c:v>5.27</c:v>
                </c:pt>
                <c:pt idx="527">
                  <c:v>5.28</c:v>
                </c:pt>
                <c:pt idx="528">
                  <c:v>5.29</c:v>
                </c:pt>
                <c:pt idx="529">
                  <c:v>5.3</c:v>
                </c:pt>
                <c:pt idx="530">
                  <c:v>5.31</c:v>
                </c:pt>
                <c:pt idx="531">
                  <c:v>5.32</c:v>
                </c:pt>
                <c:pt idx="532">
                  <c:v>5.33</c:v>
                </c:pt>
                <c:pt idx="533">
                  <c:v>5.34</c:v>
                </c:pt>
                <c:pt idx="534">
                  <c:v>5.35</c:v>
                </c:pt>
                <c:pt idx="535">
                  <c:v>5.36</c:v>
                </c:pt>
                <c:pt idx="536">
                  <c:v>5.37</c:v>
                </c:pt>
                <c:pt idx="537">
                  <c:v>5.38</c:v>
                </c:pt>
                <c:pt idx="538">
                  <c:v>5.39</c:v>
                </c:pt>
                <c:pt idx="539">
                  <c:v>5.4</c:v>
                </c:pt>
                <c:pt idx="540">
                  <c:v>5.41</c:v>
                </c:pt>
                <c:pt idx="541">
                  <c:v>5.42</c:v>
                </c:pt>
                <c:pt idx="542">
                  <c:v>5.43</c:v>
                </c:pt>
                <c:pt idx="543">
                  <c:v>5.44</c:v>
                </c:pt>
                <c:pt idx="544">
                  <c:v>5.45</c:v>
                </c:pt>
                <c:pt idx="545">
                  <c:v>5.46</c:v>
                </c:pt>
                <c:pt idx="546">
                  <c:v>5.47</c:v>
                </c:pt>
                <c:pt idx="547">
                  <c:v>5.48</c:v>
                </c:pt>
                <c:pt idx="548">
                  <c:v>5.49</c:v>
                </c:pt>
                <c:pt idx="549">
                  <c:v>5.5</c:v>
                </c:pt>
                <c:pt idx="550">
                  <c:v>5.51</c:v>
                </c:pt>
                <c:pt idx="551">
                  <c:v>5.52</c:v>
                </c:pt>
                <c:pt idx="552">
                  <c:v>5.53</c:v>
                </c:pt>
                <c:pt idx="553">
                  <c:v>5.54</c:v>
                </c:pt>
                <c:pt idx="554">
                  <c:v>5.55</c:v>
                </c:pt>
                <c:pt idx="555">
                  <c:v>5.56</c:v>
                </c:pt>
                <c:pt idx="556">
                  <c:v>5.57</c:v>
                </c:pt>
                <c:pt idx="557">
                  <c:v>5.58</c:v>
                </c:pt>
                <c:pt idx="558">
                  <c:v>5.59</c:v>
                </c:pt>
                <c:pt idx="559">
                  <c:v>5.6</c:v>
                </c:pt>
                <c:pt idx="560">
                  <c:v>5.61</c:v>
                </c:pt>
                <c:pt idx="561">
                  <c:v>5.62</c:v>
                </c:pt>
                <c:pt idx="562">
                  <c:v>5.63</c:v>
                </c:pt>
                <c:pt idx="563">
                  <c:v>5.64</c:v>
                </c:pt>
                <c:pt idx="564">
                  <c:v>5.65</c:v>
                </c:pt>
                <c:pt idx="565">
                  <c:v>5.66</c:v>
                </c:pt>
                <c:pt idx="566">
                  <c:v>5.67</c:v>
                </c:pt>
                <c:pt idx="567">
                  <c:v>5.68</c:v>
                </c:pt>
                <c:pt idx="568">
                  <c:v>5.69</c:v>
                </c:pt>
                <c:pt idx="569">
                  <c:v>5.7</c:v>
                </c:pt>
                <c:pt idx="570">
                  <c:v>5.71</c:v>
                </c:pt>
                <c:pt idx="571">
                  <c:v>5.72</c:v>
                </c:pt>
                <c:pt idx="572">
                  <c:v>5.73</c:v>
                </c:pt>
                <c:pt idx="573">
                  <c:v>5.74</c:v>
                </c:pt>
                <c:pt idx="574">
                  <c:v>5.75</c:v>
                </c:pt>
                <c:pt idx="575">
                  <c:v>5.76</c:v>
                </c:pt>
                <c:pt idx="576">
                  <c:v>5.77</c:v>
                </c:pt>
                <c:pt idx="577">
                  <c:v>5.78</c:v>
                </c:pt>
                <c:pt idx="578">
                  <c:v>5.79</c:v>
                </c:pt>
                <c:pt idx="579">
                  <c:v>5.8</c:v>
                </c:pt>
                <c:pt idx="580">
                  <c:v>5.81</c:v>
                </c:pt>
                <c:pt idx="581">
                  <c:v>5.82</c:v>
                </c:pt>
                <c:pt idx="582">
                  <c:v>5.83</c:v>
                </c:pt>
                <c:pt idx="583">
                  <c:v>5.84</c:v>
                </c:pt>
                <c:pt idx="584">
                  <c:v>5.85</c:v>
                </c:pt>
                <c:pt idx="585">
                  <c:v>5.86</c:v>
                </c:pt>
                <c:pt idx="586">
                  <c:v>5.87</c:v>
                </c:pt>
                <c:pt idx="587">
                  <c:v>5.88</c:v>
                </c:pt>
                <c:pt idx="588">
                  <c:v>5.89</c:v>
                </c:pt>
                <c:pt idx="589">
                  <c:v>5.9</c:v>
                </c:pt>
                <c:pt idx="590">
                  <c:v>5.91</c:v>
                </c:pt>
                <c:pt idx="591">
                  <c:v>5.92</c:v>
                </c:pt>
                <c:pt idx="592">
                  <c:v>5.93</c:v>
                </c:pt>
                <c:pt idx="593">
                  <c:v>5.94</c:v>
                </c:pt>
                <c:pt idx="594">
                  <c:v>5.95</c:v>
                </c:pt>
                <c:pt idx="595">
                  <c:v>5.96</c:v>
                </c:pt>
                <c:pt idx="596">
                  <c:v>5.97</c:v>
                </c:pt>
                <c:pt idx="597">
                  <c:v>5.98</c:v>
                </c:pt>
                <c:pt idx="598">
                  <c:v>5.99</c:v>
                </c:pt>
                <c:pt idx="599">
                  <c:v>6</c:v>
                </c:pt>
                <c:pt idx="600">
                  <c:v>6.01</c:v>
                </c:pt>
                <c:pt idx="601">
                  <c:v>6.02</c:v>
                </c:pt>
                <c:pt idx="602">
                  <c:v>6.03</c:v>
                </c:pt>
                <c:pt idx="603">
                  <c:v>6.04</c:v>
                </c:pt>
                <c:pt idx="604">
                  <c:v>6.05</c:v>
                </c:pt>
                <c:pt idx="605">
                  <c:v>6.06</c:v>
                </c:pt>
                <c:pt idx="606">
                  <c:v>6.07</c:v>
                </c:pt>
                <c:pt idx="607">
                  <c:v>6.08</c:v>
                </c:pt>
                <c:pt idx="608">
                  <c:v>6.09</c:v>
                </c:pt>
                <c:pt idx="609">
                  <c:v>6.1</c:v>
                </c:pt>
                <c:pt idx="610">
                  <c:v>6.11</c:v>
                </c:pt>
                <c:pt idx="611">
                  <c:v>6.12</c:v>
                </c:pt>
                <c:pt idx="612">
                  <c:v>6.13</c:v>
                </c:pt>
                <c:pt idx="613">
                  <c:v>6.14</c:v>
                </c:pt>
                <c:pt idx="614">
                  <c:v>6.15</c:v>
                </c:pt>
                <c:pt idx="615">
                  <c:v>6.16</c:v>
                </c:pt>
                <c:pt idx="616">
                  <c:v>6.17</c:v>
                </c:pt>
                <c:pt idx="617">
                  <c:v>6.18</c:v>
                </c:pt>
                <c:pt idx="618">
                  <c:v>6.19</c:v>
                </c:pt>
                <c:pt idx="619">
                  <c:v>6.2</c:v>
                </c:pt>
                <c:pt idx="620">
                  <c:v>6.21</c:v>
                </c:pt>
                <c:pt idx="621">
                  <c:v>6.22</c:v>
                </c:pt>
                <c:pt idx="622">
                  <c:v>6.23</c:v>
                </c:pt>
                <c:pt idx="623">
                  <c:v>6.24</c:v>
                </c:pt>
                <c:pt idx="624">
                  <c:v>6.25</c:v>
                </c:pt>
                <c:pt idx="625">
                  <c:v>6.26</c:v>
                </c:pt>
                <c:pt idx="626">
                  <c:v>6.27</c:v>
                </c:pt>
                <c:pt idx="627">
                  <c:v>6.28</c:v>
                </c:pt>
                <c:pt idx="628">
                  <c:v>6.29</c:v>
                </c:pt>
                <c:pt idx="629">
                  <c:v>6.3</c:v>
                </c:pt>
                <c:pt idx="630">
                  <c:v>6.31</c:v>
                </c:pt>
                <c:pt idx="631">
                  <c:v>6.32</c:v>
                </c:pt>
                <c:pt idx="632">
                  <c:v>6.33</c:v>
                </c:pt>
                <c:pt idx="633">
                  <c:v>6.34</c:v>
                </c:pt>
                <c:pt idx="634">
                  <c:v>6.35</c:v>
                </c:pt>
                <c:pt idx="635">
                  <c:v>6.36</c:v>
                </c:pt>
                <c:pt idx="636">
                  <c:v>6.37</c:v>
                </c:pt>
                <c:pt idx="637">
                  <c:v>6.38</c:v>
                </c:pt>
                <c:pt idx="638">
                  <c:v>6.39</c:v>
                </c:pt>
                <c:pt idx="639">
                  <c:v>6.4</c:v>
                </c:pt>
                <c:pt idx="640">
                  <c:v>6.41</c:v>
                </c:pt>
                <c:pt idx="641">
                  <c:v>6.42</c:v>
                </c:pt>
                <c:pt idx="642">
                  <c:v>6.43</c:v>
                </c:pt>
                <c:pt idx="643">
                  <c:v>6.44</c:v>
                </c:pt>
                <c:pt idx="644">
                  <c:v>6.45</c:v>
                </c:pt>
                <c:pt idx="645">
                  <c:v>6.46</c:v>
                </c:pt>
                <c:pt idx="646">
                  <c:v>6.47</c:v>
                </c:pt>
                <c:pt idx="647">
                  <c:v>6.48</c:v>
                </c:pt>
                <c:pt idx="648">
                  <c:v>6.49</c:v>
                </c:pt>
                <c:pt idx="649">
                  <c:v>6.5</c:v>
                </c:pt>
                <c:pt idx="650">
                  <c:v>6.51</c:v>
                </c:pt>
                <c:pt idx="651">
                  <c:v>6.52</c:v>
                </c:pt>
                <c:pt idx="652">
                  <c:v>6.53</c:v>
                </c:pt>
                <c:pt idx="653">
                  <c:v>6.54</c:v>
                </c:pt>
                <c:pt idx="654">
                  <c:v>6.55</c:v>
                </c:pt>
                <c:pt idx="655">
                  <c:v>6.56</c:v>
                </c:pt>
                <c:pt idx="656">
                  <c:v>6.57</c:v>
                </c:pt>
                <c:pt idx="657">
                  <c:v>6.58</c:v>
                </c:pt>
                <c:pt idx="658">
                  <c:v>6.59</c:v>
                </c:pt>
                <c:pt idx="659">
                  <c:v>6.6</c:v>
                </c:pt>
                <c:pt idx="660">
                  <c:v>6.61</c:v>
                </c:pt>
                <c:pt idx="661">
                  <c:v>6.62</c:v>
                </c:pt>
                <c:pt idx="662">
                  <c:v>6.63</c:v>
                </c:pt>
                <c:pt idx="663">
                  <c:v>6.64</c:v>
                </c:pt>
                <c:pt idx="664">
                  <c:v>6.65</c:v>
                </c:pt>
                <c:pt idx="665">
                  <c:v>6.66</c:v>
                </c:pt>
                <c:pt idx="666">
                  <c:v>6.67</c:v>
                </c:pt>
                <c:pt idx="667">
                  <c:v>6.68</c:v>
                </c:pt>
                <c:pt idx="668">
                  <c:v>6.69</c:v>
                </c:pt>
                <c:pt idx="669">
                  <c:v>6.7</c:v>
                </c:pt>
                <c:pt idx="670">
                  <c:v>6.71</c:v>
                </c:pt>
                <c:pt idx="671">
                  <c:v>6.72</c:v>
                </c:pt>
                <c:pt idx="672">
                  <c:v>6.73</c:v>
                </c:pt>
                <c:pt idx="673">
                  <c:v>6.74</c:v>
                </c:pt>
                <c:pt idx="674">
                  <c:v>6.75</c:v>
                </c:pt>
                <c:pt idx="675">
                  <c:v>6.76</c:v>
                </c:pt>
                <c:pt idx="676">
                  <c:v>6.77</c:v>
                </c:pt>
                <c:pt idx="677">
                  <c:v>6.78</c:v>
                </c:pt>
                <c:pt idx="678">
                  <c:v>6.79</c:v>
                </c:pt>
                <c:pt idx="679">
                  <c:v>6.8</c:v>
                </c:pt>
                <c:pt idx="680">
                  <c:v>6.81</c:v>
                </c:pt>
                <c:pt idx="681">
                  <c:v>6.82</c:v>
                </c:pt>
                <c:pt idx="682">
                  <c:v>6.83</c:v>
                </c:pt>
                <c:pt idx="683">
                  <c:v>6.84</c:v>
                </c:pt>
                <c:pt idx="684">
                  <c:v>6.85</c:v>
                </c:pt>
                <c:pt idx="685">
                  <c:v>6.86</c:v>
                </c:pt>
                <c:pt idx="686">
                  <c:v>6.87</c:v>
                </c:pt>
                <c:pt idx="687">
                  <c:v>6.88</c:v>
                </c:pt>
                <c:pt idx="688">
                  <c:v>6.89</c:v>
                </c:pt>
                <c:pt idx="689">
                  <c:v>6.9</c:v>
                </c:pt>
                <c:pt idx="690">
                  <c:v>6.91</c:v>
                </c:pt>
                <c:pt idx="691">
                  <c:v>6.92</c:v>
                </c:pt>
                <c:pt idx="692">
                  <c:v>6.93</c:v>
                </c:pt>
                <c:pt idx="693">
                  <c:v>6.94</c:v>
                </c:pt>
                <c:pt idx="694">
                  <c:v>6.95</c:v>
                </c:pt>
                <c:pt idx="695">
                  <c:v>6.96</c:v>
                </c:pt>
                <c:pt idx="696">
                  <c:v>6.97</c:v>
                </c:pt>
                <c:pt idx="697">
                  <c:v>6.98</c:v>
                </c:pt>
                <c:pt idx="698">
                  <c:v>6.99</c:v>
                </c:pt>
                <c:pt idx="699">
                  <c:v>7</c:v>
                </c:pt>
                <c:pt idx="700">
                  <c:v>7.01</c:v>
                </c:pt>
                <c:pt idx="701">
                  <c:v>7.02</c:v>
                </c:pt>
                <c:pt idx="702">
                  <c:v>7.03</c:v>
                </c:pt>
                <c:pt idx="703">
                  <c:v>7.04</c:v>
                </c:pt>
                <c:pt idx="704">
                  <c:v>7.05</c:v>
                </c:pt>
                <c:pt idx="705">
                  <c:v>7.06</c:v>
                </c:pt>
                <c:pt idx="706">
                  <c:v>7.07</c:v>
                </c:pt>
                <c:pt idx="707">
                  <c:v>7.08</c:v>
                </c:pt>
                <c:pt idx="708">
                  <c:v>7.09</c:v>
                </c:pt>
                <c:pt idx="709">
                  <c:v>7.1</c:v>
                </c:pt>
                <c:pt idx="710">
                  <c:v>7.11</c:v>
                </c:pt>
                <c:pt idx="711">
                  <c:v>7.12</c:v>
                </c:pt>
                <c:pt idx="712">
                  <c:v>7.13</c:v>
                </c:pt>
                <c:pt idx="713">
                  <c:v>7.14</c:v>
                </c:pt>
                <c:pt idx="714">
                  <c:v>7.15</c:v>
                </c:pt>
                <c:pt idx="715">
                  <c:v>7.16</c:v>
                </c:pt>
                <c:pt idx="716">
                  <c:v>7.17</c:v>
                </c:pt>
                <c:pt idx="717">
                  <c:v>7.18</c:v>
                </c:pt>
                <c:pt idx="718">
                  <c:v>7.19</c:v>
                </c:pt>
                <c:pt idx="719">
                  <c:v>7.2</c:v>
                </c:pt>
                <c:pt idx="720">
                  <c:v>7.21</c:v>
                </c:pt>
                <c:pt idx="721">
                  <c:v>7.22</c:v>
                </c:pt>
                <c:pt idx="722">
                  <c:v>7.23</c:v>
                </c:pt>
                <c:pt idx="723">
                  <c:v>7.24</c:v>
                </c:pt>
                <c:pt idx="724">
                  <c:v>7.25</c:v>
                </c:pt>
                <c:pt idx="725">
                  <c:v>7.26</c:v>
                </c:pt>
                <c:pt idx="726">
                  <c:v>7.27</c:v>
                </c:pt>
                <c:pt idx="727">
                  <c:v>7.28</c:v>
                </c:pt>
                <c:pt idx="728">
                  <c:v>7.29</c:v>
                </c:pt>
                <c:pt idx="729">
                  <c:v>7.3</c:v>
                </c:pt>
                <c:pt idx="730">
                  <c:v>7.31</c:v>
                </c:pt>
                <c:pt idx="731">
                  <c:v>7.32</c:v>
                </c:pt>
                <c:pt idx="732">
                  <c:v>7.33</c:v>
                </c:pt>
                <c:pt idx="733">
                  <c:v>7.34</c:v>
                </c:pt>
                <c:pt idx="734">
                  <c:v>7.35</c:v>
                </c:pt>
                <c:pt idx="735">
                  <c:v>7.36</c:v>
                </c:pt>
                <c:pt idx="736">
                  <c:v>7.37</c:v>
                </c:pt>
                <c:pt idx="737">
                  <c:v>7.38</c:v>
                </c:pt>
                <c:pt idx="738">
                  <c:v>7.39</c:v>
                </c:pt>
                <c:pt idx="739">
                  <c:v>7.4</c:v>
                </c:pt>
                <c:pt idx="740">
                  <c:v>7.41</c:v>
                </c:pt>
                <c:pt idx="741">
                  <c:v>7.42</c:v>
                </c:pt>
                <c:pt idx="742">
                  <c:v>7.43</c:v>
                </c:pt>
                <c:pt idx="743">
                  <c:v>7.44</c:v>
                </c:pt>
                <c:pt idx="744">
                  <c:v>7.45</c:v>
                </c:pt>
                <c:pt idx="745">
                  <c:v>7.46</c:v>
                </c:pt>
                <c:pt idx="746">
                  <c:v>7.47</c:v>
                </c:pt>
                <c:pt idx="747">
                  <c:v>7.48</c:v>
                </c:pt>
                <c:pt idx="748">
                  <c:v>7.49</c:v>
                </c:pt>
                <c:pt idx="749">
                  <c:v>7.5</c:v>
                </c:pt>
                <c:pt idx="750">
                  <c:v>7.51</c:v>
                </c:pt>
                <c:pt idx="751">
                  <c:v>7.52</c:v>
                </c:pt>
                <c:pt idx="752">
                  <c:v>7.53</c:v>
                </c:pt>
                <c:pt idx="753">
                  <c:v>7.54</c:v>
                </c:pt>
                <c:pt idx="754">
                  <c:v>7.55</c:v>
                </c:pt>
                <c:pt idx="755">
                  <c:v>7.56</c:v>
                </c:pt>
                <c:pt idx="756">
                  <c:v>7.57</c:v>
                </c:pt>
                <c:pt idx="757">
                  <c:v>7.58</c:v>
                </c:pt>
                <c:pt idx="758">
                  <c:v>7.59</c:v>
                </c:pt>
                <c:pt idx="759">
                  <c:v>7.6</c:v>
                </c:pt>
                <c:pt idx="760">
                  <c:v>7.61</c:v>
                </c:pt>
                <c:pt idx="761">
                  <c:v>7.62</c:v>
                </c:pt>
                <c:pt idx="762">
                  <c:v>7.63</c:v>
                </c:pt>
                <c:pt idx="763">
                  <c:v>7.64</c:v>
                </c:pt>
                <c:pt idx="764">
                  <c:v>7.65</c:v>
                </c:pt>
                <c:pt idx="765">
                  <c:v>7.66</c:v>
                </c:pt>
                <c:pt idx="766">
                  <c:v>7.67</c:v>
                </c:pt>
                <c:pt idx="767">
                  <c:v>7.68</c:v>
                </c:pt>
                <c:pt idx="768">
                  <c:v>7.69</c:v>
                </c:pt>
                <c:pt idx="769">
                  <c:v>7.7</c:v>
                </c:pt>
                <c:pt idx="770">
                  <c:v>7.71</c:v>
                </c:pt>
                <c:pt idx="771">
                  <c:v>7.72</c:v>
                </c:pt>
                <c:pt idx="772">
                  <c:v>7.73</c:v>
                </c:pt>
                <c:pt idx="773">
                  <c:v>7.74</c:v>
                </c:pt>
                <c:pt idx="774">
                  <c:v>7.75</c:v>
                </c:pt>
                <c:pt idx="775">
                  <c:v>7.76</c:v>
                </c:pt>
                <c:pt idx="776">
                  <c:v>7.77</c:v>
                </c:pt>
                <c:pt idx="777">
                  <c:v>7.78</c:v>
                </c:pt>
                <c:pt idx="778">
                  <c:v>7.79</c:v>
                </c:pt>
                <c:pt idx="779">
                  <c:v>7.8</c:v>
                </c:pt>
                <c:pt idx="780">
                  <c:v>7.81</c:v>
                </c:pt>
                <c:pt idx="781">
                  <c:v>7.82</c:v>
                </c:pt>
                <c:pt idx="782">
                  <c:v>7.83</c:v>
                </c:pt>
                <c:pt idx="783">
                  <c:v>7.84</c:v>
                </c:pt>
                <c:pt idx="784">
                  <c:v>7.85</c:v>
                </c:pt>
                <c:pt idx="785">
                  <c:v>7.86</c:v>
                </c:pt>
                <c:pt idx="786">
                  <c:v>7.87</c:v>
                </c:pt>
                <c:pt idx="787">
                  <c:v>7.88</c:v>
                </c:pt>
                <c:pt idx="788">
                  <c:v>7.89</c:v>
                </c:pt>
                <c:pt idx="789">
                  <c:v>7.9</c:v>
                </c:pt>
                <c:pt idx="790">
                  <c:v>7.91</c:v>
                </c:pt>
                <c:pt idx="791">
                  <c:v>7.92</c:v>
                </c:pt>
                <c:pt idx="792">
                  <c:v>7.93</c:v>
                </c:pt>
                <c:pt idx="793">
                  <c:v>7.94</c:v>
                </c:pt>
                <c:pt idx="794">
                  <c:v>7.95</c:v>
                </c:pt>
                <c:pt idx="795">
                  <c:v>7.96</c:v>
                </c:pt>
                <c:pt idx="796">
                  <c:v>7.97</c:v>
                </c:pt>
                <c:pt idx="797">
                  <c:v>7.98</c:v>
                </c:pt>
                <c:pt idx="798">
                  <c:v>7.99</c:v>
                </c:pt>
                <c:pt idx="799">
                  <c:v>8</c:v>
                </c:pt>
                <c:pt idx="800">
                  <c:v>8.01</c:v>
                </c:pt>
                <c:pt idx="801">
                  <c:v>8.02</c:v>
                </c:pt>
                <c:pt idx="802">
                  <c:v>8.0299999999999994</c:v>
                </c:pt>
                <c:pt idx="803">
                  <c:v>8.0399999999999991</c:v>
                </c:pt>
                <c:pt idx="804">
                  <c:v>8.0500000000000007</c:v>
                </c:pt>
                <c:pt idx="805">
                  <c:v>8.06</c:v>
                </c:pt>
                <c:pt idx="806">
                  <c:v>8.07</c:v>
                </c:pt>
                <c:pt idx="807">
                  <c:v>8.08</c:v>
                </c:pt>
                <c:pt idx="808">
                  <c:v>8.09</c:v>
                </c:pt>
                <c:pt idx="809">
                  <c:v>8.1</c:v>
                </c:pt>
                <c:pt idx="810">
                  <c:v>8.11</c:v>
                </c:pt>
                <c:pt idx="811">
                  <c:v>8.1199999999999992</c:v>
                </c:pt>
                <c:pt idx="812">
                  <c:v>8.1300000000000008</c:v>
                </c:pt>
                <c:pt idx="813">
                  <c:v>8.14</c:v>
                </c:pt>
                <c:pt idx="814">
                  <c:v>8.15</c:v>
                </c:pt>
                <c:pt idx="815">
                  <c:v>8.16</c:v>
                </c:pt>
                <c:pt idx="816">
                  <c:v>8.17</c:v>
                </c:pt>
                <c:pt idx="817">
                  <c:v>8.18</c:v>
                </c:pt>
                <c:pt idx="818">
                  <c:v>8.19</c:v>
                </c:pt>
                <c:pt idx="819">
                  <c:v>8.1999999999999993</c:v>
                </c:pt>
                <c:pt idx="820">
                  <c:v>8.2100000000000009</c:v>
                </c:pt>
                <c:pt idx="821">
                  <c:v>8.2200000000000006</c:v>
                </c:pt>
                <c:pt idx="822">
                  <c:v>8.23</c:v>
                </c:pt>
                <c:pt idx="823">
                  <c:v>8.24</c:v>
                </c:pt>
                <c:pt idx="824">
                  <c:v>8.25</c:v>
                </c:pt>
                <c:pt idx="825">
                  <c:v>8.26</c:v>
                </c:pt>
                <c:pt idx="826">
                  <c:v>8.27</c:v>
                </c:pt>
                <c:pt idx="827">
                  <c:v>8.2799999999999994</c:v>
                </c:pt>
                <c:pt idx="828">
                  <c:v>8.2899999999999991</c:v>
                </c:pt>
                <c:pt idx="829">
                  <c:v>8.3000000000000007</c:v>
                </c:pt>
                <c:pt idx="830">
                  <c:v>8.31</c:v>
                </c:pt>
                <c:pt idx="831">
                  <c:v>8.32</c:v>
                </c:pt>
                <c:pt idx="832">
                  <c:v>8.33</c:v>
                </c:pt>
                <c:pt idx="833">
                  <c:v>8.34</c:v>
                </c:pt>
                <c:pt idx="834">
                  <c:v>8.35</c:v>
                </c:pt>
                <c:pt idx="835">
                  <c:v>8.36</c:v>
                </c:pt>
                <c:pt idx="836">
                  <c:v>8.3699999999999992</c:v>
                </c:pt>
                <c:pt idx="837">
                  <c:v>8.3800000000000008</c:v>
                </c:pt>
                <c:pt idx="838">
                  <c:v>8.39</c:v>
                </c:pt>
                <c:pt idx="839">
                  <c:v>8.4</c:v>
                </c:pt>
                <c:pt idx="840">
                  <c:v>8.41</c:v>
                </c:pt>
                <c:pt idx="841">
                  <c:v>8.42</c:v>
                </c:pt>
                <c:pt idx="842">
                  <c:v>8.43</c:v>
                </c:pt>
                <c:pt idx="843">
                  <c:v>8.44</c:v>
                </c:pt>
                <c:pt idx="844">
                  <c:v>8.4499999999999993</c:v>
                </c:pt>
                <c:pt idx="845">
                  <c:v>8.4600000000000009</c:v>
                </c:pt>
                <c:pt idx="846">
                  <c:v>8.4700000000000006</c:v>
                </c:pt>
                <c:pt idx="847">
                  <c:v>8.48</c:v>
                </c:pt>
                <c:pt idx="848">
                  <c:v>8.49</c:v>
                </c:pt>
                <c:pt idx="849">
                  <c:v>8.5</c:v>
                </c:pt>
                <c:pt idx="850">
                  <c:v>8.51</c:v>
                </c:pt>
                <c:pt idx="851">
                  <c:v>8.52</c:v>
                </c:pt>
                <c:pt idx="852">
                  <c:v>8.5299999999999994</c:v>
                </c:pt>
                <c:pt idx="853">
                  <c:v>8.5399999999999991</c:v>
                </c:pt>
                <c:pt idx="854">
                  <c:v>8.5500000000000007</c:v>
                </c:pt>
                <c:pt idx="855">
                  <c:v>8.56</c:v>
                </c:pt>
                <c:pt idx="856">
                  <c:v>8.57</c:v>
                </c:pt>
                <c:pt idx="857">
                  <c:v>8.58</c:v>
                </c:pt>
                <c:pt idx="858">
                  <c:v>8.59</c:v>
                </c:pt>
                <c:pt idx="859">
                  <c:v>8.6</c:v>
                </c:pt>
                <c:pt idx="860">
                  <c:v>8.61</c:v>
                </c:pt>
                <c:pt idx="861">
                  <c:v>8.6199999999999992</c:v>
                </c:pt>
                <c:pt idx="862">
                  <c:v>8.6300000000000008</c:v>
                </c:pt>
                <c:pt idx="863">
                  <c:v>8.64</c:v>
                </c:pt>
                <c:pt idx="864">
                  <c:v>8.65</c:v>
                </c:pt>
                <c:pt idx="865">
                  <c:v>8.66</c:v>
                </c:pt>
                <c:pt idx="866">
                  <c:v>8.67</c:v>
                </c:pt>
                <c:pt idx="867">
                  <c:v>8.68</c:v>
                </c:pt>
                <c:pt idx="868">
                  <c:v>8.69</c:v>
                </c:pt>
                <c:pt idx="869">
                  <c:v>8.6999999999999993</c:v>
                </c:pt>
                <c:pt idx="870">
                  <c:v>8.7100000000000009</c:v>
                </c:pt>
                <c:pt idx="871">
                  <c:v>8.7200000000000006</c:v>
                </c:pt>
                <c:pt idx="872">
                  <c:v>8.73</c:v>
                </c:pt>
                <c:pt idx="873">
                  <c:v>8.74</c:v>
                </c:pt>
                <c:pt idx="874">
                  <c:v>8.75</c:v>
                </c:pt>
                <c:pt idx="875">
                  <c:v>8.76</c:v>
                </c:pt>
                <c:pt idx="876">
                  <c:v>8.77</c:v>
                </c:pt>
                <c:pt idx="877">
                  <c:v>8.7799999999999994</c:v>
                </c:pt>
                <c:pt idx="878">
                  <c:v>8.7899999999999991</c:v>
                </c:pt>
                <c:pt idx="879">
                  <c:v>8.8000000000000007</c:v>
                </c:pt>
                <c:pt idx="880">
                  <c:v>8.81</c:v>
                </c:pt>
                <c:pt idx="881">
                  <c:v>8.82</c:v>
                </c:pt>
                <c:pt idx="882">
                  <c:v>8.83</c:v>
                </c:pt>
                <c:pt idx="883">
                  <c:v>8.84</c:v>
                </c:pt>
                <c:pt idx="884">
                  <c:v>8.85</c:v>
                </c:pt>
                <c:pt idx="885">
                  <c:v>8.86</c:v>
                </c:pt>
                <c:pt idx="886">
                  <c:v>8.8699999999999992</c:v>
                </c:pt>
                <c:pt idx="887">
                  <c:v>8.8800000000000008</c:v>
                </c:pt>
                <c:pt idx="888">
                  <c:v>8.89</c:v>
                </c:pt>
                <c:pt idx="889">
                  <c:v>8.9</c:v>
                </c:pt>
                <c:pt idx="890">
                  <c:v>8.91</c:v>
                </c:pt>
                <c:pt idx="891">
                  <c:v>8.92</c:v>
                </c:pt>
                <c:pt idx="892">
                  <c:v>8.93</c:v>
                </c:pt>
                <c:pt idx="893">
                  <c:v>8.94</c:v>
                </c:pt>
                <c:pt idx="894">
                  <c:v>8.9499999999999993</c:v>
                </c:pt>
                <c:pt idx="895">
                  <c:v>8.9600000000000009</c:v>
                </c:pt>
                <c:pt idx="896">
                  <c:v>8.9700000000000006</c:v>
                </c:pt>
                <c:pt idx="897">
                  <c:v>8.98</c:v>
                </c:pt>
                <c:pt idx="898">
                  <c:v>8.99</c:v>
                </c:pt>
                <c:pt idx="899">
                  <c:v>9</c:v>
                </c:pt>
                <c:pt idx="900">
                  <c:v>9.01</c:v>
                </c:pt>
                <c:pt idx="901">
                  <c:v>9.02</c:v>
                </c:pt>
                <c:pt idx="902">
                  <c:v>9.0299999999999994</c:v>
                </c:pt>
                <c:pt idx="903">
                  <c:v>9.0399999999999991</c:v>
                </c:pt>
                <c:pt idx="904">
                  <c:v>9.0500000000000007</c:v>
                </c:pt>
                <c:pt idx="905">
                  <c:v>9.06</c:v>
                </c:pt>
                <c:pt idx="906">
                  <c:v>9.07</c:v>
                </c:pt>
                <c:pt idx="907">
                  <c:v>9.08</c:v>
                </c:pt>
                <c:pt idx="908">
                  <c:v>9.09</c:v>
                </c:pt>
                <c:pt idx="909">
                  <c:v>9.1</c:v>
                </c:pt>
                <c:pt idx="910">
                  <c:v>9.11</c:v>
                </c:pt>
                <c:pt idx="911">
                  <c:v>9.1199999999999992</c:v>
                </c:pt>
                <c:pt idx="912">
                  <c:v>9.1300000000000008</c:v>
                </c:pt>
                <c:pt idx="913">
                  <c:v>9.14</c:v>
                </c:pt>
                <c:pt idx="914">
                  <c:v>9.15</c:v>
                </c:pt>
                <c:pt idx="915">
                  <c:v>9.16</c:v>
                </c:pt>
                <c:pt idx="916">
                  <c:v>9.17</c:v>
                </c:pt>
                <c:pt idx="917">
                  <c:v>9.18</c:v>
                </c:pt>
                <c:pt idx="918">
                  <c:v>9.19</c:v>
                </c:pt>
                <c:pt idx="919">
                  <c:v>9.1999999999999993</c:v>
                </c:pt>
                <c:pt idx="920">
                  <c:v>9.2100000000000009</c:v>
                </c:pt>
                <c:pt idx="921">
                  <c:v>9.2200000000000006</c:v>
                </c:pt>
                <c:pt idx="922">
                  <c:v>9.23</c:v>
                </c:pt>
                <c:pt idx="923">
                  <c:v>9.24</c:v>
                </c:pt>
                <c:pt idx="924">
                  <c:v>9.25</c:v>
                </c:pt>
                <c:pt idx="925">
                  <c:v>9.26</c:v>
                </c:pt>
                <c:pt idx="926">
                  <c:v>9.27</c:v>
                </c:pt>
                <c:pt idx="927">
                  <c:v>9.2799999999999994</c:v>
                </c:pt>
                <c:pt idx="928">
                  <c:v>9.2899999999999991</c:v>
                </c:pt>
                <c:pt idx="929">
                  <c:v>9.3000000000000007</c:v>
                </c:pt>
                <c:pt idx="930">
                  <c:v>9.31</c:v>
                </c:pt>
                <c:pt idx="931">
                  <c:v>9.32</c:v>
                </c:pt>
                <c:pt idx="932">
                  <c:v>9.33</c:v>
                </c:pt>
                <c:pt idx="933">
                  <c:v>9.34</c:v>
                </c:pt>
                <c:pt idx="934">
                  <c:v>9.35</c:v>
                </c:pt>
                <c:pt idx="935">
                  <c:v>9.36</c:v>
                </c:pt>
                <c:pt idx="936">
                  <c:v>9.3699999999999992</c:v>
                </c:pt>
                <c:pt idx="937">
                  <c:v>9.3800000000000008</c:v>
                </c:pt>
                <c:pt idx="938">
                  <c:v>9.39</c:v>
                </c:pt>
                <c:pt idx="939">
                  <c:v>9.4</c:v>
                </c:pt>
                <c:pt idx="940">
                  <c:v>9.41</c:v>
                </c:pt>
                <c:pt idx="941">
                  <c:v>9.42</c:v>
                </c:pt>
                <c:pt idx="942">
                  <c:v>9.43</c:v>
                </c:pt>
                <c:pt idx="943">
                  <c:v>9.44</c:v>
                </c:pt>
                <c:pt idx="944">
                  <c:v>9.4499999999999993</c:v>
                </c:pt>
                <c:pt idx="945">
                  <c:v>9.4600000000000009</c:v>
                </c:pt>
                <c:pt idx="946">
                  <c:v>9.4700000000000006</c:v>
                </c:pt>
                <c:pt idx="947">
                  <c:v>9.48</c:v>
                </c:pt>
                <c:pt idx="948">
                  <c:v>9.49</c:v>
                </c:pt>
                <c:pt idx="949">
                  <c:v>9.5</c:v>
                </c:pt>
                <c:pt idx="950">
                  <c:v>9.51</c:v>
                </c:pt>
                <c:pt idx="951">
                  <c:v>9.52</c:v>
                </c:pt>
                <c:pt idx="952">
                  <c:v>9.5299999999999994</c:v>
                </c:pt>
                <c:pt idx="953">
                  <c:v>9.5399999999999991</c:v>
                </c:pt>
                <c:pt idx="954">
                  <c:v>9.5500000000000007</c:v>
                </c:pt>
                <c:pt idx="955">
                  <c:v>9.56</c:v>
                </c:pt>
                <c:pt idx="956">
                  <c:v>9.57</c:v>
                </c:pt>
                <c:pt idx="957">
                  <c:v>9.58</c:v>
                </c:pt>
                <c:pt idx="958">
                  <c:v>9.59</c:v>
                </c:pt>
                <c:pt idx="959">
                  <c:v>9.6</c:v>
                </c:pt>
                <c:pt idx="960">
                  <c:v>9.61</c:v>
                </c:pt>
                <c:pt idx="961">
                  <c:v>9.6199999999999992</c:v>
                </c:pt>
                <c:pt idx="962">
                  <c:v>9.6300000000000008</c:v>
                </c:pt>
                <c:pt idx="963">
                  <c:v>9.64</c:v>
                </c:pt>
                <c:pt idx="964">
                  <c:v>9.65</c:v>
                </c:pt>
                <c:pt idx="965">
                  <c:v>9.66</c:v>
                </c:pt>
                <c:pt idx="966">
                  <c:v>9.67</c:v>
                </c:pt>
                <c:pt idx="967">
                  <c:v>9.68</c:v>
                </c:pt>
                <c:pt idx="968">
                  <c:v>9.69</c:v>
                </c:pt>
                <c:pt idx="969">
                  <c:v>9.6999999999999993</c:v>
                </c:pt>
                <c:pt idx="970">
                  <c:v>9.7100000000000009</c:v>
                </c:pt>
                <c:pt idx="971">
                  <c:v>9.7200000000000006</c:v>
                </c:pt>
                <c:pt idx="972">
                  <c:v>9.73</c:v>
                </c:pt>
                <c:pt idx="973">
                  <c:v>9.74</c:v>
                </c:pt>
                <c:pt idx="974">
                  <c:v>9.75</c:v>
                </c:pt>
                <c:pt idx="975">
                  <c:v>9.76</c:v>
                </c:pt>
                <c:pt idx="976">
                  <c:v>9.77</c:v>
                </c:pt>
                <c:pt idx="977">
                  <c:v>9.7799999999999994</c:v>
                </c:pt>
                <c:pt idx="978">
                  <c:v>9.7899999999999991</c:v>
                </c:pt>
                <c:pt idx="979">
                  <c:v>9.8000000000000007</c:v>
                </c:pt>
                <c:pt idx="980">
                  <c:v>9.81</c:v>
                </c:pt>
                <c:pt idx="981">
                  <c:v>9.82</c:v>
                </c:pt>
                <c:pt idx="982">
                  <c:v>9.83</c:v>
                </c:pt>
                <c:pt idx="983">
                  <c:v>9.84</c:v>
                </c:pt>
                <c:pt idx="984">
                  <c:v>9.85</c:v>
                </c:pt>
                <c:pt idx="985">
                  <c:v>9.86</c:v>
                </c:pt>
                <c:pt idx="986">
                  <c:v>9.8699999999999992</c:v>
                </c:pt>
                <c:pt idx="987">
                  <c:v>9.8800000000000008</c:v>
                </c:pt>
                <c:pt idx="988">
                  <c:v>9.89</c:v>
                </c:pt>
                <c:pt idx="989">
                  <c:v>9.9</c:v>
                </c:pt>
                <c:pt idx="990">
                  <c:v>9.91</c:v>
                </c:pt>
                <c:pt idx="991">
                  <c:v>9.92</c:v>
                </c:pt>
                <c:pt idx="992">
                  <c:v>9.93</c:v>
                </c:pt>
                <c:pt idx="993">
                  <c:v>9.94</c:v>
                </c:pt>
                <c:pt idx="994">
                  <c:v>9.9499999999999993</c:v>
                </c:pt>
                <c:pt idx="995">
                  <c:v>9.9600000000000009</c:v>
                </c:pt>
                <c:pt idx="996">
                  <c:v>9.9700000000000006</c:v>
                </c:pt>
                <c:pt idx="997">
                  <c:v>9.98</c:v>
                </c:pt>
                <c:pt idx="998">
                  <c:v>9.99</c:v>
                </c:pt>
                <c:pt idx="999">
                  <c:v>10</c:v>
                </c:pt>
              </c:numCache>
            </c:numRef>
          </c:xVal>
          <c:yVal>
            <c:numRef>
              <c:f>'age at first entry'!$AM$29:$AM$1028</c:f>
              <c:numCache>
                <c:formatCode>General</c:formatCode>
                <c:ptCount val="1000"/>
                <c:pt idx="0">
                  <c:v>0.99276717194397701</c:v>
                </c:pt>
                <c:pt idx="1">
                  <c:v>0.98550200664387455</c:v>
                </c:pt>
                <c:pt idx="2">
                  <c:v>0.97821290881133183</c:v>
                </c:pt>
                <c:pt idx="3">
                  <c:v>0.97090776482783514</c:v>
                </c:pt>
                <c:pt idx="4">
                  <c:v>0.96359396070330305</c:v>
                </c:pt>
                <c:pt idx="5">
                  <c:v>0.9562784008530566</c:v>
                </c:pt>
                <c:pt idx="6">
                  <c:v>0.94896752742710144</c:v>
                </c:pt>
                <c:pt idx="7">
                  <c:v>0.94166733996260754</c:v>
                </c:pt>
                <c:pt idx="8">
                  <c:v>0.93438341516383361</c:v>
                </c:pt>
                <c:pt idx="9">
                  <c:v>0.9271209266434457</c:v>
                </c:pt>
                <c:pt idx="10">
                  <c:v>0.91988466448586614</c:v>
                </c:pt>
                <c:pt idx="11">
                  <c:v>0.91267905451677989</c:v>
                </c:pt>
                <c:pt idx="12">
                  <c:v>0.90550817718377485</c:v>
                </c:pt>
                <c:pt idx="13">
                  <c:v>0.89837578597134804</c:v>
                </c:pt>
                <c:pt idx="14">
                  <c:v>0.89128532528951376</c:v>
                </c:pt>
                <c:pt idx="15">
                  <c:v>0.88423994778911275</c:v>
                </c:pt>
                <c:pt idx="16">
                  <c:v>0.87724253106898553</c:v>
                </c:pt>
                <c:pt idx="17">
                  <c:v>0.87029569375049343</c:v>
                </c:pt>
                <c:pt idx="18">
                  <c:v>0.86340181090373891</c:v>
                </c:pt>
                <c:pt idx="19">
                  <c:v>0.85656302881735191</c:v>
                </c:pt>
                <c:pt idx="20">
                  <c:v>0.84978127911004964</c:v>
                </c:pt>
                <c:pt idx="21">
                  <c:v>0.84305829218749773</c:v>
                </c:pt>
                <c:pt idx="22">
                  <c:v>0.83639561005238017</c:v>
                </c:pt>
                <c:pt idx="23">
                  <c:v>0.82979459847920156</c:v>
                </c:pt>
                <c:pt idx="24">
                  <c:v>0.82325645856822938</c:v>
                </c:pt>
                <c:pt idx="25">
                  <c:v>0.81678223769532177</c:v>
                </c:pt>
                <c:pt idx="26">
                  <c:v>0.81037283987612785</c:v>
                </c:pt>
                <c:pt idx="27">
                  <c:v>0.80402903556453176</c:v>
                </c:pt>
                <c:pt idx="28">
                  <c:v>0.79775147090611642</c:v>
                </c:pt>
                <c:pt idx="29">
                  <c:v>0.79154067646811066</c:v>
                </c:pt>
                <c:pt idx="30">
                  <c:v>0.78539707546757775</c:v>
                </c:pt>
                <c:pt idx="31">
                  <c:v>0.77932099151978418</c:v>
                </c:pt>
                <c:pt idx="32">
                  <c:v>0.77331265592857235</c:v>
                </c:pt>
                <c:pt idx="33">
                  <c:v>0.76737221454037952</c:v>
                </c:pt>
                <c:pt idx="34">
                  <c:v>0.76149973418313133</c:v>
                </c:pt>
                <c:pt idx="35">
                  <c:v>0.75569520871085472</c:v>
                </c:pt>
                <c:pt idx="36">
                  <c:v>0.74995856467421229</c:v>
                </c:pt>
                <c:pt idx="37">
                  <c:v>0.74428966663666829</c:v>
                </c:pt>
                <c:pt idx="38">
                  <c:v>0.73868832215522473</c:v>
                </c:pt>
                <c:pt idx="39">
                  <c:v>0.73315428644406466</c:v>
                </c:pt>
                <c:pt idx="40">
                  <c:v>0.7276872667386739</c:v>
                </c:pt>
                <c:pt idx="41">
                  <c:v>0.72228692637731196</c:v>
                </c:pt>
                <c:pt idx="42">
                  <c:v>0.71695288861595963</c:v>
                </c:pt>
                <c:pt idx="43">
                  <c:v>0.71168474019213679</c:v>
                </c:pt>
                <c:pt idx="44">
                  <c:v>0.70648203465227555</c:v>
                </c:pt>
                <c:pt idx="45">
                  <c:v>0.70134429545660726</c:v>
                </c:pt>
                <c:pt idx="46">
                  <c:v>0.69627101887482767</c:v>
                </c:pt>
                <c:pt idx="47">
                  <c:v>0.69126167668514238</c:v>
                </c:pt>
                <c:pt idx="48">
                  <c:v>0.68631571868860552</c:v>
                </c:pt>
                <c:pt idx="49">
                  <c:v>0.68143257505006194</c:v>
                </c:pt>
                <c:pt idx="50">
                  <c:v>0.67661165847636717</c:v>
                </c:pt>
                <c:pt idx="51">
                  <c:v>0.67185236624197897</c:v>
                </c:pt>
                <c:pt idx="52">
                  <c:v>0.66715408207144988</c:v>
                </c:pt>
                <c:pt idx="53">
                  <c:v>0.66251617788781447</c:v>
                </c:pt>
                <c:pt idx="54">
                  <c:v>0.65793801543532715</c:v>
                </c:pt>
                <c:pt idx="55">
                  <c:v>0.65341894778455611</c:v>
                </c:pt>
                <c:pt idx="56">
                  <c:v>0.64895832072733028</c:v>
                </c:pt>
                <c:pt idx="57">
                  <c:v>0.64455547406861291</c:v>
                </c:pt>
                <c:pt idx="58">
                  <c:v>0.64020974282196241</c:v>
                </c:pt>
                <c:pt idx="59">
                  <c:v>0.63592045831480848</c:v>
                </c:pt>
                <c:pt idx="60">
                  <c:v>0.63168694920944479</c:v>
                </c:pt>
                <c:pt idx="61">
                  <c:v>0.62750854244522436</c:v>
                </c:pt>
                <c:pt idx="62">
                  <c:v>0.62338456410715526</c:v>
                </c:pt>
                <c:pt idx="63">
                  <c:v>0.61931434022575105</c:v>
                </c:pt>
                <c:pt idx="64">
                  <c:v>0.61529719751268763</c:v>
                </c:pt>
                <c:pt idx="65">
                  <c:v>0.61133246403654751</c:v>
                </c:pt>
                <c:pt idx="66">
                  <c:v>0.60741946984266348</c:v>
                </c:pt>
                <c:pt idx="67">
                  <c:v>0.60355754752080348</c:v>
                </c:pt>
                <c:pt idx="68">
                  <c:v>0.59974603272423588</c:v>
                </c:pt>
                <c:pt idx="69">
                  <c:v>0.59598426464345688</c:v>
                </c:pt>
                <c:pt idx="70">
                  <c:v>0.59227158643768707</c:v>
                </c:pt>
                <c:pt idx="71">
                  <c:v>0.58860734562700079</c:v>
                </c:pt>
                <c:pt idx="72">
                  <c:v>0.58499089444782626</c:v>
                </c:pt>
                <c:pt idx="73">
                  <c:v>0.58142159017433848</c:v>
                </c:pt>
                <c:pt idx="74">
                  <c:v>0.57789879540810563</c:v>
                </c:pt>
                <c:pt idx="75">
                  <c:v>0.57442187833822911</c:v>
                </c:pt>
                <c:pt idx="76">
                  <c:v>0.57099021297403474</c:v>
                </c:pt>
                <c:pt idx="77">
                  <c:v>0.56760317935226956</c:v>
                </c:pt>
                <c:pt idx="78">
                  <c:v>0.56426016372060905</c:v>
                </c:pt>
                <c:pt idx="79">
                  <c:v>0.5609605586991806</c:v>
                </c:pt>
                <c:pt idx="80">
                  <c:v>0.55770376342168781</c:v>
                </c:pt>
                <c:pt idx="81">
                  <c:v>0.55448918365761324</c:v>
                </c:pt>
                <c:pt idx="82">
                  <c:v>0.55131623191689105</c:v>
                </c:pt>
                <c:pt idx="83">
                  <c:v>0.54818432753834656</c:v>
                </c:pt>
                <c:pt idx="84">
                  <c:v>0.54509289676310302</c:v>
                </c:pt>
                <c:pt idx="85">
                  <c:v>0.54204137279409581</c:v>
                </c:pt>
                <c:pt idx="86">
                  <c:v>0.53902919584274156</c:v>
                </c:pt>
                <c:pt idx="87">
                  <c:v>0.5360558131637474</c:v>
                </c:pt>
                <c:pt idx="88">
                  <c:v>0.53312067907898719</c:v>
                </c:pt>
                <c:pt idx="89">
                  <c:v>0.5302232549912943</c:v>
                </c:pt>
                <c:pt idx="90">
                  <c:v>0.52736300938897451</c:v>
                </c:pt>
                <c:pt idx="91">
                  <c:v>0.52453941784178626</c:v>
                </c:pt>
                <c:pt idx="92">
                  <c:v>0.52175196298908844</c:v>
                </c:pt>
                <c:pt idx="93">
                  <c:v>0.51900013452079441</c:v>
                </c:pt>
                <c:pt idx="94">
                  <c:v>0.51628342915175263</c:v>
                </c:pt>
                <c:pt idx="95">
                  <c:v>0.51360135059010703</c:v>
                </c:pt>
                <c:pt idx="96">
                  <c:v>0.51095340950016621</c:v>
                </c:pt>
                <c:pt idx="97">
                  <c:v>0.5083391234602741</c:v>
                </c:pt>
                <c:pt idx="98">
                  <c:v>0.5057580169161342</c:v>
                </c:pt>
                <c:pt idx="99">
                  <c:v>0.50320962113001355</c:v>
                </c:pt>
                <c:pt idx="100">
                  <c:v>0.50069347412622611</c:v>
                </c:pt>
                <c:pt idx="101">
                  <c:v>0.4982091206332529</c:v>
                </c:pt>
                <c:pt idx="102">
                  <c:v>0.49575611202284936</c:v>
                </c:pt>
                <c:pt idx="103">
                  <c:v>0.49333400624645912</c:v>
                </c:pt>
                <c:pt idx="104">
                  <c:v>0.49094236776921946</c:v>
                </c:pt>
                <c:pt idx="105">
                  <c:v>0.48858076750184154</c:v>
                </c:pt>
                <c:pt idx="106">
                  <c:v>0.48624878273062017</c:v>
                </c:pt>
                <c:pt idx="107">
                  <c:v>0.48394599704580155</c:v>
                </c:pt>
                <c:pt idx="108">
                  <c:v>0.48167200026853557</c:v>
                </c:pt>
                <c:pt idx="109">
                  <c:v>0.47942638837661217</c:v>
                </c:pt>
                <c:pt idx="110">
                  <c:v>0.47720876342917329</c:v>
                </c:pt>
                <c:pt idx="111">
                  <c:v>0.47501873349056795</c:v>
                </c:pt>
                <c:pt idx="112">
                  <c:v>0.47285591255351478</c:v>
                </c:pt>
                <c:pt idx="113">
                  <c:v>0.47071992046172845</c:v>
                </c:pt>
                <c:pt idx="114">
                  <c:v>0.46861038283212952</c:v>
                </c:pt>
                <c:pt idx="115">
                  <c:v>0.46652693097678294</c:v>
                </c:pt>
                <c:pt idx="116">
                  <c:v>0.46446920182466966</c:v>
                </c:pt>
                <c:pt idx="117">
                  <c:v>0.46243683784340417</c:v>
                </c:pt>
                <c:pt idx="118">
                  <c:v>0.46042948696099778</c:v>
                </c:pt>
                <c:pt idx="119">
                  <c:v>0.45844680248774827</c:v>
                </c:pt>
                <c:pt idx="120">
                  <c:v>0.45648844303836156</c:v>
                </c:pt>
                <c:pt idx="121">
                  <c:v>0.45455407245434992</c:v>
                </c:pt>
                <c:pt idx="122">
                  <c:v>0.45264335972680764</c:v>
                </c:pt>
                <c:pt idx="123">
                  <c:v>0.45075597891960434</c:v>
                </c:pt>
                <c:pt idx="124">
                  <c:v>0.44889160909306869</c:v>
                </c:pt>
                <c:pt idx="125">
                  <c:v>0.4470499342282051</c:v>
                </c:pt>
                <c:pt idx="126">
                  <c:v>0.44523064315150146</c:v>
                </c:pt>
                <c:pt idx="127">
                  <c:v>0.4434334294603573</c:v>
                </c:pt>
                <c:pt idx="128">
                  <c:v>0.441657991449184</c:v>
                </c:pt>
                <c:pt idx="129">
                  <c:v>0.43990403203620548</c:v>
                </c:pt>
                <c:pt idx="130">
                  <c:v>0.43817125869099272</c:v>
                </c:pt>
                <c:pt idx="131">
                  <c:v>0.43645938336275281</c:v>
                </c:pt>
                <c:pt idx="132">
                  <c:v>0.43476812240941481</c:v>
                </c:pt>
                <c:pt idx="133">
                  <c:v>0.43309719652750767</c:v>
                </c:pt>
                <c:pt idx="134">
                  <c:v>0.43144633068287669</c:v>
                </c:pt>
                <c:pt idx="135">
                  <c:v>0.42981525404223153</c:v>
                </c:pt>
                <c:pt idx="136">
                  <c:v>0.42820369990555712</c:v>
                </c:pt>
                <c:pt idx="137">
                  <c:v>0.42661140563938371</c:v>
                </c:pt>
                <c:pt idx="138">
                  <c:v>0.42503811261094548</c:v>
                </c:pt>
                <c:pt idx="139">
                  <c:v>0.42348356612321014</c:v>
                </c:pt>
                <c:pt idx="140">
                  <c:v>0.42194751535080877</c:v>
                </c:pt>
                <c:pt idx="141">
                  <c:v>0.42042971327685824</c:v>
                </c:pt>
                <c:pt idx="142">
                  <c:v>0.4189299166306803</c:v>
                </c:pt>
                <c:pt idx="143">
                  <c:v>0.41744788582642289</c:v>
                </c:pt>
                <c:pt idx="144">
                  <c:v>0.41598338490257775</c:v>
                </c:pt>
                <c:pt idx="145">
                  <c:v>0.41453618146240429</c:v>
                </c:pt>
                <c:pt idx="146">
                  <c:v>0.41310604661524186</c:v>
                </c:pt>
                <c:pt idx="147">
                  <c:v>0.41169275491872587</c:v>
                </c:pt>
                <c:pt idx="148">
                  <c:v>0.41029608432188897</c:v>
                </c:pt>
                <c:pt idx="149">
                  <c:v>0.40891581610914957</c:v>
                </c:pt>
                <c:pt idx="150">
                  <c:v>0.4075517348451852</c:v>
                </c:pt>
                <c:pt idx="151">
                  <c:v>0.40620362832067763</c:v>
                </c:pt>
                <c:pt idx="152">
                  <c:v>0.40487128749892887</c:v>
                </c:pt>
                <c:pt idx="153">
                  <c:v>0.40355450646333901</c:v>
                </c:pt>
                <c:pt idx="154">
                  <c:v>0.40225308236573432</c:v>
                </c:pt>
                <c:pt idx="155">
                  <c:v>0.40096681537555168</c:v>
                </c:pt>
                <c:pt idx="156">
                  <c:v>0.39969550862984859</c:v>
                </c:pt>
                <c:pt idx="157">
                  <c:v>0.39843896818415053</c:v>
                </c:pt>
                <c:pt idx="158">
                  <c:v>0.39719700296411625</c:v>
                </c:pt>
                <c:pt idx="159">
                  <c:v>0.39596942471801161</c:v>
                </c:pt>
                <c:pt idx="160">
                  <c:v>0.39475604796998781</c:v>
                </c:pt>
                <c:pt idx="161">
                  <c:v>0.39355668997414806</c:v>
                </c:pt>
                <c:pt idx="162">
                  <c:v>0.39237117066939686</c:v>
                </c:pt>
                <c:pt idx="163">
                  <c:v>0.39119931263505753</c:v>
                </c:pt>
                <c:pt idx="164">
                  <c:v>0.3900409410472559</c:v>
                </c:pt>
                <c:pt idx="165">
                  <c:v>0.38889588363604916</c:v>
                </c:pt>
                <c:pt idx="166">
                  <c:v>0.38776397064329382</c:v>
                </c:pt>
                <c:pt idx="167">
                  <c:v>0.38664503478124873</c:v>
                </c:pt>
                <c:pt idx="168">
                  <c:v>0.38553891119188693</c:v>
                </c:pt>
                <c:pt idx="169">
                  <c:v>0.3844454374069281</c:v>
                </c:pt>
                <c:pt idx="170">
                  <c:v>0.38336445330855523</c:v>
                </c:pt>
                <c:pt idx="171">
                  <c:v>0.38229580109082534</c:v>
                </c:pt>
                <c:pt idx="172">
                  <c:v>0.38123932522175374</c:v>
                </c:pt>
                <c:pt idx="173">
                  <c:v>0.38019487240606531</c:v>
                </c:pt>
                <c:pt idx="174">
                  <c:v>0.37916229154859532</c:v>
                </c:pt>
                <c:pt idx="175">
                  <c:v>0.3781414337183413</c:v>
                </c:pt>
                <c:pt idx="176">
                  <c:v>0.37713215211314144</c:v>
                </c:pt>
                <c:pt idx="177">
                  <c:v>0.37613430202498288</c:v>
                </c:pt>
                <c:pt idx="178">
                  <c:v>0.37514774080591734</c:v>
                </c:pt>
                <c:pt idx="179">
                  <c:v>0.37417232783457888</c:v>
                </c:pt>
                <c:pt idx="180">
                  <c:v>0.37320792448330198</c:v>
                </c:pt>
                <c:pt idx="181">
                  <c:v>0.37225439408581085</c:v>
                </c:pt>
                <c:pt idx="182">
                  <c:v>0.37131160190548929</c:v>
                </c:pt>
                <c:pt idx="183">
                  <c:v>0.37037941510420735</c:v>
                </c:pt>
                <c:pt idx="184">
                  <c:v>0.36945770271170753</c:v>
                </c:pt>
                <c:pt idx="185">
                  <c:v>0.36854633559552497</c:v>
                </c:pt>
                <c:pt idx="186">
                  <c:v>0.36764518643144706</c:v>
                </c:pt>
                <c:pt idx="187">
                  <c:v>0.36675412967449772</c:v>
                </c:pt>
                <c:pt idx="188">
                  <c:v>0.36587304153043132</c:v>
                </c:pt>
                <c:pt idx="189">
                  <c:v>0.36500179992773663</c:v>
                </c:pt>
                <c:pt idx="190">
                  <c:v>0.36414028449013586</c:v>
                </c:pt>
                <c:pt idx="191">
                  <c:v>0.36328837650956974</c:v>
                </c:pt>
                <c:pt idx="192">
                  <c:v>0.36244595891966419</c:v>
                </c:pt>
                <c:pt idx="193">
                  <c:v>0.36161291626966413</c:v>
                </c:pt>
                <c:pt idx="194">
                  <c:v>0.36078913469882906</c:v>
                </c:pt>
                <c:pt idx="195">
                  <c:v>0.35997450191128566</c:v>
                </c:pt>
                <c:pt idx="196">
                  <c:v>0.35916890715131972</c:v>
                </c:pt>
                <c:pt idx="197">
                  <c:v>0.35837224117910865</c:v>
                </c:pt>
                <c:pt idx="198">
                  <c:v>0.3575843962468801</c:v>
                </c:pt>
                <c:pt idx="199">
                  <c:v>0.35680526607549218</c:v>
                </c:pt>
                <c:pt idx="200">
                  <c:v>0.35603474583142625</c:v>
                </c:pt>
                <c:pt idx="201">
                  <c:v>0.35527273210418903</c:v>
                </c:pt>
                <c:pt idx="202">
                  <c:v>0.35451912288410387</c:v>
                </c:pt>
                <c:pt idx="203">
                  <c:v>0.3537738175405008</c:v>
                </c:pt>
                <c:pt idx="204">
                  <c:v>0.35303671680028381</c:v>
                </c:pt>
                <c:pt idx="205">
                  <c:v>0.3523077227268796</c:v>
                </c:pt>
                <c:pt idx="206">
                  <c:v>0.35158673869954993</c:v>
                </c:pt>
                <c:pt idx="207">
                  <c:v>0.35087366939306847</c:v>
                </c:pt>
                <c:pt idx="208">
                  <c:v>0.35016842075775462</c:v>
                </c:pt>
                <c:pt idx="209">
                  <c:v>0.3494708999998527</c:v>
                </c:pt>
                <c:pt idx="210">
                  <c:v>0.34878101556225483</c:v>
                </c:pt>
                <c:pt idx="211">
                  <c:v>0.34809867710556014</c:v>
                </c:pt>
                <c:pt idx="212">
                  <c:v>0.34742379548946201</c:v>
                </c:pt>
                <c:pt idx="213">
                  <c:v>0.34675628275446069</c:v>
                </c:pt>
                <c:pt idx="214">
                  <c:v>0.34609605210388994</c:v>
                </c:pt>
                <c:pt idx="215">
                  <c:v>0.34544301788625664</c:v>
                </c:pt>
                <c:pt idx="216">
                  <c:v>0.34479709557788868</c:v>
                </c:pt>
                <c:pt idx="217">
                  <c:v>0.34415820176587492</c:v>
                </c:pt>
                <c:pt idx="218">
                  <c:v>0.34352625413130666</c:v>
                </c:pt>
                <c:pt idx="219">
                  <c:v>0.34290117143280407</c:v>
                </c:pt>
                <c:pt idx="220">
                  <c:v>0.34228287349032699</c:v>
                </c:pt>
                <c:pt idx="221">
                  <c:v>0.34167128116926071</c:v>
                </c:pt>
                <c:pt idx="222">
                  <c:v>0.34106631636477819</c:v>
                </c:pt>
                <c:pt idx="223">
                  <c:v>0.34046790198646681</c:v>
                </c:pt>
                <c:pt idx="224">
                  <c:v>0.33987596194321884</c:v>
                </c:pt>
                <c:pt idx="225">
                  <c:v>0.33929042112837954</c:v>
                </c:pt>
                <c:pt idx="226">
                  <c:v>0.3387112054051451</c:v>
                </c:pt>
                <c:pt idx="227">
                  <c:v>0.3381382415922139</c:v>
                </c:pt>
                <c:pt idx="228">
                  <c:v>0.33757145744967471</c:v>
                </c:pt>
                <c:pt idx="229">
                  <c:v>0.33701078166513959</c:v>
                </c:pt>
                <c:pt idx="230">
                  <c:v>0.33645614384010497</c:v>
                </c:pt>
                <c:pt idx="231">
                  <c:v>0.33590747447654951</c:v>
                </c:pt>
                <c:pt idx="232">
                  <c:v>0.33536470496374993</c:v>
                </c:pt>
                <c:pt idx="233">
                  <c:v>0.33482776756532395</c:v>
                </c:pt>
                <c:pt idx="234">
                  <c:v>0.33429659540648893</c:v>
                </c:pt>
                <c:pt idx="235">
                  <c:v>0.33377112246153079</c:v>
                </c:pt>
                <c:pt idx="236">
                  <c:v>0.33325128354148803</c:v>
                </c:pt>
                <c:pt idx="237">
                  <c:v>0.33273701428203445</c:v>
                </c:pt>
                <c:pt idx="238">
                  <c:v>0.33222825113156701</c:v>
                </c:pt>
                <c:pt idx="239">
                  <c:v>0.3317249313394921</c:v>
                </c:pt>
                <c:pt idx="240">
                  <c:v>0.3312269929447047</c:v>
                </c:pt>
                <c:pt idx="241">
                  <c:v>0.33073437476425538</c:v>
                </c:pt>
                <c:pt idx="242">
                  <c:v>0.33024701638220971</c:v>
                </c:pt>
                <c:pt idx="243">
                  <c:v>0.32976485813868689</c:v>
                </c:pt>
                <c:pt idx="244">
                  <c:v>0.32928784111908077</c:v>
                </c:pt>
                <c:pt idx="245">
                  <c:v>0.32881590714345443</c:v>
                </c:pt>
                <c:pt idx="246">
                  <c:v>0.32834899875611373</c:v>
                </c:pt>
                <c:pt idx="247">
                  <c:v>0.32788705921534655</c:v>
                </c:pt>
                <c:pt idx="248">
                  <c:v>0.32743003248332975</c:v>
                </c:pt>
                <c:pt idx="249">
                  <c:v>0.3269778632162032</c:v>
                </c:pt>
                <c:pt idx="250">
                  <c:v>0.32653049675430307</c:v>
                </c:pt>
                <c:pt idx="251">
                  <c:v>0.32608787911255038</c:v>
                </c:pt>
                <c:pt idx="252">
                  <c:v>0.32564995697100235</c:v>
                </c:pt>
                <c:pt idx="253">
                  <c:v>0.32521667766554685</c:v>
                </c:pt>
                <c:pt idx="254">
                  <c:v>0.32478798917875473</c:v>
                </c:pt>
                <c:pt idx="255">
                  <c:v>0.32436384013087477</c:v>
                </c:pt>
                <c:pt idx="256">
                  <c:v>0.3239441797709729</c:v>
                </c:pt>
                <c:pt idx="257">
                  <c:v>0.3235289579682154</c:v>
                </c:pt>
                <c:pt idx="258">
                  <c:v>0.32311812520328886</c:v>
                </c:pt>
                <c:pt idx="259">
                  <c:v>0.32271163255995922</c:v>
                </c:pt>
                <c:pt idx="260">
                  <c:v>0.32230943171676091</c:v>
                </c:pt>
                <c:pt idx="261">
                  <c:v>0.32191147493882333</c:v>
                </c:pt>
                <c:pt idx="262">
                  <c:v>0.32151771506982169</c:v>
                </c:pt>
                <c:pt idx="263">
                  <c:v>0.32112810552405746</c:v>
                </c:pt>
                <c:pt idx="264">
                  <c:v>0.32074260027866336</c:v>
                </c:pt>
                <c:pt idx="265">
                  <c:v>0.32036115386592906</c:v>
                </c:pt>
                <c:pt idx="266">
                  <c:v>0.31998372136575043</c:v>
                </c:pt>
                <c:pt idx="267">
                  <c:v>0.31961025839819479</c:v>
                </c:pt>
                <c:pt idx="268">
                  <c:v>0.31924072111618151</c:v>
                </c:pt>
                <c:pt idx="269">
                  <c:v>0.31887506619827893</c:v>
                </c:pt>
                <c:pt idx="270">
                  <c:v>0.31851325084161169</c:v>
                </c:pt>
                <c:pt idx="271">
                  <c:v>0.31815523275487922</c:v>
                </c:pt>
                <c:pt idx="272">
                  <c:v>0.31780097015147951</c:v>
                </c:pt>
                <c:pt idx="273">
                  <c:v>0.31745042174274357</c:v>
                </c:pt>
                <c:pt idx="274">
                  <c:v>0.31710354673127084</c:v>
                </c:pt>
                <c:pt idx="275">
                  <c:v>0.31676030480436757</c:v>
                </c:pt>
                <c:pt idx="276">
                  <c:v>0.31642065612758596</c:v>
                </c:pt>
                <c:pt idx="277">
                  <c:v>0.31608456133836482</c:v>
                </c:pt>
                <c:pt idx="278">
                  <c:v>0.31575198153976181</c:v>
                </c:pt>
                <c:pt idx="279">
                  <c:v>0.31542287829428584</c:v>
                </c:pt>
                <c:pt idx="280">
                  <c:v>0.31509721361782395</c:v>
                </c:pt>
                <c:pt idx="281">
                  <c:v>0.31477494997365402</c:v>
                </c:pt>
                <c:pt idx="282">
                  <c:v>0.31445605026655638</c:v>
                </c:pt>
                <c:pt idx="283">
                  <c:v>0.31414047783700844</c:v>
                </c:pt>
                <c:pt idx="284">
                  <c:v>0.31382819645546839</c:v>
                </c:pt>
                <c:pt idx="285">
                  <c:v>0.31351917031674653</c:v>
                </c:pt>
                <c:pt idx="286">
                  <c:v>0.3132133640344591</c:v>
                </c:pt>
                <c:pt idx="287">
                  <c:v>0.31291074263556656</c:v>
                </c:pt>
                <c:pt idx="288">
                  <c:v>0.31261127155499074</c:v>
                </c:pt>
                <c:pt idx="289">
                  <c:v>0.31231491663031719</c:v>
                </c:pt>
                <c:pt idx="290">
                  <c:v>0.31202164409657068</c:v>
                </c:pt>
                <c:pt idx="291">
                  <c:v>0.31173142058107328</c:v>
                </c:pt>
                <c:pt idx="292">
                  <c:v>0.31144421309837439</c:v>
                </c:pt>
                <c:pt idx="293">
                  <c:v>0.31115998904525977</c:v>
                </c:pt>
                <c:pt idx="294">
                  <c:v>0.31087871619582902</c:v>
                </c:pt>
                <c:pt idx="295">
                  <c:v>0.31060036269665131</c:v>
                </c:pt>
                <c:pt idx="296">
                  <c:v>0.31032489706198751</c:v>
                </c:pt>
                <c:pt idx="297">
                  <c:v>0.31005228816908587</c:v>
                </c:pt>
                <c:pt idx="298">
                  <c:v>0.30978250525354167</c:v>
                </c:pt>
                <c:pt idx="299">
                  <c:v>0.30951551790473197</c:v>
                </c:pt>
                <c:pt idx="300">
                  <c:v>0.30925129606130797</c:v>
                </c:pt>
                <c:pt idx="301">
                  <c:v>0.30898981000676201</c:v>
                </c:pt>
                <c:pt idx="302">
                  <c:v>0.30873103036504956</c:v>
                </c:pt>
                <c:pt idx="303">
                  <c:v>0.30847492809628152</c:v>
                </c:pt>
                <c:pt idx="304">
                  <c:v>0.3082214744924765</c:v>
                </c:pt>
                <c:pt idx="305">
                  <c:v>0.30797064117337292</c:v>
                </c:pt>
                <c:pt idx="306">
                  <c:v>0.30772240008230256</c:v>
                </c:pt>
                <c:pt idx="307">
                  <c:v>0.30747672348212235</c:v>
                </c:pt>
                <c:pt idx="308">
                  <c:v>0.30723358395120748</c:v>
                </c:pt>
                <c:pt idx="309">
                  <c:v>0.30699295437949559</c:v>
                </c:pt>
                <c:pt idx="310">
                  <c:v>0.30675480796459298</c:v>
                </c:pt>
                <c:pt idx="311">
                  <c:v>0.3065191182079357</c:v>
                </c:pt>
                <c:pt idx="312">
                  <c:v>0.30628585891099841</c:v>
                </c:pt>
                <c:pt idx="313">
                  <c:v>0.30605500417156806</c:v>
                </c:pt>
                <c:pt idx="314">
                  <c:v>0.30582652838006008</c:v>
                </c:pt>
                <c:pt idx="315">
                  <c:v>0.30560040621588985</c:v>
                </c:pt>
                <c:pt idx="316">
                  <c:v>0.30537661264390009</c:v>
                </c:pt>
                <c:pt idx="317">
                  <c:v>0.30515512291083002</c:v>
                </c:pt>
                <c:pt idx="318">
                  <c:v>0.30493591254183983</c:v>
                </c:pt>
                <c:pt idx="319">
                  <c:v>0.30471895733708004</c:v>
                </c:pt>
                <c:pt idx="320">
                  <c:v>0.30450423336831384</c:v>
                </c:pt>
                <c:pt idx="321">
                  <c:v>0.30429171697558</c:v>
                </c:pt>
                <c:pt idx="322">
                  <c:v>0.30408138476390756</c:v>
                </c:pt>
                <c:pt idx="323">
                  <c:v>0.30387321360007136</c:v>
                </c:pt>
                <c:pt idx="324">
                  <c:v>0.30366718060939679</c:v>
                </c:pt>
                <c:pt idx="325">
                  <c:v>0.30346326317260536</c:v>
                </c:pt>
                <c:pt idx="326">
                  <c:v>0.30326143892270513</c:v>
                </c:pt>
                <c:pt idx="327">
                  <c:v>0.30306168574192577</c:v>
                </c:pt>
                <c:pt idx="328">
                  <c:v>0.30286398175868945</c:v>
                </c:pt>
                <c:pt idx="329">
                  <c:v>0.30266830534463091</c:v>
                </c:pt>
                <c:pt idx="330">
                  <c:v>0.30247463511165268</c:v>
                </c:pt>
                <c:pt idx="331">
                  <c:v>0.30228294990902355</c:v>
                </c:pt>
                <c:pt idx="332">
                  <c:v>0.30209322882051487</c:v>
                </c:pt>
                <c:pt idx="333">
                  <c:v>0.30190545116157524</c:v>
                </c:pt>
                <c:pt idx="334">
                  <c:v>0.30171959647654534</c:v>
                </c:pt>
                <c:pt idx="335">
                  <c:v>0.30153564453591086</c:v>
                </c:pt>
                <c:pt idx="336">
                  <c:v>0.30135357533358731</c:v>
                </c:pt>
                <c:pt idx="337">
                  <c:v>0.30117336908424897</c:v>
                </c:pt>
                <c:pt idx="338">
                  <c:v>0.30099500622068787</c:v>
                </c:pt>
                <c:pt idx="339">
                  <c:v>0.30081846739121076</c:v>
                </c:pt>
                <c:pt idx="340">
                  <c:v>0.30064373345707068</c:v>
                </c:pt>
                <c:pt idx="341">
                  <c:v>0.30047078548993161</c:v>
                </c:pt>
                <c:pt idx="342">
                  <c:v>0.30029960476936957</c:v>
                </c:pt>
                <c:pt idx="343">
                  <c:v>0.30013017278040366</c:v>
                </c:pt>
                <c:pt idx="344">
                  <c:v>0.29996247121106284</c:v>
                </c:pt>
                <c:pt idx="345">
                  <c:v>0.29979648194998149</c:v>
                </c:pt>
                <c:pt idx="346">
                  <c:v>0.29963218708403216</c:v>
                </c:pt>
                <c:pt idx="347">
                  <c:v>0.29946956889598408</c:v>
                </c:pt>
                <c:pt idx="348">
                  <c:v>0.29930860986219421</c:v>
                </c:pt>
                <c:pt idx="349">
                  <c:v>0.29914929265033102</c:v>
                </c:pt>
                <c:pt idx="350">
                  <c:v>0.29899160011712489</c:v>
                </c:pt>
                <c:pt idx="351">
                  <c:v>0.29883551530615171</c:v>
                </c:pt>
                <c:pt idx="352">
                  <c:v>0.29868102144563963</c:v>
                </c:pt>
                <c:pt idx="353">
                  <c:v>0.29852810194631074</c:v>
                </c:pt>
                <c:pt idx="354">
                  <c:v>0.29837674039924816</c:v>
                </c:pt>
                <c:pt idx="355">
                  <c:v>0.29822692057378841</c:v>
                </c:pt>
                <c:pt idx="356">
                  <c:v>0.29807862641544669</c:v>
                </c:pt>
                <c:pt idx="357">
                  <c:v>0.29793184204386325</c:v>
                </c:pt>
                <c:pt idx="358">
                  <c:v>0.2977865517507805</c:v>
                </c:pt>
                <c:pt idx="359">
                  <c:v>0.29764273999804397</c:v>
                </c:pt>
                <c:pt idx="360">
                  <c:v>0.29750039141563117</c:v>
                </c:pt>
                <c:pt idx="361">
                  <c:v>0.29735949079970198</c:v>
                </c:pt>
                <c:pt idx="362">
                  <c:v>0.29722002311067813</c:v>
                </c:pt>
                <c:pt idx="363">
                  <c:v>0.29708197347134552</c:v>
                </c:pt>
                <c:pt idx="364">
                  <c:v>0.29694532716498057</c:v>
                </c:pt>
                <c:pt idx="365">
                  <c:v>0.29681006963350071</c:v>
                </c:pt>
                <c:pt idx="366">
                  <c:v>0.29667618647563915</c:v>
                </c:pt>
                <c:pt idx="367">
                  <c:v>0.29654366344514105</c:v>
                </c:pt>
                <c:pt idx="368">
                  <c:v>0.29641248644898627</c:v>
                </c:pt>
                <c:pt idx="369">
                  <c:v>0.29628264154562955</c:v>
                </c:pt>
                <c:pt idx="370">
                  <c:v>0.29615411494326643</c:v>
                </c:pt>
                <c:pt idx="371">
                  <c:v>0.29602689299812146</c:v>
                </c:pt>
                <c:pt idx="372">
                  <c:v>0.29590096221275569</c:v>
                </c:pt>
                <c:pt idx="373">
                  <c:v>0.29577630923439613</c:v>
                </c:pt>
                <c:pt idx="374">
                  <c:v>0.29565292085328904</c:v>
                </c:pt>
                <c:pt idx="375">
                  <c:v>0.29553078400106741</c:v>
                </c:pt>
                <c:pt idx="376">
                  <c:v>0.29540988574914784</c:v>
                </c:pt>
                <c:pt idx="377">
                  <c:v>0.29529021330713834</c:v>
                </c:pt>
                <c:pt idx="378">
                  <c:v>0.29517175402127283</c:v>
                </c:pt>
                <c:pt idx="379">
                  <c:v>0.29505449537286199</c:v>
                </c:pt>
                <c:pt idx="380">
                  <c:v>0.29493842497676287</c:v>
                </c:pt>
                <c:pt idx="381">
                  <c:v>0.2948235305798711</c:v>
                </c:pt>
                <c:pt idx="382">
                  <c:v>0.29470980005962683</c:v>
                </c:pt>
                <c:pt idx="383">
                  <c:v>0.29459722142254163</c:v>
                </c:pt>
                <c:pt idx="384">
                  <c:v>0.29448578280274651</c:v>
                </c:pt>
                <c:pt idx="385">
                  <c:v>0.29437547246055135</c:v>
                </c:pt>
                <c:pt idx="386">
                  <c:v>0.29426627878102835</c:v>
                </c:pt>
                <c:pt idx="387">
                  <c:v>0.29415819027260787</c:v>
                </c:pt>
                <c:pt idx="388">
                  <c:v>0.29405119556569664</c:v>
                </c:pt>
                <c:pt idx="389">
                  <c:v>0.2939452834113086</c:v>
                </c:pt>
                <c:pt idx="390">
                  <c:v>0.29384044267971254</c:v>
                </c:pt>
                <c:pt idx="391">
                  <c:v>0.29373666235910079</c:v>
                </c:pt>
                <c:pt idx="392">
                  <c:v>0.29363393155426892</c:v>
                </c:pt>
                <c:pt idx="393">
                  <c:v>0.29353223948531415</c:v>
                </c:pt>
                <c:pt idx="394">
                  <c:v>0.29343157548635135</c:v>
                </c:pt>
                <c:pt idx="395">
                  <c:v>0.29333192900423766</c:v>
                </c:pt>
                <c:pt idx="396">
                  <c:v>0.29323328959732314</c:v>
                </c:pt>
                <c:pt idx="397">
                  <c:v>0.29313564693420563</c:v>
                </c:pt>
                <c:pt idx="398">
                  <c:v>0.29303899079250906</c:v>
                </c:pt>
                <c:pt idx="399">
                  <c:v>0.29294331105767274</c:v>
                </c:pt>
                <c:pt idx="400">
                  <c:v>0.2928485977217542</c:v>
                </c:pt>
                <c:pt idx="401">
                  <c:v>0.29275484088224957</c:v>
                </c:pt>
                <c:pt idx="402">
                  <c:v>0.29266203074092606</c:v>
                </c:pt>
                <c:pt idx="403">
                  <c:v>0.29257015760266952</c:v>
                </c:pt>
                <c:pt idx="404">
                  <c:v>0.29247921187434284</c:v>
                </c:pt>
                <c:pt idx="405">
                  <c:v>0.29238918406366438</c:v>
                </c:pt>
                <c:pt idx="406">
                  <c:v>0.29230006477809206</c:v>
                </c:pt>
                <c:pt idx="407">
                  <c:v>0.2922118447237268</c:v>
                </c:pt>
                <c:pt idx="408">
                  <c:v>0.2921245147042254</c:v>
                </c:pt>
                <c:pt idx="409">
                  <c:v>0.29203806561972939</c:v>
                </c:pt>
                <c:pt idx="410">
                  <c:v>0.29195248846580268</c:v>
                </c:pt>
                <c:pt idx="411">
                  <c:v>0.29186777433238587</c:v>
                </c:pt>
                <c:pt idx="412">
                  <c:v>0.29178391440275941</c:v>
                </c:pt>
                <c:pt idx="413">
                  <c:v>0.29170089995252346</c:v>
                </c:pt>
                <c:pt idx="414">
                  <c:v>0.29161872234858427</c:v>
                </c:pt>
                <c:pt idx="415">
                  <c:v>0.29153737304815586</c:v>
                </c:pt>
                <c:pt idx="416">
                  <c:v>0.29145684359777396</c:v>
                </c:pt>
                <c:pt idx="417">
                  <c:v>0.29137712563232077</c:v>
                </c:pt>
                <c:pt idx="418">
                  <c:v>0.29129821087405905</c:v>
                </c:pt>
                <c:pt idx="419">
                  <c:v>0.29122009113167996</c:v>
                </c:pt>
                <c:pt idx="420">
                  <c:v>0.29114275829936342</c:v>
                </c:pt>
                <c:pt idx="421">
                  <c:v>0.29106620435584551</c:v>
                </c:pt>
                <c:pt idx="422">
                  <c:v>0.29099042136349906</c:v>
                </c:pt>
                <c:pt idx="423">
                  <c:v>0.29091540146742551</c:v>
                </c:pt>
                <c:pt idx="424">
                  <c:v>0.29084113689455554</c:v>
                </c:pt>
                <c:pt idx="425">
                  <c:v>0.29076761995276179</c:v>
                </c:pt>
                <c:pt idx="426">
                  <c:v>0.29069484302998183</c:v>
                </c:pt>
                <c:pt idx="427">
                  <c:v>0.29062279859334927</c:v>
                </c:pt>
                <c:pt idx="428">
                  <c:v>0.29055147918833812</c:v>
                </c:pt>
                <c:pt idx="429">
                  <c:v>0.29048087743791423</c:v>
                </c:pt>
                <c:pt idx="430">
                  <c:v>0.29041098604169757</c:v>
                </c:pt>
                <c:pt idx="431">
                  <c:v>0.29034179777513602</c:v>
                </c:pt>
                <c:pt idx="432">
                  <c:v>0.2902733054886848</c:v>
                </c:pt>
                <c:pt idx="433">
                  <c:v>0.29020550210699814</c:v>
                </c:pt>
                <c:pt idx="434">
                  <c:v>0.29013838062813091</c:v>
                </c:pt>
                <c:pt idx="435">
                  <c:v>0.29007193412274695</c:v>
                </c:pt>
                <c:pt idx="436">
                  <c:v>0.29000615573333827</c:v>
                </c:pt>
                <c:pt idx="437">
                  <c:v>0.28994103867345172</c:v>
                </c:pt>
                <c:pt idx="438">
                  <c:v>0.28987657622692692</c:v>
                </c:pt>
                <c:pt idx="439">
                  <c:v>0.28981276174714077</c:v>
                </c:pt>
                <c:pt idx="440">
                  <c:v>0.28974958865625999</c:v>
                </c:pt>
                <c:pt idx="441">
                  <c:v>0.28968705044450627</c:v>
                </c:pt>
                <c:pt idx="442">
                  <c:v>0.28962514066942352</c:v>
                </c:pt>
                <c:pt idx="443">
                  <c:v>0.28956385295516091</c:v>
                </c:pt>
                <c:pt idx="444">
                  <c:v>0.28950318099175582</c:v>
                </c:pt>
                <c:pt idx="445">
                  <c:v>0.28944311853443322</c:v>
                </c:pt>
                <c:pt idx="446">
                  <c:v>0.28938365940290567</c:v>
                </c:pt>
                <c:pt idx="447">
                  <c:v>0.28932479748068735</c:v>
                </c:pt>
                <c:pt idx="448">
                  <c:v>0.28926652671441005</c:v>
                </c:pt>
                <c:pt idx="449">
                  <c:v>0.28920884111315337</c:v>
                </c:pt>
                <c:pt idx="450">
                  <c:v>0.2891517347477765</c:v>
                </c:pt>
                <c:pt idx="451">
                  <c:v>0.28909520175026138</c:v>
                </c:pt>
                <c:pt idx="452">
                  <c:v>0.28903923631306067</c:v>
                </c:pt>
                <c:pt idx="453">
                  <c:v>0.28898383268845623</c:v>
                </c:pt>
                <c:pt idx="454">
                  <c:v>0.28892898518792109</c:v>
                </c:pt>
                <c:pt idx="455">
                  <c:v>0.28887468818149253</c:v>
                </c:pt>
                <c:pt idx="456">
                  <c:v>0.28882093609714826</c:v>
                </c:pt>
                <c:pt idx="457">
                  <c:v>0.28876772342019175</c:v>
                </c:pt>
                <c:pt idx="458">
                  <c:v>0.28871504469264558</c:v>
                </c:pt>
                <c:pt idx="459">
                  <c:v>0.2886628945126487</c:v>
                </c:pt>
                <c:pt idx="460">
                  <c:v>0.28861126753386196</c:v>
                </c:pt>
                <c:pt idx="461">
                  <c:v>0.28856015846488176</c:v>
                </c:pt>
                <c:pt idx="462">
                  <c:v>0.28850956206865674</c:v>
                </c:pt>
                <c:pt idx="463">
                  <c:v>0.28845947316191406</c:v>
                </c:pt>
                <c:pt idx="464">
                  <c:v>0.28840988661459105</c:v>
                </c:pt>
                <c:pt idx="465">
                  <c:v>0.28836079734927211</c:v>
                </c:pt>
                <c:pt idx="466">
                  <c:v>0.28831220034063421</c:v>
                </c:pt>
                <c:pt idx="467">
                  <c:v>0.28826409061489605</c:v>
                </c:pt>
                <c:pt idx="468">
                  <c:v>0.28821646324927452</c:v>
                </c:pt>
                <c:pt idx="469">
                  <c:v>0.28816931337144835</c:v>
                </c:pt>
                <c:pt idx="470">
                  <c:v>0.28812263615902461</c:v>
                </c:pt>
                <c:pt idx="471">
                  <c:v>0.28807642683901541</c:v>
                </c:pt>
                <c:pt idx="472">
                  <c:v>0.2880306806873148</c:v>
                </c:pt>
                <c:pt idx="473">
                  <c:v>0.28798539302818771</c:v>
                </c:pt>
                <c:pt idx="474">
                  <c:v>0.28794055923375944</c:v>
                </c:pt>
                <c:pt idx="475">
                  <c:v>0.28789617472351342</c:v>
                </c:pt>
                <c:pt idx="476">
                  <c:v>0.28785223496379375</c:v>
                </c:pt>
                <c:pt idx="477">
                  <c:v>0.28780873546731339</c:v>
                </c:pt>
                <c:pt idx="478">
                  <c:v>0.28776567179266765</c:v>
                </c:pt>
                <c:pt idx="479">
                  <c:v>0.28772303954385331</c:v>
                </c:pt>
                <c:pt idx="480">
                  <c:v>0.28768083436979242</c:v>
                </c:pt>
                <c:pt idx="481">
                  <c:v>0.28763905196386036</c:v>
                </c:pt>
                <c:pt idx="482">
                  <c:v>0.2875976880634239</c:v>
                </c:pt>
                <c:pt idx="483">
                  <c:v>0.28755673844937713</c:v>
                </c:pt>
                <c:pt idx="484">
                  <c:v>0.28751619894568742</c:v>
                </c:pt>
                <c:pt idx="485">
                  <c:v>0.28747606541894677</c:v>
                </c:pt>
                <c:pt idx="486">
                  <c:v>0.28743633377792277</c:v>
                </c:pt>
                <c:pt idx="487">
                  <c:v>0.2873969999731214</c:v>
                </c:pt>
                <c:pt idx="488">
                  <c:v>0.28735805999634856</c:v>
                </c:pt>
                <c:pt idx="489">
                  <c:v>0.28731950988028238</c:v>
                </c:pt>
                <c:pt idx="490">
                  <c:v>0.28728134569804231</c:v>
                </c:pt>
                <c:pt idx="491">
                  <c:v>0.28724356356277109</c:v>
                </c:pt>
                <c:pt idx="492">
                  <c:v>0.28720615962721624</c:v>
                </c:pt>
                <c:pt idx="493">
                  <c:v>0.28716913008331763</c:v>
                </c:pt>
                <c:pt idx="494">
                  <c:v>0.28713247116179869</c:v>
                </c:pt>
                <c:pt idx="495">
                  <c:v>0.28709617913176411</c:v>
                </c:pt>
                <c:pt idx="496">
                  <c:v>0.28706025030029853</c:v>
                </c:pt>
                <c:pt idx="497">
                  <c:v>0.2870246810120739</c:v>
                </c:pt>
                <c:pt idx="498">
                  <c:v>0.2869894676489565</c:v>
                </c:pt>
                <c:pt idx="499">
                  <c:v>0.28695460662962191</c:v>
                </c:pt>
                <c:pt idx="500">
                  <c:v>0.28692009440917166</c:v>
                </c:pt>
                <c:pt idx="501">
                  <c:v>0.2868859274787563</c:v>
                </c:pt>
                <c:pt idx="502">
                  <c:v>0.28685210236519981</c:v>
                </c:pt>
                <c:pt idx="503">
                  <c:v>0.28681861563062971</c:v>
                </c:pt>
                <c:pt idx="504">
                  <c:v>0.28678546387211251</c:v>
                </c:pt>
                <c:pt idx="505">
                  <c:v>0.28675264372128945</c:v>
                </c:pt>
                <c:pt idx="506">
                  <c:v>0.28672015184401911</c:v>
                </c:pt>
                <c:pt idx="507">
                  <c:v>0.28668798494002345</c:v>
                </c:pt>
                <c:pt idx="508">
                  <c:v>0.28665613974253662</c:v>
                </c:pt>
                <c:pt idx="509">
                  <c:v>0.28662461301795761</c:v>
                </c:pt>
                <c:pt idx="510">
                  <c:v>0.28659340156550822</c:v>
                </c:pt>
                <c:pt idx="511">
                  <c:v>0.28656250221689222</c:v>
                </c:pt>
                <c:pt idx="512">
                  <c:v>0.28653191183596166</c:v>
                </c:pt>
                <c:pt idx="513">
                  <c:v>0.28650162731838191</c:v>
                </c:pt>
                <c:pt idx="514">
                  <c:v>0.286471645591305</c:v>
                </c:pt>
                <c:pt idx="515">
                  <c:v>0.28644196361304308</c:v>
                </c:pt>
                <c:pt idx="516">
                  <c:v>0.28641257837274853</c:v>
                </c:pt>
                <c:pt idx="517">
                  <c:v>0.28638348689009324</c:v>
                </c:pt>
                <c:pt idx="518">
                  <c:v>0.28635468621495569</c:v>
                </c:pt>
                <c:pt idx="519">
                  <c:v>0.28632617342710909</c:v>
                </c:pt>
                <c:pt idx="520">
                  <c:v>0.2862979456359116</c:v>
                </c:pt>
                <c:pt idx="521">
                  <c:v>0.28626999998000385</c:v>
                </c:pt>
                <c:pt idx="522">
                  <c:v>0.2862423336270053</c:v>
                </c:pt>
                <c:pt idx="523">
                  <c:v>0.28621494377321688</c:v>
                </c:pt>
                <c:pt idx="524">
                  <c:v>0.28618782764332534</c:v>
                </c:pt>
                <c:pt idx="525">
                  <c:v>0.28616098249011074</c:v>
                </c:pt>
                <c:pt idx="526">
                  <c:v>0.28613440559415831</c:v>
                </c:pt>
                <c:pt idx="527">
                  <c:v>0.28610809426357059</c:v>
                </c:pt>
                <c:pt idx="528">
                  <c:v>0.28608204583368751</c:v>
                </c:pt>
                <c:pt idx="529">
                  <c:v>0.28605625766680254</c:v>
                </c:pt>
                <c:pt idx="530">
                  <c:v>0.28603072715189004</c:v>
                </c:pt>
                <c:pt idx="531">
                  <c:v>0.28600545170432773</c:v>
                </c:pt>
                <c:pt idx="532">
                  <c:v>0.28598042876562596</c:v>
                </c:pt>
                <c:pt idx="533">
                  <c:v>0.28595565580316168</c:v>
                </c:pt>
                <c:pt idx="534">
                  <c:v>0.2859311303099108</c:v>
                </c:pt>
                <c:pt idx="535">
                  <c:v>0.28590684980418579</c:v>
                </c:pt>
                <c:pt idx="536">
                  <c:v>0.28588281182937653</c:v>
                </c:pt>
                <c:pt idx="537">
                  <c:v>0.28585901395369318</c:v>
                </c:pt>
                <c:pt idx="538">
                  <c:v>0.28583545376991099</c:v>
                </c:pt>
                <c:pt idx="539">
                  <c:v>0.28581212889511803</c:v>
                </c:pt>
                <c:pt idx="540">
                  <c:v>0.28578903697046854</c:v>
                </c:pt>
                <c:pt idx="541">
                  <c:v>0.28576617566093393</c:v>
                </c:pt>
                <c:pt idx="542">
                  <c:v>0.28574354265505991</c:v>
                </c:pt>
                <c:pt idx="543">
                  <c:v>0.28572113566472479</c:v>
                </c:pt>
                <c:pt idx="544">
                  <c:v>0.28569895242490173</c:v>
                </c:pt>
                <c:pt idx="545">
                  <c:v>0.28567699069342056</c:v>
                </c:pt>
                <c:pt idx="546">
                  <c:v>0.2856552482507359</c:v>
                </c:pt>
                <c:pt idx="547">
                  <c:v>0.2856337228996948</c:v>
                </c:pt>
                <c:pt idx="548">
                  <c:v>0.28561241246530766</c:v>
                </c:pt>
                <c:pt idx="549">
                  <c:v>0.28559131479452254</c:v>
                </c:pt>
                <c:pt idx="550">
                  <c:v>0.28557042775600039</c:v>
                </c:pt>
                <c:pt idx="551">
                  <c:v>0.28554974923989218</c:v>
                </c:pt>
                <c:pt idx="552">
                  <c:v>0.28552927715762239</c:v>
                </c:pt>
                <c:pt idx="553">
                  <c:v>0.28550900944166929</c:v>
                </c:pt>
                <c:pt idx="554">
                  <c:v>0.28548894404535041</c:v>
                </c:pt>
                <c:pt idx="555">
                  <c:v>0.28546907894261048</c:v>
                </c:pt>
                <c:pt idx="556">
                  <c:v>0.28544941212780983</c:v>
                </c:pt>
                <c:pt idx="557">
                  <c:v>0.28542994161551938</c:v>
                </c:pt>
                <c:pt idx="558">
                  <c:v>0.28541066544030919</c:v>
                </c:pt>
                <c:pt idx="559">
                  <c:v>0.28539158165654988</c:v>
                </c:pt>
                <c:pt idx="560">
                  <c:v>0.28537268833820684</c:v>
                </c:pt>
                <c:pt idx="561">
                  <c:v>0.28535398357864356</c:v>
                </c:pt>
                <c:pt idx="562">
                  <c:v>0.28533546549042133</c:v>
                </c:pt>
                <c:pt idx="563">
                  <c:v>0.28531713220510635</c:v>
                </c:pt>
                <c:pt idx="564">
                  <c:v>0.28529898187307318</c:v>
                </c:pt>
                <c:pt idx="565">
                  <c:v>0.28528101266331646</c:v>
                </c:pt>
                <c:pt idx="566">
                  <c:v>0.28526322276325894</c:v>
                </c:pt>
                <c:pt idx="567">
                  <c:v>0.28524561037856466</c:v>
                </c:pt>
                <c:pt idx="568">
                  <c:v>0.28522817373295428</c:v>
                </c:pt>
                <c:pt idx="569">
                  <c:v>0.28521091106801988</c:v>
                </c:pt>
                <c:pt idx="570">
                  <c:v>0.28519382064304427</c:v>
                </c:pt>
                <c:pt idx="571">
                  <c:v>0.28517690073482083</c:v>
                </c:pt>
                <c:pt idx="572">
                  <c:v>0.28516014963747566</c:v>
                </c:pt>
                <c:pt idx="573">
                  <c:v>0.28514356566229032</c:v>
                </c:pt>
                <c:pt idx="574">
                  <c:v>0.28512714713752968</c:v>
                </c:pt>
                <c:pt idx="575">
                  <c:v>0.2851108924082672</c:v>
                </c:pt>
                <c:pt idx="576">
                  <c:v>0.28509479983621544</c:v>
                </c:pt>
                <c:pt idx="577">
                  <c:v>0.28507886779955621</c:v>
                </c:pt>
                <c:pt idx="578">
                  <c:v>0.28506309469277485</c:v>
                </c:pt>
                <c:pt idx="579">
                  <c:v>0.28504747892649313</c:v>
                </c:pt>
                <c:pt idx="580">
                  <c:v>0.28503201892730629</c:v>
                </c:pt>
                <c:pt idx="581">
                  <c:v>0.28501671313762017</c:v>
                </c:pt>
                <c:pt idx="582">
                  <c:v>0.28500156001549265</c:v>
                </c:pt>
                <c:pt idx="583">
                  <c:v>0.28498655803447176</c:v>
                </c:pt>
                <c:pt idx="584">
                  <c:v>0.28497170568344271</c:v>
                </c:pt>
                <c:pt idx="585">
                  <c:v>0.28495700146646846</c:v>
                </c:pt>
                <c:pt idx="586">
                  <c:v>0.2849424439026379</c:v>
                </c:pt>
                <c:pt idx="587">
                  <c:v>0.28492803152591373</c:v>
                </c:pt>
                <c:pt idx="588">
                  <c:v>0.28491376288498016</c:v>
                </c:pt>
                <c:pt idx="589">
                  <c:v>0.28489963654309552</c:v>
                </c:pt>
                <c:pt idx="590">
                  <c:v>0.28488565107794334</c:v>
                </c:pt>
                <c:pt idx="591">
                  <c:v>0.28487180508148729</c:v>
                </c:pt>
                <c:pt idx="592">
                  <c:v>0.28485809715982502</c:v>
                </c:pt>
                <c:pt idx="593">
                  <c:v>0.28484452593304699</c:v>
                </c:pt>
                <c:pt idx="594">
                  <c:v>0.28483109003509322</c:v>
                </c:pt>
                <c:pt idx="595">
                  <c:v>0.28481778811361463</c:v>
                </c:pt>
                <c:pt idx="596">
                  <c:v>0.28480461882983232</c:v>
                </c:pt>
                <c:pt idx="597">
                  <c:v>0.28479158085840139</c:v>
                </c:pt>
                <c:pt idx="598">
                  <c:v>0.28477867288727565</c:v>
                </c:pt>
                <c:pt idx="599">
                  <c:v>0.28476589361757215</c:v>
                </c:pt>
                <c:pt idx="600">
                  <c:v>0.2847532417634383</c:v>
                </c:pt>
                <c:pt idx="601">
                  <c:v>0.28474071605191986</c:v>
                </c:pt>
                <c:pt idx="602">
                  <c:v>0.28472831522283076</c:v>
                </c:pt>
                <c:pt idx="603">
                  <c:v>0.28471603802862416</c:v>
                </c:pt>
                <c:pt idx="604">
                  <c:v>0.28470388323426582</c:v>
                </c:pt>
                <c:pt idx="605">
                  <c:v>0.2846918496171047</c:v>
                </c:pt>
                <c:pt idx="606">
                  <c:v>0.28467993596674934</c:v>
                </c:pt>
                <c:pt idx="607">
                  <c:v>0.28466814108494626</c:v>
                </c:pt>
                <c:pt idx="608">
                  <c:v>0.28465646378545351</c:v>
                </c:pt>
                <c:pt idx="609">
                  <c:v>0.28464490289392214</c:v>
                </c:pt>
                <c:pt idx="610">
                  <c:v>0.28463345724777439</c:v>
                </c:pt>
                <c:pt idx="611">
                  <c:v>0.28462212569608686</c:v>
                </c:pt>
                <c:pt idx="612">
                  <c:v>0.28461090709946985</c:v>
                </c:pt>
                <c:pt idx="613">
                  <c:v>0.28459980032995386</c:v>
                </c:pt>
                <c:pt idx="614">
                  <c:v>0.28458880427087285</c:v>
                </c:pt>
                <c:pt idx="615">
                  <c:v>0.28457791781675024</c:v>
                </c:pt>
                <c:pt idx="616">
                  <c:v>0.28456713987318671</c:v>
                </c:pt>
                <c:pt idx="617">
                  <c:v>0.28455646935674761</c:v>
                </c:pt>
                <c:pt idx="618">
                  <c:v>0.28454590519485279</c:v>
                </c:pt>
                <c:pt idx="619">
                  <c:v>0.28453544632566713</c:v>
                </c:pt>
                <c:pt idx="620">
                  <c:v>0.28452509169799234</c:v>
                </c:pt>
                <c:pt idx="621">
                  <c:v>0.2845148402711587</c:v>
                </c:pt>
                <c:pt idx="622">
                  <c:v>0.28450469101492032</c:v>
                </c:pt>
                <c:pt idx="623">
                  <c:v>0.28449464290935023</c:v>
                </c:pt>
                <c:pt idx="624">
                  <c:v>0.28448469494473355</c:v>
                </c:pt>
                <c:pt idx="625">
                  <c:v>0.28447484612146862</c:v>
                </c:pt>
                <c:pt idx="626">
                  <c:v>0.28446509544996185</c:v>
                </c:pt>
                <c:pt idx="627">
                  <c:v>0.28445544195052858</c:v>
                </c:pt>
                <c:pt idx="628">
                  <c:v>0.28444588465329318</c:v>
                </c:pt>
                <c:pt idx="629">
                  <c:v>0.28443642259808932</c:v>
                </c:pt>
                <c:pt idx="630">
                  <c:v>0.28442705483436248</c:v>
                </c:pt>
                <c:pt idx="631">
                  <c:v>0.28441778042107424</c:v>
                </c:pt>
                <c:pt idx="632">
                  <c:v>0.28440859842660549</c:v>
                </c:pt>
                <c:pt idx="633">
                  <c:v>0.28439950792866059</c:v>
                </c:pt>
                <c:pt idx="634">
                  <c:v>0.28439050801417642</c:v>
                </c:pt>
                <c:pt idx="635">
                  <c:v>0.28438159777922623</c:v>
                </c:pt>
                <c:pt idx="636">
                  <c:v>0.28437277632892999</c:v>
                </c:pt>
                <c:pt idx="637">
                  <c:v>0.2843640427773621</c:v>
                </c:pt>
                <c:pt idx="638">
                  <c:v>0.28435539624746192</c:v>
                </c:pt>
                <c:pt idx="639">
                  <c:v>0.28434683587094395</c:v>
                </c:pt>
                <c:pt idx="640">
                  <c:v>0.28433836078821073</c:v>
                </c:pt>
                <c:pt idx="641">
                  <c:v>0.284329970148264</c:v>
                </c:pt>
                <c:pt idx="642">
                  <c:v>0.28432166310861873</c:v>
                </c:pt>
                <c:pt idx="643">
                  <c:v>0.28431343883521853</c:v>
                </c:pt>
                <c:pt idx="644">
                  <c:v>0.28430529650234954</c:v>
                </c:pt>
                <c:pt idx="645">
                  <c:v>0.28429723529255585</c:v>
                </c:pt>
                <c:pt idx="646">
                  <c:v>0.28428925439656</c:v>
                </c:pt>
                <c:pt idx="647">
                  <c:v>0.28428135301317675</c:v>
                </c:pt>
                <c:pt idx="648">
                  <c:v>0.28427353034923353</c:v>
                </c:pt>
                <c:pt idx="649">
                  <c:v>0.28426578561949006</c:v>
                </c:pt>
                <c:pt idx="650">
                  <c:v>0.28425811804655904</c:v>
                </c:pt>
                <c:pt idx="651">
                  <c:v>0.28425052686082503</c:v>
                </c:pt>
                <c:pt idx="652">
                  <c:v>0.28424301130036939</c:v>
                </c:pt>
                <c:pt idx="653">
                  <c:v>0.28423557061089039</c:v>
                </c:pt>
                <c:pt idx="654">
                  <c:v>0.28422820404562821</c:v>
                </c:pt>
                <c:pt idx="655">
                  <c:v>0.28422091086528845</c:v>
                </c:pt>
                <c:pt idx="656">
                  <c:v>0.28421369033796806</c:v>
                </c:pt>
                <c:pt idx="657">
                  <c:v>0.28420654173907944</c:v>
                </c:pt>
                <c:pt idx="658">
                  <c:v>0.28419946435127902</c:v>
                </c:pt>
                <c:pt idx="659">
                  <c:v>0.28419245746439253</c:v>
                </c:pt>
                <c:pt idx="660">
                  <c:v>0.28418552037534528</c:v>
                </c:pt>
                <c:pt idx="661">
                  <c:v>0.28417865238808837</c:v>
                </c:pt>
                <c:pt idx="662">
                  <c:v>0.28417185281352975</c:v>
                </c:pt>
                <c:pt idx="663">
                  <c:v>0.28416512096946411</c:v>
                </c:pt>
                <c:pt idx="664">
                  <c:v>0.28415845618050406</c:v>
                </c:pt>
                <c:pt idx="665">
                  <c:v>0.2841518577780105</c:v>
                </c:pt>
                <c:pt idx="666">
                  <c:v>0.28414532510002638</c:v>
                </c:pt>
                <c:pt idx="667">
                  <c:v>0.28413885749120876</c:v>
                </c:pt>
                <c:pt idx="668">
                  <c:v>0.28413245430276302</c:v>
                </c:pt>
                <c:pt idx="669">
                  <c:v>0.28412611489237594</c:v>
                </c:pt>
                <c:pt idx="670">
                  <c:v>0.28411983862415247</c:v>
                </c:pt>
                <c:pt idx="671">
                  <c:v>0.28411362486855024</c:v>
                </c:pt>
                <c:pt idx="672">
                  <c:v>0.28410747300231542</c:v>
                </c:pt>
                <c:pt idx="673">
                  <c:v>0.28410138240842148</c:v>
                </c:pt>
                <c:pt idx="674">
                  <c:v>0.28409535247600426</c:v>
                </c:pt>
                <c:pt idx="675">
                  <c:v>0.28408938260030203</c:v>
                </c:pt>
                <c:pt idx="676">
                  <c:v>0.2840834721825945</c:v>
                </c:pt>
                <c:pt idx="677">
                  <c:v>0.28407762063013969</c:v>
                </c:pt>
                <c:pt idx="678">
                  <c:v>0.2840718273561173</c:v>
                </c:pt>
                <c:pt idx="679">
                  <c:v>0.28406609177956754</c:v>
                </c:pt>
                <c:pt idx="680">
                  <c:v>0.28406041332533194</c:v>
                </c:pt>
                <c:pt idx="681">
                  <c:v>0.2840547914239967</c:v>
                </c:pt>
                <c:pt idx="682">
                  <c:v>0.28404922551183359</c:v>
                </c:pt>
                <c:pt idx="683">
                  <c:v>0.28404371503074494</c:v>
                </c:pt>
                <c:pt idx="684">
                  <c:v>0.28403825942820488</c:v>
                </c:pt>
                <c:pt idx="685">
                  <c:v>0.28403285815720497</c:v>
                </c:pt>
                <c:pt idx="686">
                  <c:v>0.28402751067619858</c:v>
                </c:pt>
                <c:pt idx="687">
                  <c:v>0.28402221644904585</c:v>
                </c:pt>
                <c:pt idx="688">
                  <c:v>0.28401697494496098</c:v>
                </c:pt>
                <c:pt idx="689">
                  <c:v>0.28401178563845586</c:v>
                </c:pt>
                <c:pt idx="690">
                  <c:v>0.2840066480092896</c:v>
                </c:pt>
                <c:pt idx="691">
                  <c:v>0.28400156154241529</c:v>
                </c:pt>
                <c:pt idx="692">
                  <c:v>0.28399652572792633</c:v>
                </c:pt>
                <c:pt idx="693">
                  <c:v>0.28399154006100702</c:v>
                </c:pt>
                <c:pt idx="694">
                  <c:v>0.28398660404188092</c:v>
                </c:pt>
                <c:pt idx="695">
                  <c:v>0.28398171717576071</c:v>
                </c:pt>
                <c:pt idx="696">
                  <c:v>0.28397687897279694</c:v>
                </c:pt>
                <c:pt idx="697">
                  <c:v>0.28397208894802972</c:v>
                </c:pt>
                <c:pt idx="698">
                  <c:v>0.28396734662133954</c:v>
                </c:pt>
                <c:pt idx="699">
                  <c:v>0.28396265151739963</c:v>
                </c:pt>
                <c:pt idx="700">
                  <c:v>0.28395800316562569</c:v>
                </c:pt>
                <c:pt idx="701">
                  <c:v>0.28395340110013084</c:v>
                </c:pt>
                <c:pt idx="702">
                  <c:v>0.28394884485967725</c:v>
                </c:pt>
                <c:pt idx="703">
                  <c:v>0.28394433398763008</c:v>
                </c:pt>
                <c:pt idx="704">
                  <c:v>0.28393986803191135</c:v>
                </c:pt>
                <c:pt idx="705">
                  <c:v>0.28393544654495462</c:v>
                </c:pt>
                <c:pt idx="706">
                  <c:v>0.28393106908365873</c:v>
                </c:pt>
                <c:pt idx="707">
                  <c:v>0.2839267352093448</c:v>
                </c:pt>
                <c:pt idx="708">
                  <c:v>0.28392244448771042</c:v>
                </c:pt>
                <c:pt idx="709">
                  <c:v>0.2839181964887868</c:v>
                </c:pt>
                <c:pt idx="710">
                  <c:v>0.2839139907868955</c:v>
                </c:pt>
                <c:pt idx="711">
                  <c:v>0.28390982696060396</c:v>
                </c:pt>
                <c:pt idx="712">
                  <c:v>0.28390570459268599</c:v>
                </c:pt>
                <c:pt idx="713">
                  <c:v>0.28390162327007645</c:v>
                </c:pt>
                <c:pt idx="714">
                  <c:v>0.28389758258383169</c:v>
                </c:pt>
                <c:pt idx="715">
                  <c:v>0.28389358212908805</c:v>
                </c:pt>
                <c:pt idx="716">
                  <c:v>0.28388962150501984</c:v>
                </c:pt>
                <c:pt idx="717">
                  <c:v>0.28388570031480115</c:v>
                </c:pt>
                <c:pt idx="718">
                  <c:v>0.28388181816556285</c:v>
                </c:pt>
                <c:pt idx="719">
                  <c:v>0.2838779746683564</c:v>
                </c:pt>
                <c:pt idx="720">
                  <c:v>0.28387416943811195</c:v>
                </c:pt>
                <c:pt idx="721">
                  <c:v>0.28387040209360104</c:v>
                </c:pt>
                <c:pt idx="722">
                  <c:v>0.28386667225739715</c:v>
                </c:pt>
                <c:pt idx="723">
                  <c:v>0.2838629795558395</c:v>
                </c:pt>
                <c:pt idx="724">
                  <c:v>0.2838593236189923</c:v>
                </c:pt>
                <c:pt idx="725">
                  <c:v>0.28385570408061145</c:v>
                </c:pt>
                <c:pt idx="726">
                  <c:v>0.28385212057810377</c:v>
                </c:pt>
                <c:pt idx="727">
                  <c:v>0.28384857275249331</c:v>
                </c:pt>
                <c:pt idx="728">
                  <c:v>0.28384506024838413</c:v>
                </c:pt>
                <c:pt idx="729">
                  <c:v>0.28384158271392396</c:v>
                </c:pt>
                <c:pt idx="730">
                  <c:v>0.28383813980077027</c:v>
                </c:pt>
                <c:pt idx="731">
                  <c:v>0.28383473116405339</c:v>
                </c:pt>
                <c:pt idx="732">
                  <c:v>0.28383135646234336</c:v>
                </c:pt>
                <c:pt idx="733">
                  <c:v>0.28382801535761504</c:v>
                </c:pt>
                <c:pt idx="734">
                  <c:v>0.28382470751521277</c:v>
                </c:pt>
                <c:pt idx="735">
                  <c:v>0.28382143260381926</c:v>
                </c:pt>
                <c:pt idx="736">
                  <c:v>0.28381819029542027</c:v>
                </c:pt>
                <c:pt idx="737">
                  <c:v>0.28381498026527224</c:v>
                </c:pt>
                <c:pt idx="738">
                  <c:v>0.28381180219186963</c:v>
                </c:pt>
                <c:pt idx="739">
                  <c:v>0.28380865575691261</c:v>
                </c:pt>
                <c:pt idx="740">
                  <c:v>0.28380554064527447</c:v>
                </c:pt>
                <c:pt idx="741">
                  <c:v>0.28380245654497055</c:v>
                </c:pt>
                <c:pt idx="742">
                  <c:v>0.28379940314712715</c:v>
                </c:pt>
                <c:pt idx="743">
                  <c:v>0.2837963801459496</c:v>
                </c:pt>
                <c:pt idx="744">
                  <c:v>0.28379338723869152</c:v>
                </c:pt>
                <c:pt idx="745">
                  <c:v>0.2837904241256255</c:v>
                </c:pt>
                <c:pt idx="746">
                  <c:v>0.2837874905100119</c:v>
                </c:pt>
                <c:pt idx="747">
                  <c:v>0.28378458609806895</c:v>
                </c:pt>
                <c:pt idx="748">
                  <c:v>0.28378171059894358</c:v>
                </c:pt>
                <c:pt idx="749">
                  <c:v>0.28377886372468281</c:v>
                </c:pt>
                <c:pt idx="750">
                  <c:v>0.28377604519020322</c:v>
                </c:pt>
                <c:pt idx="751">
                  <c:v>0.28377325471326376</c:v>
                </c:pt>
                <c:pt idx="752">
                  <c:v>0.28377049201443644</c:v>
                </c:pt>
                <c:pt idx="753">
                  <c:v>0.28376775681707955</c:v>
                </c:pt>
                <c:pt idx="754">
                  <c:v>0.28376504884730708</c:v>
                </c:pt>
                <c:pt idx="755">
                  <c:v>0.28376236783396441</c:v>
                </c:pt>
                <c:pt idx="756">
                  <c:v>0.28375971350859941</c:v>
                </c:pt>
                <c:pt idx="757">
                  <c:v>0.28375708560543561</c:v>
                </c:pt>
                <c:pt idx="758">
                  <c:v>0.283754483861345</c:v>
                </c:pt>
                <c:pt idx="759">
                  <c:v>0.2837519080158229</c:v>
                </c:pt>
                <c:pt idx="760">
                  <c:v>0.28374935781096039</c:v>
                </c:pt>
                <c:pt idx="761">
                  <c:v>0.28374683299141984</c:v>
                </c:pt>
                <c:pt idx="762">
                  <c:v>0.28374433330440779</c:v>
                </c:pt>
                <c:pt idx="763">
                  <c:v>0.28374185849964978</c:v>
                </c:pt>
                <c:pt idx="764">
                  <c:v>0.28373940832936656</c:v>
                </c:pt>
                <c:pt idx="765">
                  <c:v>0.28373698254824781</c:v>
                </c:pt>
                <c:pt idx="766">
                  <c:v>0.28373458091342796</c:v>
                </c:pt>
                <c:pt idx="767">
                  <c:v>0.28373220318446146</c:v>
                </c:pt>
                <c:pt idx="768">
                  <c:v>0.28372984912329907</c:v>
                </c:pt>
                <c:pt idx="769">
                  <c:v>0.28372751849426375</c:v>
                </c:pt>
                <c:pt idx="770">
                  <c:v>0.28372521106402765</c:v>
                </c:pt>
                <c:pt idx="771">
                  <c:v>0.28372292660158699</c:v>
                </c:pt>
                <c:pt idx="772">
                  <c:v>0.2837206648782406</c:v>
                </c:pt>
                <c:pt idx="773">
                  <c:v>0.28371842566756617</c:v>
                </c:pt>
                <c:pt idx="774">
                  <c:v>0.28371620874539755</c:v>
                </c:pt>
                <c:pt idx="775">
                  <c:v>0.28371401388980183</c:v>
                </c:pt>
                <c:pt idx="776">
                  <c:v>0.28371184088105811</c:v>
                </c:pt>
                <c:pt idx="777">
                  <c:v>0.28370968950163461</c:v>
                </c:pt>
                <c:pt idx="778">
                  <c:v>0.28370755953616716</c:v>
                </c:pt>
                <c:pt idx="779">
                  <c:v>0.28370545077143705</c:v>
                </c:pt>
                <c:pt idx="780">
                  <c:v>0.28370336299635029</c:v>
                </c:pt>
                <c:pt idx="781">
                  <c:v>0.28370129600191663</c:v>
                </c:pt>
                <c:pt idx="782">
                  <c:v>0.28369924958122728</c:v>
                </c:pt>
                <c:pt idx="783">
                  <c:v>0.28369722352943472</c:v>
                </c:pt>
                <c:pt idx="784">
                  <c:v>0.28369521764373362</c:v>
                </c:pt>
                <c:pt idx="785">
                  <c:v>0.28369323172333849</c:v>
                </c:pt>
                <c:pt idx="786">
                  <c:v>0.283691265569464</c:v>
                </c:pt>
                <c:pt idx="787">
                  <c:v>0.28368931898530592</c:v>
                </c:pt>
                <c:pt idx="788">
                  <c:v>0.28368739177601981</c:v>
                </c:pt>
                <c:pt idx="789">
                  <c:v>0.28368548374870373</c:v>
                </c:pt>
                <c:pt idx="790">
                  <c:v>0.28368359471237575</c:v>
                </c:pt>
                <c:pt idx="791">
                  <c:v>0.2836817244779582</c:v>
                </c:pt>
                <c:pt idx="792">
                  <c:v>0.28367987285825602</c:v>
                </c:pt>
                <c:pt idx="793">
                  <c:v>0.28367803966793947</c:v>
                </c:pt>
                <c:pt idx="794">
                  <c:v>0.28367622472352499</c:v>
                </c:pt>
                <c:pt idx="795">
                  <c:v>0.28367442784335661</c:v>
                </c:pt>
                <c:pt idx="796">
                  <c:v>0.28367264884758836</c:v>
                </c:pt>
                <c:pt idx="797">
                  <c:v>0.28367088755816572</c:v>
                </c:pt>
                <c:pt idx="798">
                  <c:v>0.28366914379880748</c:v>
                </c:pt>
                <c:pt idx="799">
                  <c:v>0.28366741739498891</c:v>
                </c:pt>
                <c:pt idx="800">
                  <c:v>0.28366570817392323</c:v>
                </c:pt>
                <c:pt idx="801">
                  <c:v>0.28366401596454588</c:v>
                </c:pt>
                <c:pt idx="802">
                  <c:v>0.28366234059749457</c:v>
                </c:pt>
                <c:pt idx="803">
                  <c:v>0.28366068190509597</c:v>
                </c:pt>
                <c:pt idx="804">
                  <c:v>0.28365903972134515</c:v>
                </c:pt>
                <c:pt idx="805">
                  <c:v>0.28365741388189214</c:v>
                </c:pt>
                <c:pt idx="806">
                  <c:v>0.28365580422402303</c:v>
                </c:pt>
                <c:pt idx="807">
                  <c:v>0.28365421058664486</c:v>
                </c:pt>
                <c:pt idx="808">
                  <c:v>0.28365263281026992</c:v>
                </c:pt>
                <c:pt idx="809">
                  <c:v>0.28365107073699813</c:v>
                </c:pt>
                <c:pt idx="810">
                  <c:v>0.28364952421050238</c:v>
                </c:pt>
                <c:pt idx="811">
                  <c:v>0.28364799307601279</c:v>
                </c:pt>
                <c:pt idx="812">
                  <c:v>0.28364647718030045</c:v>
                </c:pt>
                <c:pt idx="813">
                  <c:v>0.28364497637166347</c:v>
                </c:pt>
                <c:pt idx="814">
                  <c:v>0.28364349049991067</c:v>
                </c:pt>
                <c:pt idx="815">
                  <c:v>0.28364201941634609</c:v>
                </c:pt>
                <c:pt idx="816">
                  <c:v>0.28364056297375512</c:v>
                </c:pt>
                <c:pt idx="817">
                  <c:v>0.28363912102638927</c:v>
                </c:pt>
                <c:pt idx="818">
                  <c:v>0.28363769342995254</c:v>
                </c:pt>
                <c:pt idx="819">
                  <c:v>0.28363628004158414</c:v>
                </c:pt>
                <c:pt idx="820">
                  <c:v>0.28363488071984783</c:v>
                </c:pt>
                <c:pt idx="821">
                  <c:v>0.28363349532471493</c:v>
                </c:pt>
                <c:pt idx="822">
                  <c:v>0.28363212371755181</c:v>
                </c:pt>
                <c:pt idx="823">
                  <c:v>0.28363076576110496</c:v>
                </c:pt>
                <c:pt idx="824">
                  <c:v>0.28362942131948859</c:v>
                </c:pt>
                <c:pt idx="825">
                  <c:v>0.28362809025816965</c:v>
                </c:pt>
                <c:pt idx="826">
                  <c:v>0.28362677244395479</c:v>
                </c:pt>
                <c:pt idx="827">
                  <c:v>0.28362546774497721</c:v>
                </c:pt>
                <c:pt idx="828">
                  <c:v>0.28362417603068313</c:v>
                </c:pt>
                <c:pt idx="829">
                  <c:v>0.28362289717181949</c:v>
                </c:pt>
                <c:pt idx="830">
                  <c:v>0.28362163104041965</c:v>
                </c:pt>
                <c:pt idx="831">
                  <c:v>0.28362037750979208</c:v>
                </c:pt>
                <c:pt idx="832">
                  <c:v>0.28361913645450576</c:v>
                </c:pt>
                <c:pt idx="833">
                  <c:v>0.28361790775038004</c:v>
                </c:pt>
                <c:pt idx="834">
                  <c:v>0.28361669127446976</c:v>
                </c:pt>
                <c:pt idx="835">
                  <c:v>0.28361548690505467</c:v>
                </c:pt>
                <c:pt idx="836">
                  <c:v>0.28361429452162662</c:v>
                </c:pt>
                <c:pt idx="837">
                  <c:v>0.28361311400487677</c:v>
                </c:pt>
                <c:pt idx="838">
                  <c:v>0.28361194523668565</c:v>
                </c:pt>
                <c:pt idx="839">
                  <c:v>0.2836107881001082</c:v>
                </c:pt>
                <c:pt idx="840">
                  <c:v>0.28360964247936571</c:v>
                </c:pt>
                <c:pt idx="841">
                  <c:v>0.28360850825983097</c:v>
                </c:pt>
                <c:pt idx="842">
                  <c:v>0.28360738532801871</c:v>
                </c:pt>
                <c:pt idx="843">
                  <c:v>0.28360627357157403</c:v>
                </c:pt>
                <c:pt idx="844">
                  <c:v>0.28360517287925974</c:v>
                </c:pt>
                <c:pt idx="845">
                  <c:v>0.28360408314094737</c:v>
                </c:pt>
                <c:pt idx="846">
                  <c:v>0.28360300424760426</c:v>
                </c:pt>
                <c:pt idx="847">
                  <c:v>0.28360193609128381</c:v>
                </c:pt>
                <c:pt idx="848">
                  <c:v>0.28360087856511434</c:v>
                </c:pt>
                <c:pt idx="849">
                  <c:v>0.28359983156328789</c:v>
                </c:pt>
                <c:pt idx="850">
                  <c:v>0.28359879498105017</c:v>
                </c:pt>
                <c:pt idx="851">
                  <c:v>0.28359776871468995</c:v>
                </c:pt>
                <c:pt idx="852">
                  <c:v>0.28359675266152878</c:v>
                </c:pt>
                <c:pt idx="853">
                  <c:v>0.28359574671991039</c:v>
                </c:pt>
                <c:pt idx="854">
                  <c:v>0.28359475078919039</c:v>
                </c:pt>
                <c:pt idx="855">
                  <c:v>0.28359376476972686</c:v>
                </c:pt>
                <c:pt idx="856">
                  <c:v>0.28359278856287029</c:v>
                </c:pt>
                <c:pt idx="857">
                  <c:v>0.28359182207095252</c:v>
                </c:pt>
                <c:pt idx="858">
                  <c:v>0.28359086519727827</c:v>
                </c:pt>
                <c:pt idx="859">
                  <c:v>0.2835899178461147</c:v>
                </c:pt>
                <c:pt idx="860">
                  <c:v>0.28358897992268306</c:v>
                </c:pt>
                <c:pt idx="861">
                  <c:v>0.28358805133314668</c:v>
                </c:pt>
                <c:pt idx="862">
                  <c:v>0.28358713198460439</c:v>
                </c:pt>
                <c:pt idx="863">
                  <c:v>0.28358622178508008</c:v>
                </c:pt>
                <c:pt idx="864">
                  <c:v>0.28358532064351194</c:v>
                </c:pt>
                <c:pt idx="865">
                  <c:v>0.28358442846974624</c:v>
                </c:pt>
                <c:pt idx="866">
                  <c:v>0.28358354517452639</c:v>
                </c:pt>
                <c:pt idx="867">
                  <c:v>0.28358267066948328</c:v>
                </c:pt>
                <c:pt idx="868">
                  <c:v>0.28358180486712947</c:v>
                </c:pt>
                <c:pt idx="869">
                  <c:v>0.28358094768084741</c:v>
                </c:pt>
                <c:pt idx="870">
                  <c:v>0.28358009902488185</c:v>
                </c:pt>
                <c:pt idx="871">
                  <c:v>0.28357925881433216</c:v>
                </c:pt>
                <c:pt idx="872">
                  <c:v>0.28357842696514185</c:v>
                </c:pt>
                <c:pt idx="873">
                  <c:v>0.28357760339409166</c:v>
                </c:pt>
                <c:pt idx="874">
                  <c:v>0.28357678801879121</c:v>
                </c:pt>
                <c:pt idx="875">
                  <c:v>0.28357598075766954</c:v>
                </c:pt>
                <c:pt idx="876">
                  <c:v>0.28357518152996886</c:v>
                </c:pt>
                <c:pt idx="877">
                  <c:v>0.28357439025573417</c:v>
                </c:pt>
                <c:pt idx="878">
                  <c:v>0.28357360685580768</c:v>
                </c:pt>
                <c:pt idx="879">
                  <c:v>0.2835728312518182</c:v>
                </c:pt>
                <c:pt idx="880">
                  <c:v>0.28357206336617574</c:v>
                </c:pt>
                <c:pt idx="881">
                  <c:v>0.28357130312206291</c:v>
                </c:pt>
                <c:pt idx="882">
                  <c:v>0.28357055044342588</c:v>
                </c:pt>
                <c:pt idx="883">
                  <c:v>0.28356980525496944</c:v>
                </c:pt>
                <c:pt idx="884">
                  <c:v>0.28356906748214661</c:v>
                </c:pt>
                <c:pt idx="885">
                  <c:v>0.28356833705115353</c:v>
                </c:pt>
                <c:pt idx="886">
                  <c:v>0.2835676138889201</c:v>
                </c:pt>
                <c:pt idx="887">
                  <c:v>0.28356689792310463</c:v>
                </c:pt>
                <c:pt idx="888">
                  <c:v>0.28356618908208453</c:v>
                </c:pt>
                <c:pt idx="889">
                  <c:v>0.28356548729495101</c:v>
                </c:pt>
                <c:pt idx="890">
                  <c:v>0.28356479249150129</c:v>
                </c:pt>
                <c:pt idx="891">
                  <c:v>0.28356410460223003</c:v>
                </c:pt>
                <c:pt idx="892">
                  <c:v>0.28356342355832576</c:v>
                </c:pt>
                <c:pt idx="893">
                  <c:v>0.28356274929166025</c:v>
                </c:pt>
                <c:pt idx="894">
                  <c:v>0.28356208173478481</c:v>
                </c:pt>
                <c:pt idx="895">
                  <c:v>0.28356142082092145</c:v>
                </c:pt>
                <c:pt idx="896">
                  <c:v>0.28356076648395678</c:v>
                </c:pt>
                <c:pt idx="897">
                  <c:v>0.28356011865843567</c:v>
                </c:pt>
                <c:pt idx="898">
                  <c:v>0.28355947727955505</c:v>
                </c:pt>
                <c:pt idx="899">
                  <c:v>0.28355884228315636</c:v>
                </c:pt>
                <c:pt idx="900">
                  <c:v>0.28355821360571998</c:v>
                </c:pt>
                <c:pt idx="901">
                  <c:v>0.28355759118435814</c:v>
                </c:pt>
                <c:pt idx="902">
                  <c:v>0.28355697495680959</c:v>
                </c:pt>
                <c:pt idx="903">
                  <c:v>0.28355636486143282</c:v>
                </c:pt>
                <c:pt idx="904">
                  <c:v>0.28355576083719963</c:v>
                </c:pt>
                <c:pt idx="905">
                  <c:v>0.2835551628236892</c:v>
                </c:pt>
                <c:pt idx="906">
                  <c:v>0.28355457076108237</c:v>
                </c:pt>
                <c:pt idx="907">
                  <c:v>0.28355398459015552</c:v>
                </c:pt>
                <c:pt idx="908">
                  <c:v>0.28355340425227432</c:v>
                </c:pt>
                <c:pt idx="909">
                  <c:v>0.28355282968938822</c:v>
                </c:pt>
                <c:pt idx="910">
                  <c:v>0.28355226084402413</c:v>
                </c:pt>
                <c:pt idx="911">
                  <c:v>0.2835516976592819</c:v>
                </c:pt>
                <c:pt idx="912">
                  <c:v>0.28355114007882648</c:v>
                </c:pt>
                <c:pt idx="913">
                  <c:v>0.28355058804688521</c:v>
                </c:pt>
                <c:pt idx="914">
                  <c:v>0.28355004150823881</c:v>
                </c:pt>
                <c:pt idx="915">
                  <c:v>0.28354950040821864</c:v>
                </c:pt>
                <c:pt idx="916">
                  <c:v>0.28354896469270013</c:v>
                </c:pt>
                <c:pt idx="917">
                  <c:v>0.28354843430809756</c:v>
                </c:pt>
                <c:pt idx="918">
                  <c:v>0.28354790920135814</c:v>
                </c:pt>
                <c:pt idx="919">
                  <c:v>0.28354738931995732</c:v>
                </c:pt>
                <c:pt idx="920">
                  <c:v>0.28354687461189354</c:v>
                </c:pt>
                <c:pt idx="921">
                  <c:v>0.28354636502568287</c:v>
                </c:pt>
                <c:pt idx="922">
                  <c:v>0.28354586051035352</c:v>
                </c:pt>
                <c:pt idx="923">
                  <c:v>0.28354536101544103</c:v>
                </c:pt>
                <c:pt idx="924">
                  <c:v>0.28354486649098343</c:v>
                </c:pt>
                <c:pt idx="925">
                  <c:v>0.28354437688751605</c:v>
                </c:pt>
                <c:pt idx="926">
                  <c:v>0.28354389215606668</c:v>
                </c:pt>
                <c:pt idx="927">
                  <c:v>0.28354341224815005</c:v>
                </c:pt>
                <c:pt idx="928">
                  <c:v>0.28354293711576423</c:v>
                </c:pt>
                <c:pt idx="929">
                  <c:v>0.28354246671138394</c:v>
                </c:pt>
                <c:pt idx="930">
                  <c:v>0.28354200098795834</c:v>
                </c:pt>
                <c:pt idx="931">
                  <c:v>0.28354153989890385</c:v>
                </c:pt>
                <c:pt idx="932">
                  <c:v>0.2835410833981008</c:v>
                </c:pt>
                <c:pt idx="933">
                  <c:v>0.28354063143988856</c:v>
                </c:pt>
                <c:pt idx="934">
                  <c:v>0.28354018397906122</c:v>
                </c:pt>
                <c:pt idx="935">
                  <c:v>0.28353974097086265</c:v>
                </c:pt>
                <c:pt idx="936">
                  <c:v>0.28353930237098202</c:v>
                </c:pt>
                <c:pt idx="937">
                  <c:v>0.28353886813554952</c:v>
                </c:pt>
                <c:pt idx="938">
                  <c:v>0.28353843822113217</c:v>
                </c:pt>
                <c:pt idx="939">
                  <c:v>0.28353801258472938</c:v>
                </c:pt>
                <c:pt idx="940">
                  <c:v>0.28353759118376809</c:v>
                </c:pt>
                <c:pt idx="941">
                  <c:v>0.28353717397609951</c:v>
                </c:pt>
                <c:pt idx="942">
                  <c:v>0.28353676091999397</c:v>
                </c:pt>
                <c:pt idx="943">
                  <c:v>0.28353635197413724</c:v>
                </c:pt>
                <c:pt idx="944">
                  <c:v>0.28353594709762614</c:v>
                </c:pt>
                <c:pt idx="945">
                  <c:v>0.28353554624996485</c:v>
                </c:pt>
                <c:pt idx="946">
                  <c:v>0.28353514939106034</c:v>
                </c:pt>
                <c:pt idx="947">
                  <c:v>0.28353475648121929</c:v>
                </c:pt>
                <c:pt idx="948">
                  <c:v>0.2835343674811423</c:v>
                </c:pt>
                <c:pt idx="949">
                  <c:v>0.28353398235192151</c:v>
                </c:pt>
                <c:pt idx="950">
                  <c:v>0.28353360105503705</c:v>
                </c:pt>
                <c:pt idx="951">
                  <c:v>0.28353322355235172</c:v>
                </c:pt>
                <c:pt idx="952">
                  <c:v>0.28353284980610793</c:v>
                </c:pt>
                <c:pt idx="953">
                  <c:v>0.28353247977892387</c:v>
                </c:pt>
                <c:pt idx="954">
                  <c:v>0.28353211343379009</c:v>
                </c:pt>
                <c:pt idx="955">
                  <c:v>0.28353175073406517</c:v>
                </c:pt>
                <c:pt idx="956">
                  <c:v>0.28353139164347241</c:v>
                </c:pt>
                <c:pt idx="957">
                  <c:v>0.2835310361260962</c:v>
                </c:pt>
                <c:pt idx="958">
                  <c:v>0.28353068414637833</c:v>
                </c:pt>
                <c:pt idx="959">
                  <c:v>0.28353033566911456</c:v>
                </c:pt>
                <c:pt idx="960">
                  <c:v>0.28352999065945134</c:v>
                </c:pt>
                <c:pt idx="961">
                  <c:v>0.28352964908288081</c:v>
                </c:pt>
                <c:pt idx="962">
                  <c:v>0.28352931090524008</c:v>
                </c:pt>
                <c:pt idx="963">
                  <c:v>0.28352897609270539</c:v>
                </c:pt>
                <c:pt idx="964">
                  <c:v>0.28352864461178962</c:v>
                </c:pt>
                <c:pt idx="965">
                  <c:v>0.28352831642933923</c:v>
                </c:pt>
                <c:pt idx="966">
                  <c:v>0.28352799151253028</c:v>
                </c:pt>
                <c:pt idx="967">
                  <c:v>0.28352766982886562</c:v>
                </c:pt>
                <c:pt idx="968">
                  <c:v>0.28352735134617235</c:v>
                </c:pt>
                <c:pt idx="969">
                  <c:v>0.28352703603259616</c:v>
                </c:pt>
                <c:pt idx="970">
                  <c:v>0.28352672385660077</c:v>
                </c:pt>
                <c:pt idx="971">
                  <c:v>0.28352641478696378</c:v>
                </c:pt>
                <c:pt idx="972">
                  <c:v>0.28352610879277323</c:v>
                </c:pt>
                <c:pt idx="973">
                  <c:v>0.28352580584342507</c:v>
                </c:pt>
                <c:pt idx="974">
                  <c:v>0.28352550590861958</c:v>
                </c:pt>
                <c:pt idx="975">
                  <c:v>0.28352520895835853</c:v>
                </c:pt>
                <c:pt idx="976">
                  <c:v>0.28352491496294246</c:v>
                </c:pt>
                <c:pt idx="977">
                  <c:v>0.28352462389296751</c:v>
                </c:pt>
                <c:pt idx="978">
                  <c:v>0.28352433571932217</c:v>
                </c:pt>
                <c:pt idx="979">
                  <c:v>0.2835240504131844</c:v>
                </c:pt>
                <c:pt idx="980">
                  <c:v>0.28352376794602024</c:v>
                </c:pt>
                <c:pt idx="981">
                  <c:v>0.28352348828957852</c:v>
                </c:pt>
                <c:pt idx="982">
                  <c:v>0.28352321141588938</c:v>
                </c:pt>
                <c:pt idx="983">
                  <c:v>0.28352293729726163</c:v>
                </c:pt>
                <c:pt idx="984">
                  <c:v>0.28352266590627967</c:v>
                </c:pt>
                <c:pt idx="985">
                  <c:v>0.28352239721580036</c:v>
                </c:pt>
                <c:pt idx="986">
                  <c:v>0.28352213119895087</c:v>
                </c:pt>
                <c:pt idx="987">
                  <c:v>0.28352186782912625</c:v>
                </c:pt>
                <c:pt idx="988">
                  <c:v>0.28352160707998569</c:v>
                </c:pt>
                <c:pt idx="989">
                  <c:v>0.28352134892545056</c:v>
                </c:pt>
                <c:pt idx="990">
                  <c:v>0.28352109333970249</c:v>
                </c:pt>
                <c:pt idx="991">
                  <c:v>0.28352084029717867</c:v>
                </c:pt>
                <c:pt idx="992">
                  <c:v>0.28352058977257233</c:v>
                </c:pt>
                <c:pt idx="993">
                  <c:v>0.28352034174082763</c:v>
                </c:pt>
                <c:pt idx="994">
                  <c:v>0.28352009617713808</c:v>
                </c:pt>
                <c:pt idx="995">
                  <c:v>0.28351985305694388</c:v>
                </c:pt>
                <c:pt idx="996">
                  <c:v>0.28351961235593043</c:v>
                </c:pt>
                <c:pt idx="997">
                  <c:v>0.28351937405002431</c:v>
                </c:pt>
                <c:pt idx="998">
                  <c:v>0.2835191381153922</c:v>
                </c:pt>
                <c:pt idx="999">
                  <c:v>0.28351890452843759</c:v>
                </c:pt>
              </c:numCache>
            </c:numRef>
          </c:yVal>
          <c:smooth val="0"/>
          <c:extLst>
            <c:ext xmlns:c16="http://schemas.microsoft.com/office/drawing/2014/chart" uri="{C3380CC4-5D6E-409C-BE32-E72D297353CC}">
              <c16:uniqueId val="{00000002-E168-47B5-ABD1-5AD7A9E17A2A}"/>
            </c:ext>
          </c:extLst>
        </c:ser>
        <c:ser>
          <c:idx val="3"/>
          <c:order val="3"/>
          <c:tx>
            <c:strRef>
              <c:f>'age at first entry'!$AB$28</c:f>
              <c:strCache>
                <c:ptCount val="1"/>
                <c:pt idx="0">
                  <c:v>h=0.6</c:v>
                </c:pt>
              </c:strCache>
            </c:strRef>
          </c:tx>
          <c:marker>
            <c:symbol val="none"/>
          </c:marker>
          <c:xVal>
            <c:numRef>
              <c:f>'age at first entry'!$F$29:$F$1028</c:f>
              <c:numCache>
                <c:formatCode>General</c:formatCode>
                <c:ptCount val="10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100000000000003</c:v>
                </c:pt>
                <c:pt idx="461">
                  <c:v>4.62</c:v>
                </c:pt>
                <c:pt idx="462">
                  <c:v>4.63</c:v>
                </c:pt>
                <c:pt idx="463">
                  <c:v>4.6399999999999997</c:v>
                </c:pt>
                <c:pt idx="464">
                  <c:v>4.6500000000000004</c:v>
                </c:pt>
                <c:pt idx="465">
                  <c:v>4.66</c:v>
                </c:pt>
                <c:pt idx="466">
                  <c:v>4.67</c:v>
                </c:pt>
                <c:pt idx="467">
                  <c:v>4.68</c:v>
                </c:pt>
                <c:pt idx="468">
                  <c:v>4.6900000000000004</c:v>
                </c:pt>
                <c:pt idx="469">
                  <c:v>4.7</c:v>
                </c:pt>
                <c:pt idx="470">
                  <c:v>4.71</c:v>
                </c:pt>
                <c:pt idx="471">
                  <c:v>4.72</c:v>
                </c:pt>
                <c:pt idx="472">
                  <c:v>4.7300000000000004</c:v>
                </c:pt>
                <c:pt idx="473">
                  <c:v>4.74</c:v>
                </c:pt>
                <c:pt idx="474">
                  <c:v>4.75</c:v>
                </c:pt>
                <c:pt idx="475">
                  <c:v>4.76</c:v>
                </c:pt>
                <c:pt idx="476">
                  <c:v>4.7699999999999996</c:v>
                </c:pt>
                <c:pt idx="477">
                  <c:v>4.78</c:v>
                </c:pt>
                <c:pt idx="478">
                  <c:v>4.79</c:v>
                </c:pt>
                <c:pt idx="479">
                  <c:v>4.8</c:v>
                </c:pt>
                <c:pt idx="480">
                  <c:v>4.8099999999999996</c:v>
                </c:pt>
                <c:pt idx="481">
                  <c:v>4.82</c:v>
                </c:pt>
                <c:pt idx="482">
                  <c:v>4.83</c:v>
                </c:pt>
                <c:pt idx="483">
                  <c:v>4.84</c:v>
                </c:pt>
                <c:pt idx="484">
                  <c:v>4.8499999999999996</c:v>
                </c:pt>
                <c:pt idx="485">
                  <c:v>4.8600000000000003</c:v>
                </c:pt>
                <c:pt idx="486">
                  <c:v>4.87</c:v>
                </c:pt>
                <c:pt idx="487">
                  <c:v>4.88</c:v>
                </c:pt>
                <c:pt idx="488">
                  <c:v>4.8899999999999997</c:v>
                </c:pt>
                <c:pt idx="489">
                  <c:v>4.9000000000000004</c:v>
                </c:pt>
                <c:pt idx="490">
                  <c:v>4.91</c:v>
                </c:pt>
                <c:pt idx="491">
                  <c:v>4.92</c:v>
                </c:pt>
                <c:pt idx="492">
                  <c:v>4.93</c:v>
                </c:pt>
                <c:pt idx="493">
                  <c:v>4.9400000000000004</c:v>
                </c:pt>
                <c:pt idx="494">
                  <c:v>4.95</c:v>
                </c:pt>
                <c:pt idx="495">
                  <c:v>4.96</c:v>
                </c:pt>
                <c:pt idx="496">
                  <c:v>4.97</c:v>
                </c:pt>
                <c:pt idx="497">
                  <c:v>4.9800000000000004</c:v>
                </c:pt>
                <c:pt idx="498">
                  <c:v>4.99</c:v>
                </c:pt>
                <c:pt idx="499">
                  <c:v>5</c:v>
                </c:pt>
                <c:pt idx="500">
                  <c:v>5.01</c:v>
                </c:pt>
                <c:pt idx="501">
                  <c:v>5.0199999999999996</c:v>
                </c:pt>
                <c:pt idx="502">
                  <c:v>5.03</c:v>
                </c:pt>
                <c:pt idx="503">
                  <c:v>5.04</c:v>
                </c:pt>
                <c:pt idx="504">
                  <c:v>5.05</c:v>
                </c:pt>
                <c:pt idx="505">
                  <c:v>5.0599999999999996</c:v>
                </c:pt>
                <c:pt idx="506">
                  <c:v>5.07</c:v>
                </c:pt>
                <c:pt idx="507">
                  <c:v>5.08</c:v>
                </c:pt>
                <c:pt idx="508">
                  <c:v>5.09</c:v>
                </c:pt>
                <c:pt idx="509">
                  <c:v>5.0999999999999996</c:v>
                </c:pt>
                <c:pt idx="510">
                  <c:v>5.1100000000000003</c:v>
                </c:pt>
                <c:pt idx="511">
                  <c:v>5.12</c:v>
                </c:pt>
                <c:pt idx="512">
                  <c:v>5.13</c:v>
                </c:pt>
                <c:pt idx="513">
                  <c:v>5.14</c:v>
                </c:pt>
                <c:pt idx="514">
                  <c:v>5.15</c:v>
                </c:pt>
                <c:pt idx="515">
                  <c:v>5.16</c:v>
                </c:pt>
                <c:pt idx="516">
                  <c:v>5.17</c:v>
                </c:pt>
                <c:pt idx="517">
                  <c:v>5.18</c:v>
                </c:pt>
                <c:pt idx="518">
                  <c:v>5.19</c:v>
                </c:pt>
                <c:pt idx="519">
                  <c:v>5.2</c:v>
                </c:pt>
                <c:pt idx="520">
                  <c:v>5.21</c:v>
                </c:pt>
                <c:pt idx="521">
                  <c:v>5.22</c:v>
                </c:pt>
                <c:pt idx="522">
                  <c:v>5.23</c:v>
                </c:pt>
                <c:pt idx="523">
                  <c:v>5.24</c:v>
                </c:pt>
                <c:pt idx="524">
                  <c:v>5.25</c:v>
                </c:pt>
                <c:pt idx="525">
                  <c:v>5.26</c:v>
                </c:pt>
                <c:pt idx="526">
                  <c:v>5.27</c:v>
                </c:pt>
                <c:pt idx="527">
                  <c:v>5.28</c:v>
                </c:pt>
                <c:pt idx="528">
                  <c:v>5.29</c:v>
                </c:pt>
                <c:pt idx="529">
                  <c:v>5.3</c:v>
                </c:pt>
                <c:pt idx="530">
                  <c:v>5.31</c:v>
                </c:pt>
                <c:pt idx="531">
                  <c:v>5.32</c:v>
                </c:pt>
                <c:pt idx="532">
                  <c:v>5.33</c:v>
                </c:pt>
                <c:pt idx="533">
                  <c:v>5.34</c:v>
                </c:pt>
                <c:pt idx="534">
                  <c:v>5.35</c:v>
                </c:pt>
                <c:pt idx="535">
                  <c:v>5.36</c:v>
                </c:pt>
                <c:pt idx="536">
                  <c:v>5.37</c:v>
                </c:pt>
                <c:pt idx="537">
                  <c:v>5.38</c:v>
                </c:pt>
                <c:pt idx="538">
                  <c:v>5.39</c:v>
                </c:pt>
                <c:pt idx="539">
                  <c:v>5.4</c:v>
                </c:pt>
                <c:pt idx="540">
                  <c:v>5.41</c:v>
                </c:pt>
                <c:pt idx="541">
                  <c:v>5.42</c:v>
                </c:pt>
                <c:pt idx="542">
                  <c:v>5.43</c:v>
                </c:pt>
                <c:pt idx="543">
                  <c:v>5.44</c:v>
                </c:pt>
                <c:pt idx="544">
                  <c:v>5.45</c:v>
                </c:pt>
                <c:pt idx="545">
                  <c:v>5.46</c:v>
                </c:pt>
                <c:pt idx="546">
                  <c:v>5.47</c:v>
                </c:pt>
                <c:pt idx="547">
                  <c:v>5.48</c:v>
                </c:pt>
                <c:pt idx="548">
                  <c:v>5.49</c:v>
                </c:pt>
                <c:pt idx="549">
                  <c:v>5.5</c:v>
                </c:pt>
                <c:pt idx="550">
                  <c:v>5.51</c:v>
                </c:pt>
                <c:pt idx="551">
                  <c:v>5.52</c:v>
                </c:pt>
                <c:pt idx="552">
                  <c:v>5.53</c:v>
                </c:pt>
                <c:pt idx="553">
                  <c:v>5.54</c:v>
                </c:pt>
                <c:pt idx="554">
                  <c:v>5.55</c:v>
                </c:pt>
                <c:pt idx="555">
                  <c:v>5.56</c:v>
                </c:pt>
                <c:pt idx="556">
                  <c:v>5.57</c:v>
                </c:pt>
                <c:pt idx="557">
                  <c:v>5.58</c:v>
                </c:pt>
                <c:pt idx="558">
                  <c:v>5.59</c:v>
                </c:pt>
                <c:pt idx="559">
                  <c:v>5.6</c:v>
                </c:pt>
                <c:pt idx="560">
                  <c:v>5.61</c:v>
                </c:pt>
                <c:pt idx="561">
                  <c:v>5.62</c:v>
                </c:pt>
                <c:pt idx="562">
                  <c:v>5.63</c:v>
                </c:pt>
                <c:pt idx="563">
                  <c:v>5.64</c:v>
                </c:pt>
                <c:pt idx="564">
                  <c:v>5.65</c:v>
                </c:pt>
                <c:pt idx="565">
                  <c:v>5.66</c:v>
                </c:pt>
                <c:pt idx="566">
                  <c:v>5.67</c:v>
                </c:pt>
                <c:pt idx="567">
                  <c:v>5.68</c:v>
                </c:pt>
                <c:pt idx="568">
                  <c:v>5.69</c:v>
                </c:pt>
                <c:pt idx="569">
                  <c:v>5.7</c:v>
                </c:pt>
                <c:pt idx="570">
                  <c:v>5.71</c:v>
                </c:pt>
                <c:pt idx="571">
                  <c:v>5.72</c:v>
                </c:pt>
                <c:pt idx="572">
                  <c:v>5.73</c:v>
                </c:pt>
                <c:pt idx="573">
                  <c:v>5.74</c:v>
                </c:pt>
                <c:pt idx="574">
                  <c:v>5.75</c:v>
                </c:pt>
                <c:pt idx="575">
                  <c:v>5.76</c:v>
                </c:pt>
                <c:pt idx="576">
                  <c:v>5.77</c:v>
                </c:pt>
                <c:pt idx="577">
                  <c:v>5.78</c:v>
                </c:pt>
                <c:pt idx="578">
                  <c:v>5.79</c:v>
                </c:pt>
                <c:pt idx="579">
                  <c:v>5.8</c:v>
                </c:pt>
                <c:pt idx="580">
                  <c:v>5.81</c:v>
                </c:pt>
                <c:pt idx="581">
                  <c:v>5.82</c:v>
                </c:pt>
                <c:pt idx="582">
                  <c:v>5.83</c:v>
                </c:pt>
                <c:pt idx="583">
                  <c:v>5.84</c:v>
                </c:pt>
                <c:pt idx="584">
                  <c:v>5.85</c:v>
                </c:pt>
                <c:pt idx="585">
                  <c:v>5.86</c:v>
                </c:pt>
                <c:pt idx="586">
                  <c:v>5.87</c:v>
                </c:pt>
                <c:pt idx="587">
                  <c:v>5.88</c:v>
                </c:pt>
                <c:pt idx="588">
                  <c:v>5.89</c:v>
                </c:pt>
                <c:pt idx="589">
                  <c:v>5.9</c:v>
                </c:pt>
                <c:pt idx="590">
                  <c:v>5.91</c:v>
                </c:pt>
                <c:pt idx="591">
                  <c:v>5.92</c:v>
                </c:pt>
                <c:pt idx="592">
                  <c:v>5.93</c:v>
                </c:pt>
                <c:pt idx="593">
                  <c:v>5.94</c:v>
                </c:pt>
                <c:pt idx="594">
                  <c:v>5.95</c:v>
                </c:pt>
                <c:pt idx="595">
                  <c:v>5.96</c:v>
                </c:pt>
                <c:pt idx="596">
                  <c:v>5.97</c:v>
                </c:pt>
                <c:pt idx="597">
                  <c:v>5.98</c:v>
                </c:pt>
                <c:pt idx="598">
                  <c:v>5.99</c:v>
                </c:pt>
                <c:pt idx="599">
                  <c:v>6</c:v>
                </c:pt>
                <c:pt idx="600">
                  <c:v>6.01</c:v>
                </c:pt>
                <c:pt idx="601">
                  <c:v>6.02</c:v>
                </c:pt>
                <c:pt idx="602">
                  <c:v>6.03</c:v>
                </c:pt>
                <c:pt idx="603">
                  <c:v>6.04</c:v>
                </c:pt>
                <c:pt idx="604">
                  <c:v>6.05</c:v>
                </c:pt>
                <c:pt idx="605">
                  <c:v>6.06</c:v>
                </c:pt>
                <c:pt idx="606">
                  <c:v>6.07</c:v>
                </c:pt>
                <c:pt idx="607">
                  <c:v>6.08</c:v>
                </c:pt>
                <c:pt idx="608">
                  <c:v>6.09</c:v>
                </c:pt>
                <c:pt idx="609">
                  <c:v>6.1</c:v>
                </c:pt>
                <c:pt idx="610">
                  <c:v>6.11</c:v>
                </c:pt>
                <c:pt idx="611">
                  <c:v>6.12</c:v>
                </c:pt>
                <c:pt idx="612">
                  <c:v>6.13</c:v>
                </c:pt>
                <c:pt idx="613">
                  <c:v>6.14</c:v>
                </c:pt>
                <c:pt idx="614">
                  <c:v>6.15</c:v>
                </c:pt>
                <c:pt idx="615">
                  <c:v>6.16</c:v>
                </c:pt>
                <c:pt idx="616">
                  <c:v>6.17</c:v>
                </c:pt>
                <c:pt idx="617">
                  <c:v>6.18</c:v>
                </c:pt>
                <c:pt idx="618">
                  <c:v>6.19</c:v>
                </c:pt>
                <c:pt idx="619">
                  <c:v>6.2</c:v>
                </c:pt>
                <c:pt idx="620">
                  <c:v>6.21</c:v>
                </c:pt>
                <c:pt idx="621">
                  <c:v>6.22</c:v>
                </c:pt>
                <c:pt idx="622">
                  <c:v>6.23</c:v>
                </c:pt>
                <c:pt idx="623">
                  <c:v>6.24</c:v>
                </c:pt>
                <c:pt idx="624">
                  <c:v>6.25</c:v>
                </c:pt>
                <c:pt idx="625">
                  <c:v>6.26</c:v>
                </c:pt>
                <c:pt idx="626">
                  <c:v>6.27</c:v>
                </c:pt>
                <c:pt idx="627">
                  <c:v>6.28</c:v>
                </c:pt>
                <c:pt idx="628">
                  <c:v>6.29</c:v>
                </c:pt>
                <c:pt idx="629">
                  <c:v>6.3</c:v>
                </c:pt>
                <c:pt idx="630">
                  <c:v>6.31</c:v>
                </c:pt>
                <c:pt idx="631">
                  <c:v>6.32</c:v>
                </c:pt>
                <c:pt idx="632">
                  <c:v>6.33</c:v>
                </c:pt>
                <c:pt idx="633">
                  <c:v>6.34</c:v>
                </c:pt>
                <c:pt idx="634">
                  <c:v>6.35</c:v>
                </c:pt>
                <c:pt idx="635">
                  <c:v>6.36</c:v>
                </c:pt>
                <c:pt idx="636">
                  <c:v>6.37</c:v>
                </c:pt>
                <c:pt idx="637">
                  <c:v>6.38</c:v>
                </c:pt>
                <c:pt idx="638">
                  <c:v>6.39</c:v>
                </c:pt>
                <c:pt idx="639">
                  <c:v>6.4</c:v>
                </c:pt>
                <c:pt idx="640">
                  <c:v>6.41</c:v>
                </c:pt>
                <c:pt idx="641">
                  <c:v>6.42</c:v>
                </c:pt>
                <c:pt idx="642">
                  <c:v>6.43</c:v>
                </c:pt>
                <c:pt idx="643">
                  <c:v>6.44</c:v>
                </c:pt>
                <c:pt idx="644">
                  <c:v>6.45</c:v>
                </c:pt>
                <c:pt idx="645">
                  <c:v>6.46</c:v>
                </c:pt>
                <c:pt idx="646">
                  <c:v>6.47</c:v>
                </c:pt>
                <c:pt idx="647">
                  <c:v>6.48</c:v>
                </c:pt>
                <c:pt idx="648">
                  <c:v>6.49</c:v>
                </c:pt>
                <c:pt idx="649">
                  <c:v>6.5</c:v>
                </c:pt>
                <c:pt idx="650">
                  <c:v>6.51</c:v>
                </c:pt>
                <c:pt idx="651">
                  <c:v>6.52</c:v>
                </c:pt>
                <c:pt idx="652">
                  <c:v>6.53</c:v>
                </c:pt>
                <c:pt idx="653">
                  <c:v>6.54</c:v>
                </c:pt>
                <c:pt idx="654">
                  <c:v>6.55</c:v>
                </c:pt>
                <c:pt idx="655">
                  <c:v>6.56</c:v>
                </c:pt>
                <c:pt idx="656">
                  <c:v>6.57</c:v>
                </c:pt>
                <c:pt idx="657">
                  <c:v>6.58</c:v>
                </c:pt>
                <c:pt idx="658">
                  <c:v>6.59</c:v>
                </c:pt>
                <c:pt idx="659">
                  <c:v>6.6</c:v>
                </c:pt>
                <c:pt idx="660">
                  <c:v>6.61</c:v>
                </c:pt>
                <c:pt idx="661">
                  <c:v>6.62</c:v>
                </c:pt>
                <c:pt idx="662">
                  <c:v>6.63</c:v>
                </c:pt>
                <c:pt idx="663">
                  <c:v>6.64</c:v>
                </c:pt>
                <c:pt idx="664">
                  <c:v>6.65</c:v>
                </c:pt>
                <c:pt idx="665">
                  <c:v>6.66</c:v>
                </c:pt>
                <c:pt idx="666">
                  <c:v>6.67</c:v>
                </c:pt>
                <c:pt idx="667">
                  <c:v>6.68</c:v>
                </c:pt>
                <c:pt idx="668">
                  <c:v>6.69</c:v>
                </c:pt>
                <c:pt idx="669">
                  <c:v>6.7</c:v>
                </c:pt>
                <c:pt idx="670">
                  <c:v>6.71</c:v>
                </c:pt>
                <c:pt idx="671">
                  <c:v>6.72</c:v>
                </c:pt>
                <c:pt idx="672">
                  <c:v>6.73</c:v>
                </c:pt>
                <c:pt idx="673">
                  <c:v>6.74</c:v>
                </c:pt>
                <c:pt idx="674">
                  <c:v>6.75</c:v>
                </c:pt>
                <c:pt idx="675">
                  <c:v>6.76</c:v>
                </c:pt>
                <c:pt idx="676">
                  <c:v>6.77</c:v>
                </c:pt>
                <c:pt idx="677">
                  <c:v>6.78</c:v>
                </c:pt>
                <c:pt idx="678">
                  <c:v>6.79</c:v>
                </c:pt>
                <c:pt idx="679">
                  <c:v>6.8</c:v>
                </c:pt>
                <c:pt idx="680">
                  <c:v>6.81</c:v>
                </c:pt>
                <c:pt idx="681">
                  <c:v>6.82</c:v>
                </c:pt>
                <c:pt idx="682">
                  <c:v>6.83</c:v>
                </c:pt>
                <c:pt idx="683">
                  <c:v>6.84</c:v>
                </c:pt>
                <c:pt idx="684">
                  <c:v>6.85</c:v>
                </c:pt>
                <c:pt idx="685">
                  <c:v>6.86</c:v>
                </c:pt>
                <c:pt idx="686">
                  <c:v>6.87</c:v>
                </c:pt>
                <c:pt idx="687">
                  <c:v>6.88</c:v>
                </c:pt>
                <c:pt idx="688">
                  <c:v>6.89</c:v>
                </c:pt>
                <c:pt idx="689">
                  <c:v>6.9</c:v>
                </c:pt>
                <c:pt idx="690">
                  <c:v>6.91</c:v>
                </c:pt>
                <c:pt idx="691">
                  <c:v>6.92</c:v>
                </c:pt>
                <c:pt idx="692">
                  <c:v>6.93</c:v>
                </c:pt>
                <c:pt idx="693">
                  <c:v>6.94</c:v>
                </c:pt>
                <c:pt idx="694">
                  <c:v>6.95</c:v>
                </c:pt>
                <c:pt idx="695">
                  <c:v>6.96</c:v>
                </c:pt>
                <c:pt idx="696">
                  <c:v>6.97</c:v>
                </c:pt>
                <c:pt idx="697">
                  <c:v>6.98</c:v>
                </c:pt>
                <c:pt idx="698">
                  <c:v>6.99</c:v>
                </c:pt>
                <c:pt idx="699">
                  <c:v>7</c:v>
                </c:pt>
                <c:pt idx="700">
                  <c:v>7.01</c:v>
                </c:pt>
                <c:pt idx="701">
                  <c:v>7.02</c:v>
                </c:pt>
                <c:pt idx="702">
                  <c:v>7.03</c:v>
                </c:pt>
                <c:pt idx="703">
                  <c:v>7.04</c:v>
                </c:pt>
                <c:pt idx="704">
                  <c:v>7.05</c:v>
                </c:pt>
                <c:pt idx="705">
                  <c:v>7.06</c:v>
                </c:pt>
                <c:pt idx="706">
                  <c:v>7.07</c:v>
                </c:pt>
                <c:pt idx="707">
                  <c:v>7.08</c:v>
                </c:pt>
                <c:pt idx="708">
                  <c:v>7.09</c:v>
                </c:pt>
                <c:pt idx="709">
                  <c:v>7.1</c:v>
                </c:pt>
                <c:pt idx="710">
                  <c:v>7.11</c:v>
                </c:pt>
                <c:pt idx="711">
                  <c:v>7.12</c:v>
                </c:pt>
                <c:pt idx="712">
                  <c:v>7.13</c:v>
                </c:pt>
                <c:pt idx="713">
                  <c:v>7.14</c:v>
                </c:pt>
                <c:pt idx="714">
                  <c:v>7.15</c:v>
                </c:pt>
                <c:pt idx="715">
                  <c:v>7.16</c:v>
                </c:pt>
                <c:pt idx="716">
                  <c:v>7.17</c:v>
                </c:pt>
                <c:pt idx="717">
                  <c:v>7.18</c:v>
                </c:pt>
                <c:pt idx="718">
                  <c:v>7.19</c:v>
                </c:pt>
                <c:pt idx="719">
                  <c:v>7.2</c:v>
                </c:pt>
                <c:pt idx="720">
                  <c:v>7.21</c:v>
                </c:pt>
                <c:pt idx="721">
                  <c:v>7.22</c:v>
                </c:pt>
                <c:pt idx="722">
                  <c:v>7.23</c:v>
                </c:pt>
                <c:pt idx="723">
                  <c:v>7.24</c:v>
                </c:pt>
                <c:pt idx="724">
                  <c:v>7.25</c:v>
                </c:pt>
                <c:pt idx="725">
                  <c:v>7.26</c:v>
                </c:pt>
                <c:pt idx="726">
                  <c:v>7.27</c:v>
                </c:pt>
                <c:pt idx="727">
                  <c:v>7.28</c:v>
                </c:pt>
                <c:pt idx="728">
                  <c:v>7.29</c:v>
                </c:pt>
                <c:pt idx="729">
                  <c:v>7.3</c:v>
                </c:pt>
                <c:pt idx="730">
                  <c:v>7.31</c:v>
                </c:pt>
                <c:pt idx="731">
                  <c:v>7.32</c:v>
                </c:pt>
                <c:pt idx="732">
                  <c:v>7.33</c:v>
                </c:pt>
                <c:pt idx="733">
                  <c:v>7.34</c:v>
                </c:pt>
                <c:pt idx="734">
                  <c:v>7.35</c:v>
                </c:pt>
                <c:pt idx="735">
                  <c:v>7.36</c:v>
                </c:pt>
                <c:pt idx="736">
                  <c:v>7.37</c:v>
                </c:pt>
                <c:pt idx="737">
                  <c:v>7.38</c:v>
                </c:pt>
                <c:pt idx="738">
                  <c:v>7.39</c:v>
                </c:pt>
                <c:pt idx="739">
                  <c:v>7.4</c:v>
                </c:pt>
                <c:pt idx="740">
                  <c:v>7.41</c:v>
                </c:pt>
                <c:pt idx="741">
                  <c:v>7.42</c:v>
                </c:pt>
                <c:pt idx="742">
                  <c:v>7.43</c:v>
                </c:pt>
                <c:pt idx="743">
                  <c:v>7.44</c:v>
                </c:pt>
                <c:pt idx="744">
                  <c:v>7.45</c:v>
                </c:pt>
                <c:pt idx="745">
                  <c:v>7.46</c:v>
                </c:pt>
                <c:pt idx="746">
                  <c:v>7.47</c:v>
                </c:pt>
                <c:pt idx="747">
                  <c:v>7.48</c:v>
                </c:pt>
                <c:pt idx="748">
                  <c:v>7.49</c:v>
                </c:pt>
                <c:pt idx="749">
                  <c:v>7.5</c:v>
                </c:pt>
                <c:pt idx="750">
                  <c:v>7.51</c:v>
                </c:pt>
                <c:pt idx="751">
                  <c:v>7.52</c:v>
                </c:pt>
                <c:pt idx="752">
                  <c:v>7.53</c:v>
                </c:pt>
                <c:pt idx="753">
                  <c:v>7.54</c:v>
                </c:pt>
                <c:pt idx="754">
                  <c:v>7.55</c:v>
                </c:pt>
                <c:pt idx="755">
                  <c:v>7.56</c:v>
                </c:pt>
                <c:pt idx="756">
                  <c:v>7.57</c:v>
                </c:pt>
                <c:pt idx="757">
                  <c:v>7.58</c:v>
                </c:pt>
                <c:pt idx="758">
                  <c:v>7.59</c:v>
                </c:pt>
                <c:pt idx="759">
                  <c:v>7.6</c:v>
                </c:pt>
                <c:pt idx="760">
                  <c:v>7.61</c:v>
                </c:pt>
                <c:pt idx="761">
                  <c:v>7.62</c:v>
                </c:pt>
                <c:pt idx="762">
                  <c:v>7.63</c:v>
                </c:pt>
                <c:pt idx="763">
                  <c:v>7.64</c:v>
                </c:pt>
                <c:pt idx="764">
                  <c:v>7.65</c:v>
                </c:pt>
                <c:pt idx="765">
                  <c:v>7.66</c:v>
                </c:pt>
                <c:pt idx="766">
                  <c:v>7.67</c:v>
                </c:pt>
                <c:pt idx="767">
                  <c:v>7.68</c:v>
                </c:pt>
                <c:pt idx="768">
                  <c:v>7.69</c:v>
                </c:pt>
                <c:pt idx="769">
                  <c:v>7.7</c:v>
                </c:pt>
                <c:pt idx="770">
                  <c:v>7.71</c:v>
                </c:pt>
                <c:pt idx="771">
                  <c:v>7.72</c:v>
                </c:pt>
                <c:pt idx="772">
                  <c:v>7.73</c:v>
                </c:pt>
                <c:pt idx="773">
                  <c:v>7.74</c:v>
                </c:pt>
                <c:pt idx="774">
                  <c:v>7.75</c:v>
                </c:pt>
                <c:pt idx="775">
                  <c:v>7.76</c:v>
                </c:pt>
                <c:pt idx="776">
                  <c:v>7.77</c:v>
                </c:pt>
                <c:pt idx="777">
                  <c:v>7.78</c:v>
                </c:pt>
                <c:pt idx="778">
                  <c:v>7.79</c:v>
                </c:pt>
                <c:pt idx="779">
                  <c:v>7.8</c:v>
                </c:pt>
                <c:pt idx="780">
                  <c:v>7.81</c:v>
                </c:pt>
                <c:pt idx="781">
                  <c:v>7.82</c:v>
                </c:pt>
                <c:pt idx="782">
                  <c:v>7.83</c:v>
                </c:pt>
                <c:pt idx="783">
                  <c:v>7.84</c:v>
                </c:pt>
                <c:pt idx="784">
                  <c:v>7.85</c:v>
                </c:pt>
                <c:pt idx="785">
                  <c:v>7.86</c:v>
                </c:pt>
                <c:pt idx="786">
                  <c:v>7.87</c:v>
                </c:pt>
                <c:pt idx="787">
                  <c:v>7.88</c:v>
                </c:pt>
                <c:pt idx="788">
                  <c:v>7.89</c:v>
                </c:pt>
                <c:pt idx="789">
                  <c:v>7.9</c:v>
                </c:pt>
                <c:pt idx="790">
                  <c:v>7.91</c:v>
                </c:pt>
                <c:pt idx="791">
                  <c:v>7.92</c:v>
                </c:pt>
                <c:pt idx="792">
                  <c:v>7.93</c:v>
                </c:pt>
                <c:pt idx="793">
                  <c:v>7.94</c:v>
                </c:pt>
                <c:pt idx="794">
                  <c:v>7.95</c:v>
                </c:pt>
                <c:pt idx="795">
                  <c:v>7.96</c:v>
                </c:pt>
                <c:pt idx="796">
                  <c:v>7.97</c:v>
                </c:pt>
                <c:pt idx="797">
                  <c:v>7.98</c:v>
                </c:pt>
                <c:pt idx="798">
                  <c:v>7.99</c:v>
                </c:pt>
                <c:pt idx="799">
                  <c:v>8</c:v>
                </c:pt>
                <c:pt idx="800">
                  <c:v>8.01</c:v>
                </c:pt>
                <c:pt idx="801">
                  <c:v>8.02</c:v>
                </c:pt>
                <c:pt idx="802">
                  <c:v>8.0299999999999994</c:v>
                </c:pt>
                <c:pt idx="803">
                  <c:v>8.0399999999999991</c:v>
                </c:pt>
                <c:pt idx="804">
                  <c:v>8.0500000000000007</c:v>
                </c:pt>
                <c:pt idx="805">
                  <c:v>8.06</c:v>
                </c:pt>
                <c:pt idx="806">
                  <c:v>8.07</c:v>
                </c:pt>
                <c:pt idx="807">
                  <c:v>8.08</c:v>
                </c:pt>
                <c:pt idx="808">
                  <c:v>8.09</c:v>
                </c:pt>
                <c:pt idx="809">
                  <c:v>8.1</c:v>
                </c:pt>
                <c:pt idx="810">
                  <c:v>8.11</c:v>
                </c:pt>
                <c:pt idx="811">
                  <c:v>8.1199999999999992</c:v>
                </c:pt>
                <c:pt idx="812">
                  <c:v>8.1300000000000008</c:v>
                </c:pt>
                <c:pt idx="813">
                  <c:v>8.14</c:v>
                </c:pt>
                <c:pt idx="814">
                  <c:v>8.15</c:v>
                </c:pt>
                <c:pt idx="815">
                  <c:v>8.16</c:v>
                </c:pt>
                <c:pt idx="816">
                  <c:v>8.17</c:v>
                </c:pt>
                <c:pt idx="817">
                  <c:v>8.18</c:v>
                </c:pt>
                <c:pt idx="818">
                  <c:v>8.19</c:v>
                </c:pt>
                <c:pt idx="819">
                  <c:v>8.1999999999999993</c:v>
                </c:pt>
                <c:pt idx="820">
                  <c:v>8.2100000000000009</c:v>
                </c:pt>
                <c:pt idx="821">
                  <c:v>8.2200000000000006</c:v>
                </c:pt>
                <c:pt idx="822">
                  <c:v>8.23</c:v>
                </c:pt>
                <c:pt idx="823">
                  <c:v>8.24</c:v>
                </c:pt>
                <c:pt idx="824">
                  <c:v>8.25</c:v>
                </c:pt>
                <c:pt idx="825">
                  <c:v>8.26</c:v>
                </c:pt>
                <c:pt idx="826">
                  <c:v>8.27</c:v>
                </c:pt>
                <c:pt idx="827">
                  <c:v>8.2799999999999994</c:v>
                </c:pt>
                <c:pt idx="828">
                  <c:v>8.2899999999999991</c:v>
                </c:pt>
                <c:pt idx="829">
                  <c:v>8.3000000000000007</c:v>
                </c:pt>
                <c:pt idx="830">
                  <c:v>8.31</c:v>
                </c:pt>
                <c:pt idx="831">
                  <c:v>8.32</c:v>
                </c:pt>
                <c:pt idx="832">
                  <c:v>8.33</c:v>
                </c:pt>
                <c:pt idx="833">
                  <c:v>8.34</c:v>
                </c:pt>
                <c:pt idx="834">
                  <c:v>8.35</c:v>
                </c:pt>
                <c:pt idx="835">
                  <c:v>8.36</c:v>
                </c:pt>
                <c:pt idx="836">
                  <c:v>8.3699999999999992</c:v>
                </c:pt>
                <c:pt idx="837">
                  <c:v>8.3800000000000008</c:v>
                </c:pt>
                <c:pt idx="838">
                  <c:v>8.39</c:v>
                </c:pt>
                <c:pt idx="839">
                  <c:v>8.4</c:v>
                </c:pt>
                <c:pt idx="840">
                  <c:v>8.41</c:v>
                </c:pt>
                <c:pt idx="841">
                  <c:v>8.42</c:v>
                </c:pt>
                <c:pt idx="842">
                  <c:v>8.43</c:v>
                </c:pt>
                <c:pt idx="843">
                  <c:v>8.44</c:v>
                </c:pt>
                <c:pt idx="844">
                  <c:v>8.4499999999999993</c:v>
                </c:pt>
                <c:pt idx="845">
                  <c:v>8.4600000000000009</c:v>
                </c:pt>
                <c:pt idx="846">
                  <c:v>8.4700000000000006</c:v>
                </c:pt>
                <c:pt idx="847">
                  <c:v>8.48</c:v>
                </c:pt>
                <c:pt idx="848">
                  <c:v>8.49</c:v>
                </c:pt>
                <c:pt idx="849">
                  <c:v>8.5</c:v>
                </c:pt>
                <c:pt idx="850">
                  <c:v>8.51</c:v>
                </c:pt>
                <c:pt idx="851">
                  <c:v>8.52</c:v>
                </c:pt>
                <c:pt idx="852">
                  <c:v>8.5299999999999994</c:v>
                </c:pt>
                <c:pt idx="853">
                  <c:v>8.5399999999999991</c:v>
                </c:pt>
                <c:pt idx="854">
                  <c:v>8.5500000000000007</c:v>
                </c:pt>
                <c:pt idx="855">
                  <c:v>8.56</c:v>
                </c:pt>
                <c:pt idx="856">
                  <c:v>8.57</c:v>
                </c:pt>
                <c:pt idx="857">
                  <c:v>8.58</c:v>
                </c:pt>
                <c:pt idx="858">
                  <c:v>8.59</c:v>
                </c:pt>
                <c:pt idx="859">
                  <c:v>8.6</c:v>
                </c:pt>
                <c:pt idx="860">
                  <c:v>8.61</c:v>
                </c:pt>
                <c:pt idx="861">
                  <c:v>8.6199999999999992</c:v>
                </c:pt>
                <c:pt idx="862">
                  <c:v>8.6300000000000008</c:v>
                </c:pt>
                <c:pt idx="863">
                  <c:v>8.64</c:v>
                </c:pt>
                <c:pt idx="864">
                  <c:v>8.65</c:v>
                </c:pt>
                <c:pt idx="865">
                  <c:v>8.66</c:v>
                </c:pt>
                <c:pt idx="866">
                  <c:v>8.67</c:v>
                </c:pt>
                <c:pt idx="867">
                  <c:v>8.68</c:v>
                </c:pt>
                <c:pt idx="868">
                  <c:v>8.69</c:v>
                </c:pt>
                <c:pt idx="869">
                  <c:v>8.6999999999999993</c:v>
                </c:pt>
                <c:pt idx="870">
                  <c:v>8.7100000000000009</c:v>
                </c:pt>
                <c:pt idx="871">
                  <c:v>8.7200000000000006</c:v>
                </c:pt>
                <c:pt idx="872">
                  <c:v>8.73</c:v>
                </c:pt>
                <c:pt idx="873">
                  <c:v>8.74</c:v>
                </c:pt>
                <c:pt idx="874">
                  <c:v>8.75</c:v>
                </c:pt>
                <c:pt idx="875">
                  <c:v>8.76</c:v>
                </c:pt>
                <c:pt idx="876">
                  <c:v>8.77</c:v>
                </c:pt>
                <c:pt idx="877">
                  <c:v>8.7799999999999994</c:v>
                </c:pt>
                <c:pt idx="878">
                  <c:v>8.7899999999999991</c:v>
                </c:pt>
                <c:pt idx="879">
                  <c:v>8.8000000000000007</c:v>
                </c:pt>
                <c:pt idx="880">
                  <c:v>8.81</c:v>
                </c:pt>
                <c:pt idx="881">
                  <c:v>8.82</c:v>
                </c:pt>
                <c:pt idx="882">
                  <c:v>8.83</c:v>
                </c:pt>
                <c:pt idx="883">
                  <c:v>8.84</c:v>
                </c:pt>
                <c:pt idx="884">
                  <c:v>8.85</c:v>
                </c:pt>
                <c:pt idx="885">
                  <c:v>8.86</c:v>
                </c:pt>
                <c:pt idx="886">
                  <c:v>8.8699999999999992</c:v>
                </c:pt>
                <c:pt idx="887">
                  <c:v>8.8800000000000008</c:v>
                </c:pt>
                <c:pt idx="888">
                  <c:v>8.89</c:v>
                </c:pt>
                <c:pt idx="889">
                  <c:v>8.9</c:v>
                </c:pt>
                <c:pt idx="890">
                  <c:v>8.91</c:v>
                </c:pt>
                <c:pt idx="891">
                  <c:v>8.92</c:v>
                </c:pt>
                <c:pt idx="892">
                  <c:v>8.93</c:v>
                </c:pt>
                <c:pt idx="893">
                  <c:v>8.94</c:v>
                </c:pt>
                <c:pt idx="894">
                  <c:v>8.9499999999999993</c:v>
                </c:pt>
                <c:pt idx="895">
                  <c:v>8.9600000000000009</c:v>
                </c:pt>
                <c:pt idx="896">
                  <c:v>8.9700000000000006</c:v>
                </c:pt>
                <c:pt idx="897">
                  <c:v>8.98</c:v>
                </c:pt>
                <c:pt idx="898">
                  <c:v>8.99</c:v>
                </c:pt>
                <c:pt idx="899">
                  <c:v>9</c:v>
                </c:pt>
                <c:pt idx="900">
                  <c:v>9.01</c:v>
                </c:pt>
                <c:pt idx="901">
                  <c:v>9.02</c:v>
                </c:pt>
                <c:pt idx="902">
                  <c:v>9.0299999999999994</c:v>
                </c:pt>
                <c:pt idx="903">
                  <c:v>9.0399999999999991</c:v>
                </c:pt>
                <c:pt idx="904">
                  <c:v>9.0500000000000007</c:v>
                </c:pt>
                <c:pt idx="905">
                  <c:v>9.06</c:v>
                </c:pt>
                <c:pt idx="906">
                  <c:v>9.07</c:v>
                </c:pt>
                <c:pt idx="907">
                  <c:v>9.08</c:v>
                </c:pt>
                <c:pt idx="908">
                  <c:v>9.09</c:v>
                </c:pt>
                <c:pt idx="909">
                  <c:v>9.1</c:v>
                </c:pt>
                <c:pt idx="910">
                  <c:v>9.11</c:v>
                </c:pt>
                <c:pt idx="911">
                  <c:v>9.1199999999999992</c:v>
                </c:pt>
                <c:pt idx="912">
                  <c:v>9.1300000000000008</c:v>
                </c:pt>
                <c:pt idx="913">
                  <c:v>9.14</c:v>
                </c:pt>
                <c:pt idx="914">
                  <c:v>9.15</c:v>
                </c:pt>
                <c:pt idx="915">
                  <c:v>9.16</c:v>
                </c:pt>
                <c:pt idx="916">
                  <c:v>9.17</c:v>
                </c:pt>
                <c:pt idx="917">
                  <c:v>9.18</c:v>
                </c:pt>
                <c:pt idx="918">
                  <c:v>9.19</c:v>
                </c:pt>
                <c:pt idx="919">
                  <c:v>9.1999999999999993</c:v>
                </c:pt>
                <c:pt idx="920">
                  <c:v>9.2100000000000009</c:v>
                </c:pt>
                <c:pt idx="921">
                  <c:v>9.2200000000000006</c:v>
                </c:pt>
                <c:pt idx="922">
                  <c:v>9.23</c:v>
                </c:pt>
                <c:pt idx="923">
                  <c:v>9.24</c:v>
                </c:pt>
                <c:pt idx="924">
                  <c:v>9.25</c:v>
                </c:pt>
                <c:pt idx="925">
                  <c:v>9.26</c:v>
                </c:pt>
                <c:pt idx="926">
                  <c:v>9.27</c:v>
                </c:pt>
                <c:pt idx="927">
                  <c:v>9.2799999999999994</c:v>
                </c:pt>
                <c:pt idx="928">
                  <c:v>9.2899999999999991</c:v>
                </c:pt>
                <c:pt idx="929">
                  <c:v>9.3000000000000007</c:v>
                </c:pt>
                <c:pt idx="930">
                  <c:v>9.31</c:v>
                </c:pt>
                <c:pt idx="931">
                  <c:v>9.32</c:v>
                </c:pt>
                <c:pt idx="932">
                  <c:v>9.33</c:v>
                </c:pt>
                <c:pt idx="933">
                  <c:v>9.34</c:v>
                </c:pt>
                <c:pt idx="934">
                  <c:v>9.35</c:v>
                </c:pt>
                <c:pt idx="935">
                  <c:v>9.36</c:v>
                </c:pt>
                <c:pt idx="936">
                  <c:v>9.3699999999999992</c:v>
                </c:pt>
                <c:pt idx="937">
                  <c:v>9.3800000000000008</c:v>
                </c:pt>
                <c:pt idx="938">
                  <c:v>9.39</c:v>
                </c:pt>
                <c:pt idx="939">
                  <c:v>9.4</c:v>
                </c:pt>
                <c:pt idx="940">
                  <c:v>9.41</c:v>
                </c:pt>
                <c:pt idx="941">
                  <c:v>9.42</c:v>
                </c:pt>
                <c:pt idx="942">
                  <c:v>9.43</c:v>
                </c:pt>
                <c:pt idx="943">
                  <c:v>9.44</c:v>
                </c:pt>
                <c:pt idx="944">
                  <c:v>9.4499999999999993</c:v>
                </c:pt>
                <c:pt idx="945">
                  <c:v>9.4600000000000009</c:v>
                </c:pt>
                <c:pt idx="946">
                  <c:v>9.4700000000000006</c:v>
                </c:pt>
                <c:pt idx="947">
                  <c:v>9.48</c:v>
                </c:pt>
                <c:pt idx="948">
                  <c:v>9.49</c:v>
                </c:pt>
                <c:pt idx="949">
                  <c:v>9.5</c:v>
                </c:pt>
                <c:pt idx="950">
                  <c:v>9.51</c:v>
                </c:pt>
                <c:pt idx="951">
                  <c:v>9.52</c:v>
                </c:pt>
                <c:pt idx="952">
                  <c:v>9.5299999999999994</c:v>
                </c:pt>
                <c:pt idx="953">
                  <c:v>9.5399999999999991</c:v>
                </c:pt>
                <c:pt idx="954">
                  <c:v>9.5500000000000007</c:v>
                </c:pt>
                <c:pt idx="955">
                  <c:v>9.56</c:v>
                </c:pt>
                <c:pt idx="956">
                  <c:v>9.57</c:v>
                </c:pt>
                <c:pt idx="957">
                  <c:v>9.58</c:v>
                </c:pt>
                <c:pt idx="958">
                  <c:v>9.59</c:v>
                </c:pt>
                <c:pt idx="959">
                  <c:v>9.6</c:v>
                </c:pt>
                <c:pt idx="960">
                  <c:v>9.61</c:v>
                </c:pt>
                <c:pt idx="961">
                  <c:v>9.6199999999999992</c:v>
                </c:pt>
                <c:pt idx="962">
                  <c:v>9.6300000000000008</c:v>
                </c:pt>
                <c:pt idx="963">
                  <c:v>9.64</c:v>
                </c:pt>
                <c:pt idx="964">
                  <c:v>9.65</c:v>
                </c:pt>
                <c:pt idx="965">
                  <c:v>9.66</c:v>
                </c:pt>
                <c:pt idx="966">
                  <c:v>9.67</c:v>
                </c:pt>
                <c:pt idx="967">
                  <c:v>9.68</c:v>
                </c:pt>
                <c:pt idx="968">
                  <c:v>9.69</c:v>
                </c:pt>
                <c:pt idx="969">
                  <c:v>9.6999999999999993</c:v>
                </c:pt>
                <c:pt idx="970">
                  <c:v>9.7100000000000009</c:v>
                </c:pt>
                <c:pt idx="971">
                  <c:v>9.7200000000000006</c:v>
                </c:pt>
                <c:pt idx="972">
                  <c:v>9.73</c:v>
                </c:pt>
                <c:pt idx="973">
                  <c:v>9.74</c:v>
                </c:pt>
                <c:pt idx="974">
                  <c:v>9.75</c:v>
                </c:pt>
                <c:pt idx="975">
                  <c:v>9.76</c:v>
                </c:pt>
                <c:pt idx="976">
                  <c:v>9.77</c:v>
                </c:pt>
                <c:pt idx="977">
                  <c:v>9.7799999999999994</c:v>
                </c:pt>
                <c:pt idx="978">
                  <c:v>9.7899999999999991</c:v>
                </c:pt>
                <c:pt idx="979">
                  <c:v>9.8000000000000007</c:v>
                </c:pt>
                <c:pt idx="980">
                  <c:v>9.81</c:v>
                </c:pt>
                <c:pt idx="981">
                  <c:v>9.82</c:v>
                </c:pt>
                <c:pt idx="982">
                  <c:v>9.83</c:v>
                </c:pt>
                <c:pt idx="983">
                  <c:v>9.84</c:v>
                </c:pt>
                <c:pt idx="984">
                  <c:v>9.85</c:v>
                </c:pt>
                <c:pt idx="985">
                  <c:v>9.86</c:v>
                </c:pt>
                <c:pt idx="986">
                  <c:v>9.8699999999999992</c:v>
                </c:pt>
                <c:pt idx="987">
                  <c:v>9.8800000000000008</c:v>
                </c:pt>
                <c:pt idx="988">
                  <c:v>9.89</c:v>
                </c:pt>
                <c:pt idx="989">
                  <c:v>9.9</c:v>
                </c:pt>
                <c:pt idx="990">
                  <c:v>9.91</c:v>
                </c:pt>
                <c:pt idx="991">
                  <c:v>9.92</c:v>
                </c:pt>
                <c:pt idx="992">
                  <c:v>9.93</c:v>
                </c:pt>
                <c:pt idx="993">
                  <c:v>9.94</c:v>
                </c:pt>
                <c:pt idx="994">
                  <c:v>9.9499999999999993</c:v>
                </c:pt>
                <c:pt idx="995">
                  <c:v>9.9600000000000009</c:v>
                </c:pt>
                <c:pt idx="996">
                  <c:v>9.9700000000000006</c:v>
                </c:pt>
                <c:pt idx="997">
                  <c:v>9.98</c:v>
                </c:pt>
                <c:pt idx="998">
                  <c:v>9.99</c:v>
                </c:pt>
                <c:pt idx="999">
                  <c:v>10</c:v>
                </c:pt>
              </c:numCache>
            </c:numRef>
          </c:xVal>
          <c:yVal>
            <c:numRef>
              <c:f>'age at first entry'!$AN$29:$AN$1028</c:f>
              <c:numCache>
                <c:formatCode>General</c:formatCode>
                <c:ptCount val="1000"/>
                <c:pt idx="0">
                  <c:v>0.98794528657329417</c:v>
                </c:pt>
                <c:pt idx="1">
                  <c:v>0.97583667773979121</c:v>
                </c:pt>
                <c:pt idx="2">
                  <c:v>0.96368818135222034</c:v>
                </c:pt>
                <c:pt idx="3">
                  <c:v>0.95151294137972564</c:v>
                </c:pt>
                <c:pt idx="4">
                  <c:v>0.93932326783883791</c:v>
                </c:pt>
                <c:pt idx="5">
                  <c:v>0.92713066808842826</c:v>
                </c:pt>
                <c:pt idx="6">
                  <c:v>0.91494587904516844</c:v>
                </c:pt>
                <c:pt idx="7">
                  <c:v>0.90277889993767979</c:v>
                </c:pt>
                <c:pt idx="8">
                  <c:v>0.89063902527305605</c:v>
                </c:pt>
                <c:pt idx="9">
                  <c:v>0.87853487773907635</c:v>
                </c:pt>
                <c:pt idx="10">
                  <c:v>0.86647444080977676</c:v>
                </c:pt>
                <c:pt idx="11">
                  <c:v>0.85446509086130018</c:v>
                </c:pt>
                <c:pt idx="12">
                  <c:v>0.84251362863962476</c:v>
                </c:pt>
                <c:pt idx="13">
                  <c:v>0.8306263099522464</c:v>
                </c:pt>
                <c:pt idx="14">
                  <c:v>0.8188088754825229</c:v>
                </c:pt>
                <c:pt idx="15">
                  <c:v>0.80706657964852124</c:v>
                </c:pt>
                <c:pt idx="16">
                  <c:v>0.79540421844830866</c:v>
                </c:pt>
                <c:pt idx="17">
                  <c:v>0.78382615625082197</c:v>
                </c:pt>
                <c:pt idx="18">
                  <c:v>0.77233635150623114</c:v>
                </c:pt>
                <c:pt idx="19">
                  <c:v>0.76093838136225256</c:v>
                </c:pt>
                <c:pt idx="20">
                  <c:v>0.74963546518341595</c:v>
                </c:pt>
                <c:pt idx="21">
                  <c:v>0.73843048697916236</c:v>
                </c:pt>
                <c:pt idx="22">
                  <c:v>0.72732601675396624</c:v>
                </c:pt>
                <c:pt idx="23">
                  <c:v>0.71632433079866842</c:v>
                </c:pt>
                <c:pt idx="24">
                  <c:v>0.70542743094704896</c:v>
                </c:pt>
                <c:pt idx="25">
                  <c:v>0.69463706282553606</c:v>
                </c:pt>
                <c:pt idx="26">
                  <c:v>0.68395473312688027</c:v>
                </c:pt>
                <c:pt idx="27">
                  <c:v>0.67338172594088597</c:v>
                </c:pt>
                <c:pt idx="28">
                  <c:v>0.66291911817686133</c:v>
                </c:pt>
                <c:pt idx="29">
                  <c:v>0.65256779411351817</c:v>
                </c:pt>
                <c:pt idx="30">
                  <c:v>0.64232845911263026</c:v>
                </c:pt>
                <c:pt idx="31">
                  <c:v>0.63220165253297356</c:v>
                </c:pt>
                <c:pt idx="32">
                  <c:v>0.62218775988095454</c:v>
                </c:pt>
                <c:pt idx="33">
                  <c:v>0.61228702423396553</c:v>
                </c:pt>
                <c:pt idx="34">
                  <c:v>0.60249955697188651</c:v>
                </c:pt>
                <c:pt idx="35">
                  <c:v>0.59282534785142371</c:v>
                </c:pt>
                <c:pt idx="36">
                  <c:v>0.58326427445702</c:v>
                </c:pt>
                <c:pt idx="37">
                  <c:v>0.5738161110611133</c:v>
                </c:pt>
                <c:pt idx="38">
                  <c:v>0.56448053692537481</c:v>
                </c:pt>
                <c:pt idx="39">
                  <c:v>0.55525714407344107</c:v>
                </c:pt>
                <c:pt idx="40">
                  <c:v>0.54614544456445646</c:v>
                </c:pt>
                <c:pt idx="41">
                  <c:v>0.53714487729551974</c:v>
                </c:pt>
                <c:pt idx="42">
                  <c:v>0.52825481435993249</c:v>
                </c:pt>
                <c:pt idx="43">
                  <c:v>0.51947456698689509</c:v>
                </c:pt>
                <c:pt idx="44">
                  <c:v>0.51080339108712647</c:v>
                </c:pt>
                <c:pt idx="45">
                  <c:v>0.50224049242767799</c:v>
                </c:pt>
                <c:pt idx="46">
                  <c:v>0.49378503145804625</c:v>
                </c:pt>
                <c:pt idx="47">
                  <c:v>0.48543612780857076</c:v>
                </c:pt>
                <c:pt idx="48">
                  <c:v>0.47719286448100906</c:v>
                </c:pt>
                <c:pt idx="49">
                  <c:v>0.46905429175010244</c:v>
                </c:pt>
                <c:pt idx="50">
                  <c:v>0.46101943079394497</c:v>
                </c:pt>
                <c:pt idx="51">
                  <c:v>0.4530872770699641</c:v>
                </c:pt>
                <c:pt idx="52">
                  <c:v>0.44525680345241703</c:v>
                </c:pt>
                <c:pt idx="53">
                  <c:v>0.43752696314635742</c:v>
                </c:pt>
                <c:pt idx="54">
                  <c:v>0.4298966923922114</c:v>
                </c:pt>
                <c:pt idx="55">
                  <c:v>0.42236491297426049</c:v>
                </c:pt>
                <c:pt idx="56">
                  <c:v>0.41493053454554951</c:v>
                </c:pt>
                <c:pt idx="57">
                  <c:v>0.40759245678102113</c:v>
                </c:pt>
                <c:pt idx="58">
                  <c:v>0.40034957136993676</c:v>
                </c:pt>
                <c:pt idx="59">
                  <c:v>0.39320076385801445</c:v>
                </c:pt>
                <c:pt idx="60">
                  <c:v>0.38614491534907497</c:v>
                </c:pt>
                <c:pt idx="61">
                  <c:v>0.3791809040753743</c:v>
                </c:pt>
                <c:pt idx="62">
                  <c:v>0.37230760684525865</c:v>
                </c:pt>
                <c:pt idx="63">
                  <c:v>0.36552390037625176</c:v>
                </c:pt>
                <c:pt idx="64">
                  <c:v>0.35882866252114576</c:v>
                </c:pt>
                <c:pt idx="65">
                  <c:v>0.35222077339424601</c:v>
                </c:pt>
                <c:pt idx="66">
                  <c:v>0.34569911640443951</c:v>
                </c:pt>
                <c:pt idx="67">
                  <c:v>0.33926257920133907</c:v>
                </c:pt>
                <c:pt idx="68">
                  <c:v>0.33291005454039224</c:v>
                </c:pt>
                <c:pt idx="69">
                  <c:v>0.3266404410724284</c:v>
                </c:pt>
                <c:pt idx="70">
                  <c:v>0.3204526440628121</c:v>
                </c:pt>
                <c:pt idx="71">
                  <c:v>0.31434557604500041</c:v>
                </c:pt>
                <c:pt idx="72">
                  <c:v>0.30831815741304347</c:v>
                </c:pt>
                <c:pt idx="73">
                  <c:v>0.30236931695723085</c:v>
                </c:pt>
                <c:pt idx="74">
                  <c:v>0.29649799234684282</c:v>
                </c:pt>
                <c:pt idx="75">
                  <c:v>0.29070313056371516</c:v>
                </c:pt>
                <c:pt idx="76">
                  <c:v>0.28498368829005832</c:v>
                </c:pt>
                <c:pt idx="77">
                  <c:v>0.27933863225378247</c:v>
                </c:pt>
                <c:pt idx="78">
                  <c:v>0.27376693953434844</c:v>
                </c:pt>
                <c:pt idx="79">
                  <c:v>0.2682675978319678</c:v>
                </c:pt>
                <c:pt idx="80">
                  <c:v>0.26283960570281356</c:v>
                </c:pt>
                <c:pt idx="81">
                  <c:v>0.25748197276268886</c:v>
                </c:pt>
                <c:pt idx="82">
                  <c:v>0.25219371986148481</c:v>
                </c:pt>
                <c:pt idx="83">
                  <c:v>0.24697387923057743</c:v>
                </c:pt>
                <c:pt idx="84">
                  <c:v>0.24182149460517155</c:v>
                </c:pt>
                <c:pt idx="85">
                  <c:v>0.23673562132349329</c:v>
                </c:pt>
                <c:pt idx="86">
                  <c:v>0.2317153264045691</c:v>
                </c:pt>
                <c:pt idx="87">
                  <c:v>0.22675968860624526</c:v>
                </c:pt>
                <c:pt idx="88">
                  <c:v>0.22186779846497867</c:v>
                </c:pt>
                <c:pt idx="89">
                  <c:v>0.21703875831882433</c:v>
                </c:pt>
                <c:pt idx="90">
                  <c:v>0.21227168231495738</c:v>
                </c:pt>
                <c:pt idx="91">
                  <c:v>0.20756569640297748</c:v>
                </c:pt>
                <c:pt idx="92">
                  <c:v>0.20291993831514721</c:v>
                </c:pt>
                <c:pt idx="93">
                  <c:v>0.19833355753465737</c:v>
                </c:pt>
                <c:pt idx="94">
                  <c:v>0.19380571525292092</c:v>
                </c:pt>
                <c:pt idx="95">
                  <c:v>0.18933558431684488</c:v>
                </c:pt>
                <c:pt idx="96">
                  <c:v>0.184922349166944</c:v>
                </c:pt>
                <c:pt idx="97">
                  <c:v>0.1805652057671234</c:v>
                </c:pt>
                <c:pt idx="98">
                  <c:v>0.17626336152689009</c:v>
                </c:pt>
                <c:pt idx="99">
                  <c:v>0.17201603521668984</c:v>
                </c:pt>
                <c:pt idx="100">
                  <c:v>0.16782245687704428</c:v>
                </c:pt>
                <c:pt idx="101">
                  <c:v>0.16368186772208845</c:v>
                </c:pt>
                <c:pt idx="102">
                  <c:v>0.15959352003808266</c:v>
                </c:pt>
                <c:pt idx="103">
                  <c:v>0.15555667707743226</c:v>
                </c:pt>
                <c:pt idx="104">
                  <c:v>0.151570612948699</c:v>
                </c:pt>
                <c:pt idx="105">
                  <c:v>0.14763461250306928</c:v>
                </c:pt>
                <c:pt idx="106">
                  <c:v>0.14374797121770044</c:v>
                </c:pt>
                <c:pt idx="107">
                  <c:v>0.13990999507633597</c:v>
                </c:pt>
                <c:pt idx="108">
                  <c:v>0.13612000044755926</c:v>
                </c:pt>
                <c:pt idx="109">
                  <c:v>0.13237731396102048</c:v>
                </c:pt>
                <c:pt idx="110">
                  <c:v>0.12868127238195562</c:v>
                </c:pt>
                <c:pt idx="111">
                  <c:v>0.12503122248427959</c:v>
                </c:pt>
                <c:pt idx="112">
                  <c:v>0.12142652092252489</c:v>
                </c:pt>
                <c:pt idx="113">
                  <c:v>0.11786653410288045</c:v>
                </c:pt>
                <c:pt idx="114">
                  <c:v>0.11435063805354942</c:v>
                </c:pt>
                <c:pt idx="115">
                  <c:v>0.11087821829463851</c:v>
                </c:pt>
                <c:pt idx="116">
                  <c:v>0.1074486697077829</c:v>
                </c:pt>
                <c:pt idx="117">
                  <c:v>0.10406139640567397</c:v>
                </c:pt>
                <c:pt idx="118">
                  <c:v>0.10071581160166265</c:v>
                </c:pt>
                <c:pt idx="119">
                  <c:v>9.7411337479580487E-2</c:v>
                </c:pt>
                <c:pt idx="120">
                  <c:v>9.4147405063935694E-2</c:v>
                </c:pt>
                <c:pt idx="121">
                  <c:v>9.0923454090583403E-2</c:v>
                </c:pt>
                <c:pt idx="122">
                  <c:v>8.7738932878013015E-2</c:v>
                </c:pt>
                <c:pt idx="123">
                  <c:v>8.459329819934093E-2</c:v>
                </c:pt>
                <c:pt idx="124">
                  <c:v>8.1486015155114069E-2</c:v>
                </c:pt>
                <c:pt idx="125">
                  <c:v>7.8416557047008867E-2</c:v>
                </c:pt>
                <c:pt idx="126">
                  <c:v>7.5384405252502257E-2</c:v>
                </c:pt>
                <c:pt idx="127">
                  <c:v>7.2389049100595321E-2</c:v>
                </c:pt>
                <c:pt idx="128">
                  <c:v>6.9429985748639886E-2</c:v>
                </c:pt>
                <c:pt idx="129">
                  <c:v>6.6506720060343055E-2</c:v>
                </c:pt>
                <c:pt idx="130">
                  <c:v>6.3618764484987739E-2</c:v>
                </c:pt>
                <c:pt idx="131">
                  <c:v>6.07656389379213E-2</c:v>
                </c:pt>
                <c:pt idx="132">
                  <c:v>5.7946870682357904E-2</c:v>
                </c:pt>
                <c:pt idx="133">
                  <c:v>5.5161994212512611E-2</c:v>
                </c:pt>
                <c:pt idx="134">
                  <c:v>5.2410551138128106E-2</c:v>
                </c:pt>
                <c:pt idx="135">
                  <c:v>4.9692090070386288E-2</c:v>
                </c:pt>
                <c:pt idx="136">
                  <c:v>4.7006166509261448E-2</c:v>
                </c:pt>
                <c:pt idx="137">
                  <c:v>4.4352342732306572E-2</c:v>
                </c:pt>
                <c:pt idx="138">
                  <c:v>4.1730187684909423E-2</c:v>
                </c:pt>
                <c:pt idx="139">
                  <c:v>3.9139276872016814E-2</c:v>
                </c:pt>
                <c:pt idx="140">
                  <c:v>3.6579192251348341E-2</c:v>
                </c:pt>
                <c:pt idx="141">
                  <c:v>3.4049522128097337E-2</c:v>
                </c:pt>
                <c:pt idx="142">
                  <c:v>3.1549861051134075E-2</c:v>
                </c:pt>
                <c:pt idx="143">
                  <c:v>2.9079809710704969E-2</c:v>
                </c:pt>
                <c:pt idx="144">
                  <c:v>2.6638974837629927E-2</c:v>
                </c:pt>
                <c:pt idx="145">
                  <c:v>2.4226969104007096E-2</c:v>
                </c:pt>
                <c:pt idx="146">
                  <c:v>2.1843411025403069E-2</c:v>
                </c:pt>
                <c:pt idx="147">
                  <c:v>1.9487924864543513E-2</c:v>
                </c:pt>
                <c:pt idx="148">
                  <c:v>1.7160140536481738E-2</c:v>
                </c:pt>
                <c:pt idx="149">
                  <c:v>1.4859693515249482E-2</c:v>
                </c:pt>
                <c:pt idx="150">
                  <c:v>1.2586224741975346E-2</c:v>
                </c:pt>
                <c:pt idx="151">
                  <c:v>1.0339380534463158E-2</c:v>
                </c:pt>
                <c:pt idx="152">
                  <c:v>8.1188124982154511E-3</c:v>
                </c:pt>
                <c:pt idx="153">
                  <c:v>5.924177438898239E-3</c:v>
                </c:pt>
                <c:pt idx="154">
                  <c:v>3.7551372762238975E-3</c:v>
                </c:pt>
                <c:pt idx="155">
                  <c:v>1.6113589592530954E-3</c:v>
                </c:pt>
                <c:pt idx="156">
                  <c:v>-5.0748561691882376E-4</c:v>
                </c:pt>
                <c:pt idx="157">
                  <c:v>-2.6017196930820971E-3</c:v>
                </c:pt>
                <c:pt idx="158">
                  <c:v>-4.6716617264727428E-3</c:v>
                </c:pt>
                <c:pt idx="159">
                  <c:v>-6.7176254699806703E-3</c:v>
                </c:pt>
                <c:pt idx="160">
                  <c:v>-8.7399200500203836E-3</c:v>
                </c:pt>
                <c:pt idx="161">
                  <c:v>-1.0738850043086156E-2</c:v>
                </c:pt>
                <c:pt idx="162">
                  <c:v>-1.2714715551005385E-2</c:v>
                </c:pt>
                <c:pt idx="163">
                  <c:v>-1.4667812274904306E-2</c:v>
                </c:pt>
                <c:pt idx="164">
                  <c:v>-1.6598431587906363E-2</c:v>
                </c:pt>
                <c:pt idx="165">
                  <c:v>-1.8506860606584501E-2</c:v>
                </c:pt>
                <c:pt idx="166">
                  <c:v>-2.039338226117654E-2</c:v>
                </c:pt>
                <c:pt idx="167">
                  <c:v>-2.225827536458546E-2</c:v>
                </c:pt>
                <c:pt idx="168">
                  <c:v>-2.4101814680188228E-2</c:v>
                </c:pt>
                <c:pt idx="169">
                  <c:v>-2.5924270988452919E-2</c:v>
                </c:pt>
                <c:pt idx="170">
                  <c:v>-2.7725911152408092E-2</c:v>
                </c:pt>
                <c:pt idx="171">
                  <c:v>-2.9506998181957875E-2</c:v>
                </c:pt>
                <c:pt idx="172">
                  <c:v>-3.1267791297076547E-2</c:v>
                </c:pt>
                <c:pt idx="173">
                  <c:v>-3.3008545989891211E-2</c:v>
                </c:pt>
                <c:pt idx="174">
                  <c:v>-3.4729514085674179E-2</c:v>
                </c:pt>
                <c:pt idx="175">
                  <c:v>-3.6430943802764924E-2</c:v>
                </c:pt>
                <c:pt idx="176">
                  <c:v>-3.811307981143059E-2</c:v>
                </c:pt>
                <c:pt idx="177">
                  <c:v>-3.977616329169481E-2</c:v>
                </c:pt>
                <c:pt idx="178">
                  <c:v>-4.1420431990137709E-2</c:v>
                </c:pt>
                <c:pt idx="179">
                  <c:v>-4.3046120275701573E-2</c:v>
                </c:pt>
                <c:pt idx="180">
                  <c:v>-4.4653459194496051E-2</c:v>
                </c:pt>
                <c:pt idx="181">
                  <c:v>-4.6242676523648302E-2</c:v>
                </c:pt>
                <c:pt idx="182">
                  <c:v>-4.7813996824184607E-2</c:v>
                </c:pt>
                <c:pt idx="183">
                  <c:v>-4.9367641492987807E-2</c:v>
                </c:pt>
                <c:pt idx="184">
                  <c:v>-5.0903828813820634E-2</c:v>
                </c:pt>
                <c:pt idx="185">
                  <c:v>-5.2422774007458324E-2</c:v>
                </c:pt>
                <c:pt idx="186">
                  <c:v>-5.3924689280921485E-2</c:v>
                </c:pt>
                <c:pt idx="187">
                  <c:v>-5.5409783875837136E-2</c:v>
                </c:pt>
                <c:pt idx="188">
                  <c:v>-5.6878264115947957E-2</c:v>
                </c:pt>
                <c:pt idx="189">
                  <c:v>-5.833033345377224E-2</c:v>
                </c:pt>
                <c:pt idx="190">
                  <c:v>-5.9766192516440275E-2</c:v>
                </c:pt>
                <c:pt idx="191">
                  <c:v>-6.1186039150716791E-2</c:v>
                </c:pt>
                <c:pt idx="192">
                  <c:v>-6.2590068467226104E-2</c:v>
                </c:pt>
                <c:pt idx="193">
                  <c:v>-6.3978472883893092E-2</c:v>
                </c:pt>
                <c:pt idx="194">
                  <c:v>-6.5351442168617935E-2</c:v>
                </c:pt>
                <c:pt idx="195">
                  <c:v>-6.6709163481190548E-2</c:v>
                </c:pt>
                <c:pt idx="196">
                  <c:v>-6.8051821414466807E-2</c:v>
                </c:pt>
                <c:pt idx="197">
                  <c:v>-6.9379598034818676E-2</c:v>
                </c:pt>
                <c:pt idx="198">
                  <c:v>-7.0692672921866484E-2</c:v>
                </c:pt>
                <c:pt idx="199">
                  <c:v>-7.1991223207513388E-2</c:v>
                </c:pt>
                <c:pt idx="200">
                  <c:v>-7.3275423614289459E-2</c:v>
                </c:pt>
                <c:pt idx="201">
                  <c:v>-7.45454464930181E-2</c:v>
                </c:pt>
                <c:pt idx="202">
                  <c:v>-7.5801461859826946E-2</c:v>
                </c:pt>
                <c:pt idx="203">
                  <c:v>-7.7043637432498827E-2</c:v>
                </c:pt>
                <c:pt idx="204">
                  <c:v>-7.8272138666193425E-2</c:v>
                </c:pt>
                <c:pt idx="205">
                  <c:v>-7.9487128788533826E-2</c:v>
                </c:pt>
                <c:pt idx="206">
                  <c:v>-8.0688768834083671E-2</c:v>
                </c:pt>
                <c:pt idx="207">
                  <c:v>-8.1877217678219094E-2</c:v>
                </c:pt>
                <c:pt idx="208">
                  <c:v>-8.3052632070408819E-2</c:v>
                </c:pt>
                <c:pt idx="209">
                  <c:v>-8.4215166666912006E-2</c:v>
                </c:pt>
                <c:pt idx="210">
                  <c:v>-8.5364974062908744E-2</c:v>
                </c:pt>
                <c:pt idx="211">
                  <c:v>-8.6502204824066578E-2</c:v>
                </c:pt>
                <c:pt idx="212">
                  <c:v>-8.7627007517563082E-2</c:v>
                </c:pt>
                <c:pt idx="213">
                  <c:v>-8.873952874256541E-2</c:v>
                </c:pt>
                <c:pt idx="214">
                  <c:v>-8.9839913160183346E-2</c:v>
                </c:pt>
                <c:pt idx="215">
                  <c:v>-9.0928303522905055E-2</c:v>
                </c:pt>
                <c:pt idx="216">
                  <c:v>-9.2004840703518873E-2</c:v>
                </c:pt>
                <c:pt idx="217">
                  <c:v>-9.3069663723541834E-2</c:v>
                </c:pt>
                <c:pt idx="218">
                  <c:v>-9.4122909781155562E-2</c:v>
                </c:pt>
                <c:pt idx="219">
                  <c:v>-9.516471427865987E-2</c:v>
                </c:pt>
                <c:pt idx="220">
                  <c:v>-9.6195210849454899E-2</c:v>
                </c:pt>
                <c:pt idx="221">
                  <c:v>-9.7214531384565303E-2</c:v>
                </c:pt>
                <c:pt idx="222">
                  <c:v>-9.8222806058702969E-2</c:v>
                </c:pt>
                <c:pt idx="223">
                  <c:v>-9.9220163355888541E-2</c:v>
                </c:pt>
                <c:pt idx="224">
                  <c:v>-0.10020673009463503</c:v>
                </c:pt>
                <c:pt idx="225">
                  <c:v>-0.10118263145270061</c:v>
                </c:pt>
                <c:pt idx="226">
                  <c:v>-0.10214799099142455</c:v>
                </c:pt>
                <c:pt idx="227">
                  <c:v>-0.10310293067964339</c:v>
                </c:pt>
                <c:pt idx="228">
                  <c:v>-0.10404757091720868</c:v>
                </c:pt>
                <c:pt idx="229">
                  <c:v>-0.10498203055810078</c:v>
                </c:pt>
                <c:pt idx="230">
                  <c:v>-0.10590642693315809</c:v>
                </c:pt>
                <c:pt idx="231">
                  <c:v>-0.10682087587241726</c:v>
                </c:pt>
                <c:pt idx="232">
                  <c:v>-0.10772549172708311</c:v>
                </c:pt>
                <c:pt idx="233">
                  <c:v>-0.10862038739112653</c:v>
                </c:pt>
                <c:pt idx="234">
                  <c:v>-0.10950567432251858</c:v>
                </c:pt>
                <c:pt idx="235">
                  <c:v>-0.11038146256411516</c:v>
                </c:pt>
                <c:pt idx="236">
                  <c:v>-0.11124786076418636</c:v>
                </c:pt>
                <c:pt idx="237">
                  <c:v>-0.11210497619660906</c:v>
                </c:pt>
                <c:pt idx="238">
                  <c:v>-0.11295291478072154</c:v>
                </c:pt>
                <c:pt idx="239">
                  <c:v>-0.11379178110084655</c:v>
                </c:pt>
                <c:pt idx="240">
                  <c:v>-0.11462167842549208</c:v>
                </c:pt>
                <c:pt idx="241">
                  <c:v>-0.11544270872624109</c:v>
                </c:pt>
                <c:pt idx="242">
                  <c:v>-0.11625497269631699</c:v>
                </c:pt>
                <c:pt idx="243">
                  <c:v>-0.11705856976885515</c:v>
                </c:pt>
                <c:pt idx="244">
                  <c:v>-0.11785359813486515</c:v>
                </c:pt>
                <c:pt idx="245">
                  <c:v>-0.11864015476090914</c:v>
                </c:pt>
                <c:pt idx="246">
                  <c:v>-0.11941833540647703</c:v>
                </c:pt>
                <c:pt idx="247">
                  <c:v>-0.12018823464108928</c:v>
                </c:pt>
                <c:pt idx="248">
                  <c:v>-0.12094994586111704</c:v>
                </c:pt>
                <c:pt idx="249">
                  <c:v>-0.12170356130632769</c:v>
                </c:pt>
                <c:pt idx="250">
                  <c:v>-0.12244917207616159</c:v>
                </c:pt>
                <c:pt idx="251">
                  <c:v>-0.12318686814574899</c:v>
                </c:pt>
                <c:pt idx="252">
                  <c:v>-0.12391673838166264</c:v>
                </c:pt>
                <c:pt idx="253">
                  <c:v>-0.12463887055742172</c:v>
                </c:pt>
                <c:pt idx="254">
                  <c:v>-0.12535335136874171</c:v>
                </c:pt>
                <c:pt idx="255">
                  <c:v>-0.12606026644854201</c:v>
                </c:pt>
                <c:pt idx="256">
                  <c:v>-0.12675970038171183</c:v>
                </c:pt>
                <c:pt idx="257">
                  <c:v>-0.127451736719641</c:v>
                </c:pt>
                <c:pt idx="258">
                  <c:v>-0.12813645799451814</c:v>
                </c:pt>
                <c:pt idx="259">
                  <c:v>-0.12881394573340119</c:v>
                </c:pt>
                <c:pt idx="260">
                  <c:v>-0.12948428047206503</c:v>
                </c:pt>
                <c:pt idx="261">
                  <c:v>-0.13014754176862761</c:v>
                </c:pt>
                <c:pt idx="262">
                  <c:v>-0.13080380821696388</c:v>
                </c:pt>
                <c:pt idx="263">
                  <c:v>-0.13145315745990402</c:v>
                </c:pt>
                <c:pt idx="264">
                  <c:v>-0.13209566620222765</c:v>
                </c:pt>
                <c:pt idx="265">
                  <c:v>-0.132731410223452</c:v>
                </c:pt>
                <c:pt idx="266">
                  <c:v>-0.13336046439041602</c:v>
                </c:pt>
                <c:pt idx="267">
                  <c:v>-0.13398290266967511</c:v>
                </c:pt>
                <c:pt idx="268">
                  <c:v>-0.13459879813969747</c:v>
                </c:pt>
                <c:pt idx="269">
                  <c:v>-0.13520822300286831</c:v>
                </c:pt>
                <c:pt idx="270">
                  <c:v>-0.13581124859731375</c:v>
                </c:pt>
                <c:pt idx="271">
                  <c:v>-0.13640794540853476</c:v>
                </c:pt>
                <c:pt idx="272">
                  <c:v>-0.13699838308086762</c:v>
                </c:pt>
                <c:pt idx="273">
                  <c:v>-0.13758263042876095</c:v>
                </c:pt>
                <c:pt idx="274">
                  <c:v>-0.13816075544788195</c:v>
                </c:pt>
                <c:pt idx="275">
                  <c:v>-0.13873282532605399</c:v>
                </c:pt>
                <c:pt idx="276">
                  <c:v>-0.1392989064540234</c:v>
                </c:pt>
                <c:pt idx="277">
                  <c:v>-0.13985906443605858</c:v>
                </c:pt>
                <c:pt idx="278">
                  <c:v>-0.14041336410039731</c:v>
                </c:pt>
                <c:pt idx="279">
                  <c:v>-0.14096186950952319</c:v>
                </c:pt>
                <c:pt idx="280">
                  <c:v>-0.14150464397029344</c:v>
                </c:pt>
                <c:pt idx="281">
                  <c:v>-0.14204175004390973</c:v>
                </c:pt>
                <c:pt idx="282">
                  <c:v>-0.14257324955573944</c:v>
                </c:pt>
                <c:pt idx="283">
                  <c:v>-0.14309920360498585</c:v>
                </c:pt>
                <c:pt idx="284">
                  <c:v>-0.14361967257421934</c:v>
                </c:pt>
                <c:pt idx="285">
                  <c:v>-0.14413471613875573</c:v>
                </c:pt>
                <c:pt idx="286">
                  <c:v>-0.14464439327590098</c:v>
                </c:pt>
                <c:pt idx="287">
                  <c:v>-0.14514876227405557</c:v>
                </c:pt>
                <c:pt idx="288">
                  <c:v>-0.14564788074168211</c:v>
                </c:pt>
                <c:pt idx="289">
                  <c:v>-0.14614180561613788</c:v>
                </c:pt>
                <c:pt idx="290">
                  <c:v>-0.14663059317238231</c:v>
                </c:pt>
                <c:pt idx="291">
                  <c:v>-0.14711429903154449</c:v>
                </c:pt>
                <c:pt idx="292">
                  <c:v>-0.14759297816937564</c:v>
                </c:pt>
                <c:pt idx="293">
                  <c:v>-0.14806668492456695</c:v>
                </c:pt>
                <c:pt idx="294">
                  <c:v>-0.14853547300695122</c:v>
                </c:pt>
                <c:pt idx="295">
                  <c:v>-0.14899939550558089</c:v>
                </c:pt>
                <c:pt idx="296">
                  <c:v>-0.14945850489668747</c:v>
                </c:pt>
                <c:pt idx="297">
                  <c:v>-0.14991285305152363</c:v>
                </c:pt>
                <c:pt idx="298">
                  <c:v>-0.15036249124409704</c:v>
                </c:pt>
                <c:pt idx="299">
                  <c:v>-0.15080747015878027</c:v>
                </c:pt>
                <c:pt idx="300">
                  <c:v>-0.15124783989782004</c:v>
                </c:pt>
                <c:pt idx="301">
                  <c:v>-0.15168364998872993</c:v>
                </c:pt>
                <c:pt idx="302">
                  <c:v>-0.15211494939158407</c:v>
                </c:pt>
                <c:pt idx="303">
                  <c:v>-0.15254178650619754</c:v>
                </c:pt>
                <c:pt idx="304">
                  <c:v>-0.15296420917920595</c:v>
                </c:pt>
                <c:pt idx="305">
                  <c:v>-0.15338226471104505</c:v>
                </c:pt>
                <c:pt idx="306">
                  <c:v>-0.15379599986282902</c:v>
                </c:pt>
                <c:pt idx="307">
                  <c:v>-0.15420546086312917</c:v>
                </c:pt>
                <c:pt idx="308">
                  <c:v>-0.15461069341465414</c:v>
                </c:pt>
                <c:pt idx="309">
                  <c:v>-0.15501174270084084</c:v>
                </c:pt>
                <c:pt idx="310">
                  <c:v>-0.15540865339234441</c:v>
                </c:pt>
                <c:pt idx="311">
                  <c:v>-0.15580146965344036</c:v>
                </c:pt>
                <c:pt idx="312">
                  <c:v>-0.15619023514833572</c:v>
                </c:pt>
                <c:pt idx="313">
                  <c:v>-0.15657499304738659</c:v>
                </c:pt>
                <c:pt idx="314">
                  <c:v>-0.15695578603323318</c:v>
                </c:pt>
                <c:pt idx="315">
                  <c:v>-0.15733265630684978</c:v>
                </c:pt>
                <c:pt idx="316">
                  <c:v>-0.15770564559349973</c:v>
                </c:pt>
                <c:pt idx="317">
                  <c:v>-0.15807479514861641</c:v>
                </c:pt>
                <c:pt idx="318">
                  <c:v>-0.15844014576360013</c:v>
                </c:pt>
                <c:pt idx="319">
                  <c:v>-0.15880173777153322</c:v>
                </c:pt>
                <c:pt idx="320">
                  <c:v>-0.15915961105281007</c:v>
                </c:pt>
                <c:pt idx="321">
                  <c:v>-0.15951380504069973</c:v>
                </c:pt>
                <c:pt idx="322">
                  <c:v>-0.15986435872682059</c:v>
                </c:pt>
                <c:pt idx="323">
                  <c:v>-0.16021131066654742</c:v>
                </c:pt>
                <c:pt idx="324">
                  <c:v>-0.16055469898433841</c:v>
                </c:pt>
                <c:pt idx="325">
                  <c:v>-0.16089456137899108</c:v>
                </c:pt>
                <c:pt idx="326">
                  <c:v>-0.16123093512882444</c:v>
                </c:pt>
                <c:pt idx="327">
                  <c:v>-0.16156385709679019</c:v>
                </c:pt>
                <c:pt idx="328">
                  <c:v>-0.16189336373551752</c:v>
                </c:pt>
                <c:pt idx="329">
                  <c:v>-0.16221949109228184</c:v>
                </c:pt>
                <c:pt idx="330">
                  <c:v>-0.16254227481391212</c:v>
                </c:pt>
                <c:pt idx="331">
                  <c:v>-0.16286175015162721</c:v>
                </c:pt>
                <c:pt idx="332">
                  <c:v>-0.16317795196580848</c:v>
                </c:pt>
                <c:pt idx="333">
                  <c:v>-0.16349091473070798</c:v>
                </c:pt>
                <c:pt idx="334">
                  <c:v>-0.16380067253909067</c:v>
                </c:pt>
                <c:pt idx="335">
                  <c:v>-0.16410725910681509</c:v>
                </c:pt>
                <c:pt idx="336">
                  <c:v>-0.16441070777735406</c:v>
                </c:pt>
                <c:pt idx="337">
                  <c:v>-0.16471105152625135</c:v>
                </c:pt>
                <c:pt idx="338">
                  <c:v>-0.16500832296551982</c:v>
                </c:pt>
                <c:pt idx="339">
                  <c:v>-0.16530255434798158</c:v>
                </c:pt>
                <c:pt idx="340">
                  <c:v>-0.16559377757154883</c:v>
                </c:pt>
                <c:pt idx="341">
                  <c:v>-0.16588202418344758</c:v>
                </c:pt>
                <c:pt idx="342">
                  <c:v>-0.16616732538438417</c:v>
                </c:pt>
                <c:pt idx="343">
                  <c:v>-0.16644971203266049</c:v>
                </c:pt>
                <c:pt idx="344">
                  <c:v>-0.16672921464822846</c:v>
                </c:pt>
                <c:pt idx="345">
                  <c:v>-0.16700586341669729</c:v>
                </c:pt>
                <c:pt idx="346">
                  <c:v>-0.16727968819327932</c:v>
                </c:pt>
                <c:pt idx="347">
                  <c:v>-0.16755071850669317</c:v>
                </c:pt>
                <c:pt idx="348">
                  <c:v>-0.16781898356300956</c:v>
                </c:pt>
                <c:pt idx="349">
                  <c:v>-0.16808451224944818</c:v>
                </c:pt>
                <c:pt idx="350">
                  <c:v>-0.16834733313812464</c:v>
                </c:pt>
                <c:pt idx="351">
                  <c:v>-0.16860747448974711</c:v>
                </c:pt>
                <c:pt idx="352">
                  <c:v>-0.16886496425726713</c:v>
                </c:pt>
                <c:pt idx="353">
                  <c:v>-0.16911983008948203</c:v>
                </c:pt>
                <c:pt idx="354">
                  <c:v>-0.16937209933458641</c:v>
                </c:pt>
                <c:pt idx="355">
                  <c:v>-0.16962179904368568</c:v>
                </c:pt>
                <c:pt idx="356">
                  <c:v>-0.16986895597425539</c:v>
                </c:pt>
                <c:pt idx="357">
                  <c:v>-0.17011359659356085</c:v>
                </c:pt>
                <c:pt idx="358">
                  <c:v>-0.17035574708203241</c:v>
                </c:pt>
                <c:pt idx="359">
                  <c:v>-0.17059543333659333</c:v>
                </c:pt>
                <c:pt idx="360">
                  <c:v>-0.17083268097394799</c:v>
                </c:pt>
                <c:pt idx="361">
                  <c:v>-0.17106751533382986</c:v>
                </c:pt>
                <c:pt idx="362">
                  <c:v>-0.17129996148220286</c:v>
                </c:pt>
                <c:pt idx="363">
                  <c:v>-0.17153004421442397</c:v>
                </c:pt>
                <c:pt idx="364">
                  <c:v>-0.17175778805836567</c:v>
                </c:pt>
                <c:pt idx="365">
                  <c:v>-0.17198321727749863</c:v>
                </c:pt>
                <c:pt idx="366">
                  <c:v>-0.1722063558739346</c:v>
                </c:pt>
                <c:pt idx="367">
                  <c:v>-0.17242722759143131</c:v>
                </c:pt>
                <c:pt idx="368">
                  <c:v>-0.17264585591835602</c:v>
                </c:pt>
                <c:pt idx="369">
                  <c:v>-0.17286226409061733</c:v>
                </c:pt>
                <c:pt idx="370">
                  <c:v>-0.17307647509455593</c:v>
                </c:pt>
                <c:pt idx="371">
                  <c:v>-0.17328851166979747</c:v>
                </c:pt>
                <c:pt idx="372">
                  <c:v>-0.17349839631207392</c:v>
                </c:pt>
                <c:pt idx="373">
                  <c:v>-0.17370615127600625</c:v>
                </c:pt>
                <c:pt idx="374">
                  <c:v>-0.1739117985778515</c:v>
                </c:pt>
                <c:pt idx="375">
                  <c:v>-0.17411535999822084</c:v>
                </c:pt>
                <c:pt idx="376">
                  <c:v>-0.17431685708475336</c:v>
                </c:pt>
                <c:pt idx="377">
                  <c:v>-0.17451631115476934</c:v>
                </c:pt>
                <c:pt idx="378">
                  <c:v>-0.17471374329787839</c:v>
                </c:pt>
                <c:pt idx="379">
                  <c:v>-0.17490917437856346</c:v>
                </c:pt>
                <c:pt idx="380">
                  <c:v>-0.17510262503872823</c:v>
                </c:pt>
                <c:pt idx="381">
                  <c:v>-0.17529411570021428</c:v>
                </c:pt>
                <c:pt idx="382">
                  <c:v>-0.17548366656728864</c:v>
                </c:pt>
                <c:pt idx="383">
                  <c:v>-0.17567129762909706</c:v>
                </c:pt>
                <c:pt idx="384">
                  <c:v>-0.17585702866208888</c:v>
                </c:pt>
                <c:pt idx="385">
                  <c:v>-0.17604087923241435</c:v>
                </c:pt>
                <c:pt idx="386">
                  <c:v>-0.17622286869828621</c:v>
                </c:pt>
                <c:pt idx="387">
                  <c:v>-0.17640301621232019</c:v>
                </c:pt>
                <c:pt idx="388">
                  <c:v>-0.17658134072383894</c:v>
                </c:pt>
                <c:pt idx="389">
                  <c:v>-0.17675786098115215</c:v>
                </c:pt>
                <c:pt idx="390">
                  <c:v>-0.17693259553381224</c:v>
                </c:pt>
                <c:pt idx="391">
                  <c:v>-0.17710556273483186</c:v>
                </c:pt>
                <c:pt idx="392">
                  <c:v>-0.17727678074288539</c:v>
                </c:pt>
                <c:pt idx="393">
                  <c:v>-0.17744626752447637</c:v>
                </c:pt>
                <c:pt idx="394">
                  <c:v>-0.17761404085608115</c:v>
                </c:pt>
                <c:pt idx="395">
                  <c:v>-0.17778011832627011</c:v>
                </c:pt>
                <c:pt idx="396">
                  <c:v>-0.17794451733779451</c:v>
                </c:pt>
                <c:pt idx="397">
                  <c:v>-0.17810725510965725</c:v>
                </c:pt>
                <c:pt idx="398">
                  <c:v>-0.17826834867915134</c:v>
                </c:pt>
                <c:pt idx="399">
                  <c:v>-0.17842781490387885</c:v>
                </c:pt>
                <c:pt idx="400">
                  <c:v>-0.17858567046374285</c:v>
                </c:pt>
                <c:pt idx="401">
                  <c:v>-0.17874193186291729</c:v>
                </c:pt>
                <c:pt idx="402">
                  <c:v>-0.17889661543178956</c:v>
                </c:pt>
                <c:pt idx="403">
                  <c:v>-0.17904973732888405</c:v>
                </c:pt>
                <c:pt idx="404">
                  <c:v>-0.17920131354276184</c:v>
                </c:pt>
                <c:pt idx="405">
                  <c:v>-0.17935135989389264</c:v>
                </c:pt>
                <c:pt idx="406">
                  <c:v>-0.17949989203651315</c:v>
                </c:pt>
                <c:pt idx="407">
                  <c:v>-0.17964692546045505</c:v>
                </c:pt>
                <c:pt idx="408">
                  <c:v>-0.17979247549295754</c:v>
                </c:pt>
                <c:pt idx="409">
                  <c:v>-0.17993655730045091</c:v>
                </c:pt>
                <c:pt idx="410">
                  <c:v>-0.18007918589032879</c:v>
                </c:pt>
                <c:pt idx="411">
                  <c:v>-0.18022037611269023</c:v>
                </c:pt>
                <c:pt idx="412">
                  <c:v>-0.18036014266206726</c:v>
                </c:pt>
                <c:pt idx="413">
                  <c:v>-0.18049850007912729</c:v>
                </c:pt>
                <c:pt idx="414">
                  <c:v>-0.18063546275235953</c:v>
                </c:pt>
                <c:pt idx="415">
                  <c:v>-0.18077104491974028</c:v>
                </c:pt>
                <c:pt idx="416">
                  <c:v>-0.18090526067037638</c:v>
                </c:pt>
                <c:pt idx="417">
                  <c:v>-0.18103812394613197</c:v>
                </c:pt>
                <c:pt idx="418">
                  <c:v>-0.18116964854323489</c:v>
                </c:pt>
                <c:pt idx="419">
                  <c:v>-0.18129984811386668</c:v>
                </c:pt>
                <c:pt idx="420">
                  <c:v>-0.18142873616772728</c:v>
                </c:pt>
                <c:pt idx="421">
                  <c:v>-0.18155632607359043</c:v>
                </c:pt>
                <c:pt idx="422">
                  <c:v>-0.18168263106083454</c:v>
                </c:pt>
                <c:pt idx="423">
                  <c:v>-0.18180766422095732</c:v>
                </c:pt>
                <c:pt idx="424">
                  <c:v>-0.18193143850907409</c:v>
                </c:pt>
                <c:pt idx="425">
                  <c:v>-0.18205396674539714</c:v>
                </c:pt>
                <c:pt idx="426">
                  <c:v>-0.18217526161669675</c:v>
                </c:pt>
                <c:pt idx="427">
                  <c:v>-0.18229533567775127</c:v>
                </c:pt>
                <c:pt idx="428">
                  <c:v>-0.18241420135276951</c:v>
                </c:pt>
                <c:pt idx="429">
                  <c:v>-0.18253187093680973</c:v>
                </c:pt>
                <c:pt idx="430">
                  <c:v>-0.18264835659717052</c:v>
                </c:pt>
                <c:pt idx="431">
                  <c:v>-0.18276367037477301</c:v>
                </c:pt>
                <c:pt idx="432">
                  <c:v>-0.18287782418552545</c:v>
                </c:pt>
                <c:pt idx="433">
                  <c:v>-0.1829908298216697</c:v>
                </c:pt>
                <c:pt idx="434">
                  <c:v>-0.1831026989531149</c:v>
                </c:pt>
                <c:pt idx="435">
                  <c:v>-0.18321344312875515</c:v>
                </c:pt>
                <c:pt idx="436">
                  <c:v>-0.18332307377776946</c:v>
                </c:pt>
                <c:pt idx="437">
                  <c:v>-0.18343160221091376</c:v>
                </c:pt>
                <c:pt idx="438">
                  <c:v>-0.18353903962178822</c:v>
                </c:pt>
                <c:pt idx="439">
                  <c:v>-0.18364539708809888</c:v>
                </c:pt>
                <c:pt idx="440">
                  <c:v>-0.18375068557289997</c:v>
                </c:pt>
                <c:pt idx="441">
                  <c:v>-0.18385491592582309</c:v>
                </c:pt>
                <c:pt idx="442">
                  <c:v>-0.18395809888429399</c:v>
                </c:pt>
                <c:pt idx="443">
                  <c:v>-0.18406024507473176</c:v>
                </c:pt>
                <c:pt idx="444">
                  <c:v>-0.18416136501374025</c:v>
                </c:pt>
                <c:pt idx="445">
                  <c:v>-0.18426146910927782</c:v>
                </c:pt>
                <c:pt idx="446">
                  <c:v>-0.18436056766182365</c:v>
                </c:pt>
                <c:pt idx="447">
                  <c:v>-0.18445867086552098</c:v>
                </c:pt>
                <c:pt idx="448">
                  <c:v>-0.18455578880931653</c:v>
                </c:pt>
                <c:pt idx="449">
                  <c:v>-0.1846519314780776</c:v>
                </c:pt>
                <c:pt idx="450">
                  <c:v>-0.18474710875370598</c:v>
                </c:pt>
                <c:pt idx="451">
                  <c:v>-0.18484133041623096</c:v>
                </c:pt>
                <c:pt idx="452">
                  <c:v>-0.18493460614489871</c:v>
                </c:pt>
                <c:pt idx="453">
                  <c:v>-0.18502694551923971</c:v>
                </c:pt>
                <c:pt idx="454">
                  <c:v>-0.18511835802013135</c:v>
                </c:pt>
                <c:pt idx="455">
                  <c:v>-0.18520885303084547</c:v>
                </c:pt>
                <c:pt idx="456">
                  <c:v>-0.18529843983808647</c:v>
                </c:pt>
                <c:pt idx="457">
                  <c:v>-0.18538712763301349</c:v>
                </c:pt>
                <c:pt idx="458">
                  <c:v>-0.18547492551225728</c:v>
                </c:pt>
                <c:pt idx="459">
                  <c:v>-0.18556184247891877</c:v>
                </c:pt>
                <c:pt idx="460">
                  <c:v>-0.18564788744356348</c:v>
                </c:pt>
                <c:pt idx="461">
                  <c:v>-0.18573306922519714</c:v>
                </c:pt>
                <c:pt idx="462">
                  <c:v>-0.18581739655223858</c:v>
                </c:pt>
                <c:pt idx="463">
                  <c:v>-0.18590087806347652</c:v>
                </c:pt>
                <c:pt idx="464">
                  <c:v>-0.18598352230901505</c:v>
                </c:pt>
                <c:pt idx="465">
                  <c:v>-0.18606533775121267</c:v>
                </c:pt>
                <c:pt idx="466">
                  <c:v>-0.18614633276560943</c:v>
                </c:pt>
                <c:pt idx="467">
                  <c:v>-0.18622651564183981</c:v>
                </c:pt>
                <c:pt idx="468">
                  <c:v>-0.18630589458454241</c:v>
                </c:pt>
                <c:pt idx="469">
                  <c:v>-0.18638447771425282</c:v>
                </c:pt>
                <c:pt idx="470">
                  <c:v>-0.18646227306829216</c:v>
                </c:pt>
                <c:pt idx="471">
                  <c:v>-0.18653928860164087</c:v>
                </c:pt>
                <c:pt idx="472">
                  <c:v>-0.18661553218780846</c:v>
                </c:pt>
                <c:pt idx="473">
                  <c:v>-0.1866910116196871</c:v>
                </c:pt>
                <c:pt idx="474">
                  <c:v>-0.18676573461040091</c:v>
                </c:pt>
                <c:pt idx="475">
                  <c:v>-0.18683970879414416</c:v>
                </c:pt>
                <c:pt idx="476">
                  <c:v>-0.18691294172701051</c:v>
                </c:pt>
                <c:pt idx="477">
                  <c:v>-0.18698544088781111</c:v>
                </c:pt>
                <c:pt idx="478">
                  <c:v>-0.18705721367888739</c:v>
                </c:pt>
                <c:pt idx="479">
                  <c:v>-0.18712826742691097</c:v>
                </c:pt>
                <c:pt idx="480">
                  <c:v>-0.18719860938367919</c:v>
                </c:pt>
                <c:pt idx="481">
                  <c:v>-0.18726824672689923</c:v>
                </c:pt>
                <c:pt idx="482">
                  <c:v>-0.18733718656096005</c:v>
                </c:pt>
                <c:pt idx="483">
                  <c:v>-0.18740543591770478</c:v>
                </c:pt>
                <c:pt idx="484">
                  <c:v>-0.18747300175718737</c:v>
                </c:pt>
                <c:pt idx="485">
                  <c:v>-0.18753989096842194</c:v>
                </c:pt>
                <c:pt idx="486">
                  <c:v>-0.18760611037012856</c:v>
                </c:pt>
                <c:pt idx="487">
                  <c:v>-0.18767166671146437</c:v>
                </c:pt>
                <c:pt idx="488">
                  <c:v>-0.18773656667275199</c:v>
                </c:pt>
                <c:pt idx="489">
                  <c:v>-0.18780081686619599</c:v>
                </c:pt>
                <c:pt idx="490">
                  <c:v>-0.18786442383659613</c:v>
                </c:pt>
                <c:pt idx="491">
                  <c:v>-0.18792739406204792</c:v>
                </c:pt>
                <c:pt idx="492">
                  <c:v>-0.18798973395463944</c:v>
                </c:pt>
                <c:pt idx="493">
                  <c:v>-0.18805144986113706</c:v>
                </c:pt>
                <c:pt idx="494">
                  <c:v>-0.18811254806366862</c:v>
                </c:pt>
                <c:pt idx="495">
                  <c:v>-0.18817303478039341</c:v>
                </c:pt>
                <c:pt idx="496">
                  <c:v>-0.18823291616616913</c:v>
                </c:pt>
                <c:pt idx="497">
                  <c:v>-0.18829219831321009</c:v>
                </c:pt>
                <c:pt idx="498">
                  <c:v>-0.18835088725173907</c:v>
                </c:pt>
                <c:pt idx="499">
                  <c:v>-0.18840898895062994</c:v>
                </c:pt>
                <c:pt idx="500">
                  <c:v>-0.18846650931804698</c:v>
                </c:pt>
                <c:pt idx="501">
                  <c:v>-0.1885234542020727</c:v>
                </c:pt>
                <c:pt idx="502">
                  <c:v>-0.18857982939133366</c:v>
                </c:pt>
                <c:pt idx="503">
                  <c:v>-0.18863564061561719</c:v>
                </c:pt>
                <c:pt idx="504">
                  <c:v>-0.18869089354647897</c:v>
                </c:pt>
                <c:pt idx="505">
                  <c:v>-0.18874559379785061</c:v>
                </c:pt>
                <c:pt idx="506">
                  <c:v>-0.1887997469266342</c:v>
                </c:pt>
                <c:pt idx="507">
                  <c:v>-0.18885335843329404</c:v>
                </c:pt>
                <c:pt idx="508">
                  <c:v>-0.18890643376243887</c:v>
                </c:pt>
                <c:pt idx="509">
                  <c:v>-0.188958978303404</c:v>
                </c:pt>
                <c:pt idx="510">
                  <c:v>-0.18901099739081972</c:v>
                </c:pt>
                <c:pt idx="511">
                  <c:v>-0.18906249630517963</c:v>
                </c:pt>
                <c:pt idx="512">
                  <c:v>-0.18911348027339717</c:v>
                </c:pt>
                <c:pt idx="513">
                  <c:v>-0.18916395446936349</c:v>
                </c:pt>
                <c:pt idx="514">
                  <c:v>-0.18921392401449161</c:v>
                </c:pt>
                <c:pt idx="515">
                  <c:v>-0.18926339397826114</c:v>
                </c:pt>
                <c:pt idx="516">
                  <c:v>-0.18931236937875251</c:v>
                </c:pt>
                <c:pt idx="517">
                  <c:v>-0.18936085518317772</c:v>
                </c:pt>
                <c:pt idx="518">
                  <c:v>-0.18940885630840695</c:v>
                </c:pt>
                <c:pt idx="519">
                  <c:v>-0.18945637762148476</c:v>
                </c:pt>
                <c:pt idx="520">
                  <c:v>-0.18950342394014705</c:v>
                </c:pt>
                <c:pt idx="521">
                  <c:v>-0.18955000003332675</c:v>
                </c:pt>
                <c:pt idx="522">
                  <c:v>-0.18959611062165771</c:v>
                </c:pt>
                <c:pt idx="523">
                  <c:v>-0.18964176037797165</c:v>
                </c:pt>
                <c:pt idx="524">
                  <c:v>-0.189686953927791</c:v>
                </c:pt>
                <c:pt idx="525">
                  <c:v>-0.18973169584981522</c:v>
                </c:pt>
                <c:pt idx="526">
                  <c:v>-0.18977599067640272</c:v>
                </c:pt>
                <c:pt idx="527">
                  <c:v>-0.18981984289404885</c:v>
                </c:pt>
                <c:pt idx="528">
                  <c:v>-0.18986325694385409</c:v>
                </c:pt>
                <c:pt idx="529">
                  <c:v>-0.18990623722199554</c:v>
                </c:pt>
                <c:pt idx="530">
                  <c:v>-0.18994878808018309</c:v>
                </c:pt>
                <c:pt idx="531">
                  <c:v>-0.1899909138261206</c:v>
                </c:pt>
                <c:pt idx="532">
                  <c:v>-0.19003261872395652</c:v>
                </c:pt>
                <c:pt idx="533">
                  <c:v>-0.19007390699473026</c:v>
                </c:pt>
                <c:pt idx="534">
                  <c:v>-0.19011478281681518</c:v>
                </c:pt>
                <c:pt idx="535">
                  <c:v>-0.19015525032635694</c:v>
                </c:pt>
                <c:pt idx="536">
                  <c:v>-0.19019531361770556</c:v>
                </c:pt>
                <c:pt idx="537">
                  <c:v>-0.19023497674384446</c:v>
                </c:pt>
                <c:pt idx="538">
                  <c:v>-0.19027424371681534</c:v>
                </c:pt>
                <c:pt idx="539">
                  <c:v>-0.19031311850813631</c:v>
                </c:pt>
                <c:pt idx="540">
                  <c:v>-0.19035160504921878</c:v>
                </c:pt>
                <c:pt idx="541">
                  <c:v>-0.19038970723177662</c:v>
                </c:pt>
                <c:pt idx="542">
                  <c:v>-0.19042742890823358</c:v>
                </c:pt>
                <c:pt idx="543">
                  <c:v>-0.19046477389212513</c:v>
                </c:pt>
                <c:pt idx="544">
                  <c:v>-0.19050174595849703</c:v>
                </c:pt>
                <c:pt idx="545">
                  <c:v>-0.19053834884429885</c:v>
                </c:pt>
                <c:pt idx="546">
                  <c:v>-0.19057458624877327</c:v>
                </c:pt>
                <c:pt idx="547">
                  <c:v>-0.19061046183384189</c:v>
                </c:pt>
                <c:pt idx="548">
                  <c:v>-0.19064597922448701</c:v>
                </c:pt>
                <c:pt idx="549">
                  <c:v>-0.19068114200912917</c:v>
                </c:pt>
                <c:pt idx="550">
                  <c:v>-0.19071595373999939</c:v>
                </c:pt>
                <c:pt idx="551">
                  <c:v>-0.19075041793351299</c:v>
                </c:pt>
                <c:pt idx="552">
                  <c:v>-0.19078453807062909</c:v>
                </c:pt>
                <c:pt idx="553">
                  <c:v>-0.19081831759721765</c:v>
                </c:pt>
                <c:pt idx="554">
                  <c:v>-0.19085175992441603</c:v>
                </c:pt>
                <c:pt idx="555">
                  <c:v>-0.1908848684289825</c:v>
                </c:pt>
                <c:pt idx="556">
                  <c:v>-0.19091764645364998</c:v>
                </c:pt>
                <c:pt idx="557">
                  <c:v>-0.19095009730746779</c:v>
                </c:pt>
                <c:pt idx="558">
                  <c:v>-0.19098222426615116</c:v>
                </c:pt>
                <c:pt idx="559">
                  <c:v>-0.19101403057241675</c:v>
                </c:pt>
                <c:pt idx="560">
                  <c:v>-0.19104551943632173</c:v>
                </c:pt>
                <c:pt idx="561">
                  <c:v>-0.1910766940355941</c:v>
                </c:pt>
                <c:pt idx="562">
                  <c:v>-0.19110755751596431</c:v>
                </c:pt>
                <c:pt idx="563">
                  <c:v>-0.19113811299148942</c:v>
                </c:pt>
                <c:pt idx="564">
                  <c:v>-0.19116836354487779</c:v>
                </c:pt>
                <c:pt idx="565">
                  <c:v>-0.19119831222780559</c:v>
                </c:pt>
                <c:pt idx="566">
                  <c:v>-0.1912279620612353</c:v>
                </c:pt>
                <c:pt idx="567">
                  <c:v>-0.19125731603572566</c:v>
                </c:pt>
                <c:pt idx="568">
                  <c:v>-0.19128637711174293</c:v>
                </c:pt>
                <c:pt idx="569">
                  <c:v>-0.19131514821996679</c:v>
                </c:pt>
                <c:pt idx="570">
                  <c:v>-0.19134363226159276</c:v>
                </c:pt>
                <c:pt idx="571">
                  <c:v>-0.19137183210863176</c:v>
                </c:pt>
                <c:pt idx="572">
                  <c:v>-0.19139975060420725</c:v>
                </c:pt>
                <c:pt idx="573">
                  <c:v>-0.19142739056284927</c:v>
                </c:pt>
                <c:pt idx="574">
                  <c:v>-0.19145475477078366</c:v>
                </c:pt>
                <c:pt idx="575">
                  <c:v>-0.19148184598622134</c:v>
                </c:pt>
                <c:pt idx="576">
                  <c:v>-0.19150866693964091</c:v>
                </c:pt>
                <c:pt idx="577">
                  <c:v>-0.19153522033407297</c:v>
                </c:pt>
                <c:pt idx="578">
                  <c:v>-0.19156150884537512</c:v>
                </c:pt>
                <c:pt idx="579">
                  <c:v>-0.19158753512251137</c:v>
                </c:pt>
                <c:pt idx="580">
                  <c:v>-0.19161330178782282</c:v>
                </c:pt>
                <c:pt idx="581">
                  <c:v>-0.19163881143729994</c:v>
                </c:pt>
                <c:pt idx="582">
                  <c:v>-0.19166406664084562</c:v>
                </c:pt>
                <c:pt idx="583">
                  <c:v>-0.19168906994254689</c:v>
                </c:pt>
                <c:pt idx="584">
                  <c:v>-0.19171382386092836</c:v>
                </c:pt>
                <c:pt idx="585">
                  <c:v>-0.1917383308892191</c:v>
                </c:pt>
                <c:pt idx="586">
                  <c:v>-0.19176259349560318</c:v>
                </c:pt>
                <c:pt idx="587">
                  <c:v>-0.19178661412347692</c:v>
                </c:pt>
                <c:pt idx="588">
                  <c:v>-0.19181039519169962</c:v>
                </c:pt>
                <c:pt idx="589">
                  <c:v>-0.19183393909484059</c:v>
                </c:pt>
                <c:pt idx="590">
                  <c:v>-0.19185724820342775</c:v>
                </c:pt>
                <c:pt idx="591">
                  <c:v>-0.19188032486418771</c:v>
                </c:pt>
                <c:pt idx="592">
                  <c:v>-0.1919031714002917</c:v>
                </c:pt>
                <c:pt idx="593">
                  <c:v>-0.19192579011158797</c:v>
                </c:pt>
                <c:pt idx="594">
                  <c:v>-0.1919481832748445</c:v>
                </c:pt>
                <c:pt idx="595">
                  <c:v>-0.19197035314397543</c:v>
                </c:pt>
                <c:pt idx="596">
                  <c:v>-0.19199230195027958</c:v>
                </c:pt>
                <c:pt idx="597">
                  <c:v>-0.19201403190266433</c:v>
                </c:pt>
                <c:pt idx="598">
                  <c:v>-0.19203554518787383</c:v>
                </c:pt>
                <c:pt idx="599">
                  <c:v>-0.19205684397071304</c:v>
                </c:pt>
                <c:pt idx="600">
                  <c:v>-0.1920779303942694</c:v>
                </c:pt>
                <c:pt idx="601">
                  <c:v>-0.19209880658013342</c:v>
                </c:pt>
                <c:pt idx="602">
                  <c:v>-0.19211947462861512</c:v>
                </c:pt>
                <c:pt idx="603">
                  <c:v>-0.19213993661895923</c:v>
                </c:pt>
                <c:pt idx="604">
                  <c:v>-0.1921601946095568</c:v>
                </c:pt>
                <c:pt idx="605">
                  <c:v>-0.19218025063815908</c:v>
                </c:pt>
                <c:pt idx="606">
                  <c:v>-0.19220010672208407</c:v>
                </c:pt>
                <c:pt idx="607">
                  <c:v>-0.19221976485842285</c:v>
                </c:pt>
                <c:pt idx="608">
                  <c:v>-0.19223922702424412</c:v>
                </c:pt>
                <c:pt idx="609">
                  <c:v>-0.19225849517679625</c:v>
                </c:pt>
                <c:pt idx="610">
                  <c:v>-0.19227757125370887</c:v>
                </c:pt>
                <c:pt idx="611">
                  <c:v>-0.19229645717318833</c:v>
                </c:pt>
                <c:pt idx="612">
                  <c:v>-0.19231515483421666</c:v>
                </c:pt>
                <c:pt idx="613">
                  <c:v>-0.19233366611674316</c:v>
                </c:pt>
                <c:pt idx="614">
                  <c:v>-0.19235199288187863</c:v>
                </c:pt>
                <c:pt idx="615">
                  <c:v>-0.19237013697208288</c:v>
                </c:pt>
                <c:pt idx="616">
                  <c:v>-0.19238810021135527</c:v>
                </c:pt>
                <c:pt idx="617">
                  <c:v>-0.19240588440542045</c:v>
                </c:pt>
                <c:pt idx="618">
                  <c:v>-0.19242349134191175</c:v>
                </c:pt>
                <c:pt idx="619">
                  <c:v>-0.19244092279055441</c:v>
                </c:pt>
                <c:pt idx="620">
                  <c:v>-0.1924581805033462</c:v>
                </c:pt>
                <c:pt idx="621">
                  <c:v>-0.19247526621473549</c:v>
                </c:pt>
                <c:pt idx="622">
                  <c:v>-0.19249218164179907</c:v>
                </c:pt>
                <c:pt idx="623">
                  <c:v>-0.19250892848441623</c:v>
                </c:pt>
                <c:pt idx="624">
                  <c:v>-0.19252550842544394</c:v>
                </c:pt>
                <c:pt idx="625">
                  <c:v>-0.19254192313088581</c:v>
                </c:pt>
                <c:pt idx="626">
                  <c:v>-0.19255817425006375</c:v>
                </c:pt>
                <c:pt idx="627">
                  <c:v>-0.19257426341578562</c:v>
                </c:pt>
                <c:pt idx="628">
                  <c:v>-0.19259019224451135</c:v>
                </c:pt>
                <c:pt idx="629">
                  <c:v>-0.19260596233651792</c:v>
                </c:pt>
                <c:pt idx="630">
                  <c:v>-0.19262157527606225</c:v>
                </c:pt>
                <c:pt idx="631">
                  <c:v>-0.19263703263154272</c:v>
                </c:pt>
                <c:pt idx="632">
                  <c:v>-0.19265233595565764</c:v>
                </c:pt>
                <c:pt idx="633">
                  <c:v>-0.19266748678556556</c:v>
                </c:pt>
                <c:pt idx="634">
                  <c:v>-0.19268248664303927</c:v>
                </c:pt>
                <c:pt idx="635">
                  <c:v>-0.19269733703462283</c:v>
                </c:pt>
                <c:pt idx="636">
                  <c:v>-0.19271203945178325</c:v>
                </c:pt>
                <c:pt idx="637">
                  <c:v>-0.19272659537106307</c:v>
                </c:pt>
                <c:pt idx="638">
                  <c:v>-0.19274100625422996</c:v>
                </c:pt>
                <c:pt idx="639">
                  <c:v>-0.19275527354842656</c:v>
                </c:pt>
                <c:pt idx="640">
                  <c:v>-0.19276939868631521</c:v>
                </c:pt>
                <c:pt idx="641">
                  <c:v>-0.19278338308622667</c:v>
                </c:pt>
                <c:pt idx="642">
                  <c:v>-0.19279722815230185</c:v>
                </c:pt>
                <c:pt idx="643">
                  <c:v>-0.19281093527463566</c:v>
                </c:pt>
                <c:pt idx="644">
                  <c:v>-0.19282450582941749</c:v>
                </c:pt>
                <c:pt idx="645">
                  <c:v>-0.19283794117907349</c:v>
                </c:pt>
                <c:pt idx="646">
                  <c:v>-0.1928512426723997</c:v>
                </c:pt>
                <c:pt idx="647">
                  <c:v>-0.19286441164470558</c:v>
                </c:pt>
                <c:pt idx="648">
                  <c:v>-0.19287744941794419</c:v>
                </c:pt>
                <c:pt idx="649">
                  <c:v>-0.19289035730084964</c:v>
                </c:pt>
                <c:pt idx="650">
                  <c:v>-0.19290313658906821</c:v>
                </c:pt>
                <c:pt idx="651">
                  <c:v>-0.19291578856529129</c:v>
                </c:pt>
                <c:pt idx="652">
                  <c:v>-0.19292831449938411</c:v>
                </c:pt>
                <c:pt idx="653">
                  <c:v>-0.1929407156485157</c:v>
                </c:pt>
                <c:pt idx="654">
                  <c:v>-0.19295299325728635</c:v>
                </c:pt>
                <c:pt idx="655">
                  <c:v>-0.19296514855785274</c:v>
                </c:pt>
                <c:pt idx="656">
                  <c:v>-0.19297718277005327</c:v>
                </c:pt>
                <c:pt idx="657">
                  <c:v>-0.19298909710153447</c:v>
                </c:pt>
                <c:pt idx="658">
                  <c:v>-0.19300089274786822</c:v>
                </c:pt>
                <c:pt idx="659">
                  <c:v>-0.1930125708926789</c:v>
                </c:pt>
                <c:pt idx="660">
                  <c:v>-0.19302413270775765</c:v>
                </c:pt>
                <c:pt idx="661">
                  <c:v>-0.19303557935318599</c:v>
                </c:pt>
                <c:pt idx="662">
                  <c:v>-0.19304691197745019</c:v>
                </c:pt>
                <c:pt idx="663">
                  <c:v>-0.19305813171755978</c:v>
                </c:pt>
                <c:pt idx="664">
                  <c:v>-0.19306923969915973</c:v>
                </c:pt>
                <c:pt idx="665">
                  <c:v>-0.19308023703664892</c:v>
                </c:pt>
                <c:pt idx="666">
                  <c:v>-0.19309112483328922</c:v>
                </c:pt>
                <c:pt idx="667">
                  <c:v>-0.19310190418131845</c:v>
                </c:pt>
                <c:pt idx="668">
                  <c:v>-0.19311257616206157</c:v>
                </c:pt>
                <c:pt idx="669">
                  <c:v>-0.19312314184604021</c:v>
                </c:pt>
                <c:pt idx="670">
                  <c:v>-0.19313360229307916</c:v>
                </c:pt>
                <c:pt idx="671">
                  <c:v>-0.19314395855241598</c:v>
                </c:pt>
                <c:pt idx="672">
                  <c:v>-0.19315421166280733</c:v>
                </c:pt>
                <c:pt idx="673">
                  <c:v>-0.19316436265263087</c:v>
                </c:pt>
                <c:pt idx="674">
                  <c:v>-0.19317441253999282</c:v>
                </c:pt>
                <c:pt idx="675">
                  <c:v>-0.19318436233282957</c:v>
                </c:pt>
                <c:pt idx="676">
                  <c:v>-0.19319421302900924</c:v>
                </c:pt>
                <c:pt idx="677">
                  <c:v>-0.19320396561643371</c:v>
                </c:pt>
                <c:pt idx="678">
                  <c:v>-0.19321362107313753</c:v>
                </c:pt>
                <c:pt idx="679">
                  <c:v>-0.19322318036738736</c:v>
                </c:pt>
                <c:pt idx="680">
                  <c:v>-0.19323264445778013</c:v>
                </c:pt>
                <c:pt idx="681">
                  <c:v>-0.19324201429333887</c:v>
                </c:pt>
                <c:pt idx="682">
                  <c:v>-0.1932512908136105</c:v>
                </c:pt>
                <c:pt idx="683">
                  <c:v>-0.1932604749487582</c:v>
                </c:pt>
                <c:pt idx="684">
                  <c:v>-0.19326956761965841</c:v>
                </c:pt>
                <c:pt idx="685">
                  <c:v>-0.19327856973799162</c:v>
                </c:pt>
                <c:pt idx="686">
                  <c:v>-0.19328748220633563</c:v>
                </c:pt>
                <c:pt idx="687">
                  <c:v>-0.19329630591825658</c:v>
                </c:pt>
                <c:pt idx="688">
                  <c:v>-0.1933050417583983</c:v>
                </c:pt>
                <c:pt idx="689">
                  <c:v>-0.19331369060257342</c:v>
                </c:pt>
                <c:pt idx="690">
                  <c:v>-0.1933222533178505</c:v>
                </c:pt>
                <c:pt idx="691">
                  <c:v>-0.19333073076264107</c:v>
                </c:pt>
                <c:pt idx="692">
                  <c:v>-0.19333912378678927</c:v>
                </c:pt>
                <c:pt idx="693">
                  <c:v>-0.19334743323165493</c:v>
                </c:pt>
                <c:pt idx="694">
                  <c:v>-0.19335565993019849</c:v>
                </c:pt>
                <c:pt idx="695">
                  <c:v>-0.19336380470706538</c:v>
                </c:pt>
                <c:pt idx="696">
                  <c:v>-0.19337186837867171</c:v>
                </c:pt>
                <c:pt idx="697">
                  <c:v>-0.19337985175328379</c:v>
                </c:pt>
                <c:pt idx="698">
                  <c:v>-0.19338775563110047</c:v>
                </c:pt>
                <c:pt idx="699">
                  <c:v>-0.19339558080433358</c:v>
                </c:pt>
                <c:pt idx="700">
                  <c:v>-0.19340332805729032</c:v>
                </c:pt>
                <c:pt idx="701">
                  <c:v>-0.19341099816644872</c:v>
                </c:pt>
                <c:pt idx="702">
                  <c:v>-0.19341859190053784</c:v>
                </c:pt>
                <c:pt idx="703">
                  <c:v>-0.19342611002061652</c:v>
                </c:pt>
                <c:pt idx="704">
                  <c:v>-0.19343355328014752</c:v>
                </c:pt>
                <c:pt idx="705">
                  <c:v>-0.19344092242507535</c:v>
                </c:pt>
                <c:pt idx="706">
                  <c:v>-0.19344821819390176</c:v>
                </c:pt>
                <c:pt idx="707">
                  <c:v>-0.19345544131775855</c:v>
                </c:pt>
                <c:pt idx="708">
                  <c:v>-0.19346259252048278</c:v>
                </c:pt>
                <c:pt idx="709">
                  <c:v>-0.19346967251868852</c:v>
                </c:pt>
                <c:pt idx="710">
                  <c:v>-0.19347668202184071</c:v>
                </c:pt>
                <c:pt idx="711">
                  <c:v>-0.1934836217323265</c:v>
                </c:pt>
                <c:pt idx="712">
                  <c:v>-0.1934904923455231</c:v>
                </c:pt>
                <c:pt idx="713">
                  <c:v>-0.19349729454987244</c:v>
                </c:pt>
                <c:pt idx="714">
                  <c:v>-0.19350402902694688</c:v>
                </c:pt>
                <c:pt idx="715">
                  <c:v>-0.19351069645151966</c:v>
                </c:pt>
                <c:pt idx="716">
                  <c:v>-0.19351729749163349</c:v>
                </c:pt>
                <c:pt idx="717">
                  <c:v>-0.19352383280866484</c:v>
                </c:pt>
                <c:pt idx="718">
                  <c:v>-0.19353030305739521</c:v>
                </c:pt>
                <c:pt idx="719">
                  <c:v>-0.19353670888607266</c:v>
                </c:pt>
                <c:pt idx="720">
                  <c:v>-0.19354305093647986</c:v>
                </c:pt>
                <c:pt idx="721">
                  <c:v>-0.19354932984399839</c:v>
                </c:pt>
                <c:pt idx="722">
                  <c:v>-0.19355554623767104</c:v>
                </c:pt>
                <c:pt idx="723">
                  <c:v>-0.1935617007402676</c:v>
                </c:pt>
                <c:pt idx="724">
                  <c:v>-0.19356779396834581</c:v>
                </c:pt>
                <c:pt idx="725">
                  <c:v>-0.19357382653231403</c:v>
                </c:pt>
                <c:pt idx="726">
                  <c:v>-0.19357979903649375</c:v>
                </c:pt>
                <c:pt idx="727">
                  <c:v>-0.19358571207917752</c:v>
                </c:pt>
                <c:pt idx="728">
                  <c:v>-0.19359156625269325</c:v>
                </c:pt>
                <c:pt idx="729">
                  <c:v>-0.19359736214345982</c:v>
                </c:pt>
                <c:pt idx="730">
                  <c:v>-0.19360310033204953</c:v>
                </c:pt>
                <c:pt idx="731">
                  <c:v>-0.19360878139324422</c:v>
                </c:pt>
                <c:pt idx="732">
                  <c:v>-0.19361440589609408</c:v>
                </c:pt>
                <c:pt idx="733">
                  <c:v>-0.19361997440397491</c:v>
                </c:pt>
                <c:pt idx="734">
                  <c:v>-0.19362548747464542</c:v>
                </c:pt>
                <c:pt idx="735">
                  <c:v>-0.19363094566030117</c:v>
                </c:pt>
                <c:pt idx="736">
                  <c:v>-0.1936363495076325</c:v>
                </c:pt>
                <c:pt idx="737">
                  <c:v>-0.19364169955787916</c:v>
                </c:pt>
                <c:pt idx="738">
                  <c:v>-0.19364699634688365</c:v>
                </c:pt>
                <c:pt idx="739">
                  <c:v>-0.19365224040514559</c:v>
                </c:pt>
                <c:pt idx="740">
                  <c:v>-0.19365743225787591</c:v>
                </c:pt>
                <c:pt idx="741">
                  <c:v>-0.19366257242504908</c:v>
                </c:pt>
                <c:pt idx="742">
                  <c:v>-0.19366766142145461</c:v>
                </c:pt>
                <c:pt idx="743">
                  <c:v>-0.19367269975675072</c:v>
                </c:pt>
                <c:pt idx="744">
                  <c:v>-0.19367768793551376</c:v>
                </c:pt>
                <c:pt idx="745">
                  <c:v>-0.19368262645729059</c:v>
                </c:pt>
                <c:pt idx="746">
                  <c:v>-0.19368751581664659</c:v>
                </c:pt>
                <c:pt idx="747">
                  <c:v>-0.19369235650321842</c:v>
                </c:pt>
                <c:pt idx="748">
                  <c:v>-0.19369714900176049</c:v>
                </c:pt>
                <c:pt idx="749">
                  <c:v>-0.19370189379219521</c:v>
                </c:pt>
                <c:pt idx="750">
                  <c:v>-0.19370659134966137</c:v>
                </c:pt>
                <c:pt idx="751">
                  <c:v>-0.19371124214456048</c:v>
                </c:pt>
                <c:pt idx="752">
                  <c:v>-0.19371584664260572</c:v>
                </c:pt>
                <c:pt idx="753">
                  <c:v>-0.19372040530486723</c:v>
                </c:pt>
                <c:pt idx="754">
                  <c:v>-0.19372491858782137</c:v>
                </c:pt>
                <c:pt idx="755">
                  <c:v>-0.19372938694339253</c:v>
                </c:pt>
                <c:pt idx="756">
                  <c:v>-0.19373381081900071</c:v>
                </c:pt>
                <c:pt idx="757">
                  <c:v>-0.19373819065760753</c:v>
                </c:pt>
                <c:pt idx="758">
                  <c:v>-0.1937425268977582</c:v>
                </c:pt>
                <c:pt idx="759">
                  <c:v>-0.19374681997362836</c:v>
                </c:pt>
                <c:pt idx="760">
                  <c:v>-0.19375107031506569</c:v>
                </c:pt>
                <c:pt idx="761">
                  <c:v>-0.19375527834763323</c:v>
                </c:pt>
                <c:pt idx="762">
                  <c:v>-0.19375944449265356</c:v>
                </c:pt>
                <c:pt idx="763">
                  <c:v>-0.19376356916725027</c:v>
                </c:pt>
                <c:pt idx="764">
                  <c:v>-0.19376765278438871</c:v>
                </c:pt>
                <c:pt idx="765">
                  <c:v>-0.19377169575292005</c:v>
                </c:pt>
                <c:pt idx="766">
                  <c:v>-0.19377569847762005</c:v>
                </c:pt>
                <c:pt idx="767">
                  <c:v>-0.19377966135923086</c:v>
                </c:pt>
                <c:pt idx="768">
                  <c:v>-0.19378358479450145</c:v>
                </c:pt>
                <c:pt idx="769">
                  <c:v>-0.193787469176227</c:v>
                </c:pt>
                <c:pt idx="770">
                  <c:v>-0.19379131489328724</c:v>
                </c:pt>
                <c:pt idx="771">
                  <c:v>-0.19379512233068816</c:v>
                </c:pt>
                <c:pt idx="772">
                  <c:v>-0.19379889186959884</c:v>
                </c:pt>
                <c:pt idx="773">
                  <c:v>-0.1938026238873897</c:v>
                </c:pt>
                <c:pt idx="774">
                  <c:v>-0.19380631875767071</c:v>
                </c:pt>
                <c:pt idx="775">
                  <c:v>-0.19380997685033019</c:v>
                </c:pt>
                <c:pt idx="776">
                  <c:v>-0.19381359853156979</c:v>
                </c:pt>
                <c:pt idx="777">
                  <c:v>-0.19381718416394228</c:v>
                </c:pt>
                <c:pt idx="778">
                  <c:v>-0.19382073410638812</c:v>
                </c:pt>
                <c:pt idx="779">
                  <c:v>-0.19382424871427151</c:v>
                </c:pt>
                <c:pt idx="780">
                  <c:v>-0.19382772833941617</c:v>
                </c:pt>
                <c:pt idx="781">
                  <c:v>-0.19383117333013883</c:v>
                </c:pt>
                <c:pt idx="782">
                  <c:v>-0.19383458403128803</c:v>
                </c:pt>
                <c:pt idx="783">
                  <c:v>-0.19383796078427523</c:v>
                </c:pt>
                <c:pt idx="784">
                  <c:v>-0.19384130392711044</c:v>
                </c:pt>
                <c:pt idx="785">
                  <c:v>-0.19384461379443563</c:v>
                </c:pt>
                <c:pt idx="786">
                  <c:v>-0.1938478907175597</c:v>
                </c:pt>
                <c:pt idx="787">
                  <c:v>-0.19385113502449003</c:v>
                </c:pt>
                <c:pt idx="788">
                  <c:v>-0.19385434703996679</c:v>
                </c:pt>
                <c:pt idx="789">
                  <c:v>-0.19385752708549386</c:v>
                </c:pt>
                <c:pt idx="790">
                  <c:v>-0.19386067547937358</c:v>
                </c:pt>
                <c:pt idx="791">
                  <c:v>-0.19386379253673641</c:v>
                </c:pt>
                <c:pt idx="792">
                  <c:v>-0.19386687856957341</c:v>
                </c:pt>
                <c:pt idx="793">
                  <c:v>-0.1938699338867676</c:v>
                </c:pt>
                <c:pt idx="794">
                  <c:v>-0.19387295879412494</c:v>
                </c:pt>
                <c:pt idx="795">
                  <c:v>-0.1938759535944056</c:v>
                </c:pt>
                <c:pt idx="796">
                  <c:v>-0.19387891858735259</c:v>
                </c:pt>
                <c:pt idx="797">
                  <c:v>-0.19388185406972361</c:v>
                </c:pt>
                <c:pt idx="798">
                  <c:v>-0.19388476033532073</c:v>
                </c:pt>
                <c:pt idx="799">
                  <c:v>-0.19388763767501827</c:v>
                </c:pt>
                <c:pt idx="800">
                  <c:v>-0.19389048637679424</c:v>
                </c:pt>
                <c:pt idx="801">
                  <c:v>-0.19389330672575672</c:v>
                </c:pt>
                <c:pt idx="802">
                  <c:v>-0.19389609900417559</c:v>
                </c:pt>
                <c:pt idx="803">
                  <c:v>-0.19389886349150659</c:v>
                </c:pt>
                <c:pt idx="804">
                  <c:v>-0.19390160046442462</c:v>
                </c:pt>
                <c:pt idx="805">
                  <c:v>-0.19390431019684606</c:v>
                </c:pt>
                <c:pt idx="806">
                  <c:v>-0.1939069929599615</c:v>
                </c:pt>
                <c:pt idx="807">
                  <c:v>-0.19390964902225821</c:v>
                </c:pt>
                <c:pt idx="808">
                  <c:v>-0.19391227864954982</c:v>
                </c:pt>
                <c:pt idx="809">
                  <c:v>-0.19391488210500299</c:v>
                </c:pt>
                <c:pt idx="810">
                  <c:v>-0.19391745964916265</c:v>
                </c:pt>
                <c:pt idx="811">
                  <c:v>-0.19392001153997868</c:v>
                </c:pt>
                <c:pt idx="812">
                  <c:v>-0.19392253803283252</c:v>
                </c:pt>
                <c:pt idx="813">
                  <c:v>-0.19392503938056072</c:v>
                </c:pt>
                <c:pt idx="814">
                  <c:v>-0.19392751583348219</c:v>
                </c:pt>
                <c:pt idx="815">
                  <c:v>-0.1939299676394233</c:v>
                </c:pt>
                <c:pt idx="816">
                  <c:v>-0.19393239504374135</c:v>
                </c:pt>
                <c:pt idx="817">
                  <c:v>-0.19393479828935092</c:v>
                </c:pt>
                <c:pt idx="818">
                  <c:v>-0.19393717761674575</c:v>
                </c:pt>
                <c:pt idx="819">
                  <c:v>-0.19393953326402597</c:v>
                </c:pt>
                <c:pt idx="820">
                  <c:v>-0.19394186546692008</c:v>
                </c:pt>
                <c:pt idx="821">
                  <c:v>-0.19394417445880832</c:v>
                </c:pt>
                <c:pt idx="822">
                  <c:v>-0.19394646047074679</c:v>
                </c:pt>
                <c:pt idx="823">
                  <c:v>-0.19394872373149152</c:v>
                </c:pt>
                <c:pt idx="824">
                  <c:v>-0.19395096446751897</c:v>
                </c:pt>
                <c:pt idx="825">
                  <c:v>-0.19395318290305044</c:v>
                </c:pt>
                <c:pt idx="826">
                  <c:v>-0.19395537926007536</c:v>
                </c:pt>
                <c:pt idx="827">
                  <c:v>-0.19395755375837143</c:v>
                </c:pt>
                <c:pt idx="828">
                  <c:v>-0.19395970661552797</c:v>
                </c:pt>
                <c:pt idx="829">
                  <c:v>-0.19396183804696757</c:v>
                </c:pt>
                <c:pt idx="830">
                  <c:v>-0.193963948265967</c:v>
                </c:pt>
                <c:pt idx="831">
                  <c:v>-0.19396603748367977</c:v>
                </c:pt>
                <c:pt idx="832">
                  <c:v>-0.19396810590915695</c:v>
                </c:pt>
                <c:pt idx="833">
                  <c:v>-0.19397015374936649</c:v>
                </c:pt>
                <c:pt idx="834">
                  <c:v>-0.19397218120921708</c:v>
                </c:pt>
                <c:pt idx="835">
                  <c:v>-0.19397418849157541</c:v>
                </c:pt>
                <c:pt idx="836">
                  <c:v>-0.19397617579728882</c:v>
                </c:pt>
                <c:pt idx="837">
                  <c:v>-0.1939781433252053</c:v>
                </c:pt>
                <c:pt idx="838">
                  <c:v>-0.1939800912721906</c:v>
                </c:pt>
                <c:pt idx="839">
                  <c:v>-0.193982019833153</c:v>
                </c:pt>
                <c:pt idx="840">
                  <c:v>-0.19398392920105703</c:v>
                </c:pt>
                <c:pt idx="841">
                  <c:v>-0.19398581956694802</c:v>
                </c:pt>
                <c:pt idx="842">
                  <c:v>-0.19398769111996861</c:v>
                </c:pt>
                <c:pt idx="843">
                  <c:v>-0.19398954404737684</c:v>
                </c:pt>
                <c:pt idx="844">
                  <c:v>-0.1939913785345671</c:v>
                </c:pt>
                <c:pt idx="845">
                  <c:v>-0.19399319476508758</c:v>
                </c:pt>
                <c:pt idx="846">
                  <c:v>-0.19399499292065955</c:v>
                </c:pt>
                <c:pt idx="847">
                  <c:v>-0.1939967731811934</c:v>
                </c:pt>
                <c:pt idx="848">
                  <c:v>-0.19399853572480924</c:v>
                </c:pt>
                <c:pt idx="849">
                  <c:v>-0.19400028072785333</c:v>
                </c:pt>
                <c:pt idx="850">
                  <c:v>-0.19400200836491624</c:v>
                </c:pt>
                <c:pt idx="851">
                  <c:v>-0.19400371880884992</c:v>
                </c:pt>
                <c:pt idx="852">
                  <c:v>-0.19400541223078541</c:v>
                </c:pt>
                <c:pt idx="853">
                  <c:v>-0.1940070888001495</c:v>
                </c:pt>
                <c:pt idx="854">
                  <c:v>-0.1940087486846826</c:v>
                </c:pt>
                <c:pt idx="855">
                  <c:v>-0.19401039205045501</c:v>
                </c:pt>
                <c:pt idx="856">
                  <c:v>-0.19401201906188292</c:v>
                </c:pt>
                <c:pt idx="857">
                  <c:v>-0.19401362988174581</c:v>
                </c:pt>
                <c:pt idx="858">
                  <c:v>-0.19401522467120302</c:v>
                </c:pt>
                <c:pt idx="859">
                  <c:v>-0.19401680358980866</c:v>
                </c:pt>
                <c:pt idx="860">
                  <c:v>-0.19401836679552822</c:v>
                </c:pt>
                <c:pt idx="861">
                  <c:v>-0.19401991444475528</c:v>
                </c:pt>
                <c:pt idx="862">
                  <c:v>-0.19402144669232566</c:v>
                </c:pt>
                <c:pt idx="863">
                  <c:v>-0.19402296369153318</c:v>
                </c:pt>
                <c:pt idx="864">
                  <c:v>-0.19402446559414643</c:v>
                </c:pt>
                <c:pt idx="865">
                  <c:v>-0.19402595255042282</c:v>
                </c:pt>
                <c:pt idx="866">
                  <c:v>-0.19402742470912276</c:v>
                </c:pt>
                <c:pt idx="867">
                  <c:v>-0.19402888221752762</c:v>
                </c:pt>
                <c:pt idx="868">
                  <c:v>-0.19403032522145072</c:v>
                </c:pt>
                <c:pt idx="869">
                  <c:v>-0.19403175386525418</c:v>
                </c:pt>
                <c:pt idx="870">
                  <c:v>-0.19403316829186337</c:v>
                </c:pt>
                <c:pt idx="871">
                  <c:v>-0.19403456864277971</c:v>
                </c:pt>
                <c:pt idx="872">
                  <c:v>-0.19403595505809682</c:v>
                </c:pt>
                <c:pt idx="873">
                  <c:v>-0.19403732767651377</c:v>
                </c:pt>
                <c:pt idx="874">
                  <c:v>-0.19403868663534801</c:v>
                </c:pt>
                <c:pt idx="875">
                  <c:v>-0.19404003207055043</c:v>
                </c:pt>
                <c:pt idx="876">
                  <c:v>-0.19404136411671852</c:v>
                </c:pt>
                <c:pt idx="877">
                  <c:v>-0.19404268290710955</c:v>
                </c:pt>
                <c:pt idx="878">
                  <c:v>-0.19404398857365382</c:v>
                </c:pt>
                <c:pt idx="879">
                  <c:v>-0.19404528124696954</c:v>
                </c:pt>
                <c:pt idx="880">
                  <c:v>-0.19404656105637369</c:v>
                </c:pt>
                <c:pt idx="881">
                  <c:v>-0.19404782812989491</c:v>
                </c:pt>
                <c:pt idx="882">
                  <c:v>-0.19404908259428996</c:v>
                </c:pt>
                <c:pt idx="883">
                  <c:v>-0.19405032457505075</c:v>
                </c:pt>
                <c:pt idx="884">
                  <c:v>-0.19405155419642206</c:v>
                </c:pt>
                <c:pt idx="885">
                  <c:v>-0.19405277158141065</c:v>
                </c:pt>
                <c:pt idx="886">
                  <c:v>-0.19405397685179962</c:v>
                </c:pt>
                <c:pt idx="887">
                  <c:v>-0.19405517012815909</c:v>
                </c:pt>
                <c:pt idx="888">
                  <c:v>-0.1940563515298592</c:v>
                </c:pt>
                <c:pt idx="889">
                  <c:v>-0.19405752117508152</c:v>
                </c:pt>
                <c:pt idx="890">
                  <c:v>-0.19405867918083111</c:v>
                </c:pt>
                <c:pt idx="891">
                  <c:v>-0.19405982566294985</c:v>
                </c:pt>
                <c:pt idx="892">
                  <c:v>-0.19406096073612344</c:v>
                </c:pt>
                <c:pt idx="893">
                  <c:v>-0.1940620845138992</c:v>
                </c:pt>
                <c:pt idx="894">
                  <c:v>-0.19406319710869183</c:v>
                </c:pt>
                <c:pt idx="895">
                  <c:v>-0.19406429863179736</c:v>
                </c:pt>
                <c:pt idx="896">
                  <c:v>-0.19406538919340516</c:v>
                </c:pt>
                <c:pt idx="897">
                  <c:v>-0.19406646890260718</c:v>
                </c:pt>
                <c:pt idx="898">
                  <c:v>-0.19406753786740796</c:v>
                </c:pt>
                <c:pt idx="899">
                  <c:v>-0.19406859619473937</c:v>
                </c:pt>
                <c:pt idx="900">
                  <c:v>-0.19406964399046689</c:v>
                </c:pt>
                <c:pt idx="901">
                  <c:v>-0.1940706813594032</c:v>
                </c:pt>
                <c:pt idx="902">
                  <c:v>-0.19407170840531715</c:v>
                </c:pt>
                <c:pt idx="903">
                  <c:v>-0.19407272523094515</c:v>
                </c:pt>
                <c:pt idx="904">
                  <c:v>-0.19407373193800065</c:v>
                </c:pt>
                <c:pt idx="905">
                  <c:v>-0.19407472862718461</c:v>
                </c:pt>
                <c:pt idx="906">
                  <c:v>-0.19407571539819596</c:v>
                </c:pt>
                <c:pt idx="907">
                  <c:v>-0.19407669234974062</c:v>
                </c:pt>
                <c:pt idx="908">
                  <c:v>-0.19407765957954265</c:v>
                </c:pt>
                <c:pt idx="909">
                  <c:v>-0.19407861718435279</c:v>
                </c:pt>
                <c:pt idx="910">
                  <c:v>-0.19407956525995967</c:v>
                </c:pt>
                <c:pt idx="911">
                  <c:v>-0.19408050390119685</c:v>
                </c:pt>
                <c:pt idx="912">
                  <c:v>-0.19408143320195564</c:v>
                </c:pt>
                <c:pt idx="913">
                  <c:v>-0.19408235325519135</c:v>
                </c:pt>
                <c:pt idx="914">
                  <c:v>-0.19408326415293542</c:v>
                </c:pt>
                <c:pt idx="915">
                  <c:v>-0.19408416598630204</c:v>
                </c:pt>
                <c:pt idx="916">
                  <c:v>-0.19408505884549948</c:v>
                </c:pt>
                <c:pt idx="917">
                  <c:v>-0.19408594281983746</c:v>
                </c:pt>
                <c:pt idx="918">
                  <c:v>-0.19408681799773633</c:v>
                </c:pt>
                <c:pt idx="919">
                  <c:v>-0.1940876844667376</c:v>
                </c:pt>
                <c:pt idx="920">
                  <c:v>-0.19408854231351053</c:v>
                </c:pt>
                <c:pt idx="921">
                  <c:v>-0.19408939162386174</c:v>
                </c:pt>
                <c:pt idx="922">
                  <c:v>-0.19409023248274401</c:v>
                </c:pt>
                <c:pt idx="923">
                  <c:v>-0.1940910649742649</c:v>
                </c:pt>
                <c:pt idx="924">
                  <c:v>-0.19409188918169407</c:v>
                </c:pt>
                <c:pt idx="925">
                  <c:v>-0.19409270518747304</c:v>
                </c:pt>
                <c:pt idx="926">
                  <c:v>-0.19409351307322234</c:v>
                </c:pt>
                <c:pt idx="927">
                  <c:v>-0.19409431291974971</c:v>
                </c:pt>
                <c:pt idx="928">
                  <c:v>-0.19409510480705969</c:v>
                </c:pt>
                <c:pt idx="929">
                  <c:v>-0.19409588881435996</c:v>
                </c:pt>
                <c:pt idx="930">
                  <c:v>-0.19409666502006928</c:v>
                </c:pt>
                <c:pt idx="931">
                  <c:v>-0.19409743350182698</c:v>
                </c:pt>
                <c:pt idx="932">
                  <c:v>-0.19409819433649872</c:v>
                </c:pt>
                <c:pt idx="933">
                  <c:v>-0.19409894760018565</c:v>
                </c:pt>
                <c:pt idx="934">
                  <c:v>-0.19409969336823105</c:v>
                </c:pt>
                <c:pt idx="935">
                  <c:v>-0.19410043171522878</c:v>
                </c:pt>
                <c:pt idx="936">
                  <c:v>-0.19410116271502975</c:v>
                </c:pt>
                <c:pt idx="937">
                  <c:v>-0.19410188644075063</c:v>
                </c:pt>
                <c:pt idx="938">
                  <c:v>-0.19410260296477963</c:v>
                </c:pt>
                <c:pt idx="939">
                  <c:v>-0.19410331235878439</c:v>
                </c:pt>
                <c:pt idx="940">
                  <c:v>-0.19410401469371963</c:v>
                </c:pt>
                <c:pt idx="941">
                  <c:v>-0.19410471003983384</c:v>
                </c:pt>
                <c:pt idx="942">
                  <c:v>-0.1941053984666766</c:v>
                </c:pt>
                <c:pt idx="943">
                  <c:v>-0.19410608004310437</c:v>
                </c:pt>
                <c:pt idx="944">
                  <c:v>-0.19410675483728979</c:v>
                </c:pt>
                <c:pt idx="945">
                  <c:v>-0.19410742291672511</c:v>
                </c:pt>
                <c:pt idx="946">
                  <c:v>-0.1941080843482326</c:v>
                </c:pt>
                <c:pt idx="947">
                  <c:v>-0.19410873919796787</c:v>
                </c:pt>
                <c:pt idx="948">
                  <c:v>-0.19410938753142956</c:v>
                </c:pt>
                <c:pt idx="949">
                  <c:v>-0.19411002941346384</c:v>
                </c:pt>
                <c:pt idx="950">
                  <c:v>-0.1941106649082712</c:v>
                </c:pt>
                <c:pt idx="951">
                  <c:v>-0.1941112940794136</c:v>
                </c:pt>
                <c:pt idx="952">
                  <c:v>-0.19411191698981986</c:v>
                </c:pt>
                <c:pt idx="953">
                  <c:v>-0.19411253370179324</c:v>
                </c:pt>
                <c:pt idx="954">
                  <c:v>-0.19411314427701623</c:v>
                </c:pt>
                <c:pt idx="955">
                  <c:v>-0.1941137487765581</c:v>
                </c:pt>
                <c:pt idx="956">
                  <c:v>-0.19411434726087903</c:v>
                </c:pt>
                <c:pt idx="957">
                  <c:v>-0.19411493978983962</c:v>
                </c:pt>
                <c:pt idx="958">
                  <c:v>-0.19411552642270255</c:v>
                </c:pt>
                <c:pt idx="959">
                  <c:v>-0.1941161072181424</c:v>
                </c:pt>
                <c:pt idx="960">
                  <c:v>-0.19411668223424799</c:v>
                </c:pt>
                <c:pt idx="961">
                  <c:v>-0.1941172515285319</c:v>
                </c:pt>
                <c:pt idx="962">
                  <c:v>-0.19411781515793311</c:v>
                </c:pt>
                <c:pt idx="963">
                  <c:v>-0.19411837317882438</c:v>
                </c:pt>
                <c:pt idx="964">
                  <c:v>-0.19411892564701724</c:v>
                </c:pt>
                <c:pt idx="965">
                  <c:v>-0.19411947261776807</c:v>
                </c:pt>
                <c:pt idx="966">
                  <c:v>-0.19412001414578281</c:v>
                </c:pt>
                <c:pt idx="967">
                  <c:v>-0.19412055028522368</c:v>
                </c:pt>
                <c:pt idx="968">
                  <c:v>-0.19412108108971274</c:v>
                </c:pt>
                <c:pt idx="969">
                  <c:v>-0.19412160661234007</c:v>
                </c:pt>
                <c:pt idx="970">
                  <c:v>-0.19412212690566527</c:v>
                </c:pt>
                <c:pt idx="971">
                  <c:v>-0.19412264202172699</c:v>
                </c:pt>
                <c:pt idx="972">
                  <c:v>-0.19412315201204428</c:v>
                </c:pt>
                <c:pt idx="973">
                  <c:v>-0.19412365692762468</c:v>
                </c:pt>
                <c:pt idx="974">
                  <c:v>-0.19412415681896714</c:v>
                </c:pt>
                <c:pt idx="975">
                  <c:v>-0.19412465173606899</c:v>
                </c:pt>
                <c:pt idx="976">
                  <c:v>-0.19412514172842907</c:v>
                </c:pt>
                <c:pt idx="977">
                  <c:v>-0.19412562684505411</c:v>
                </c:pt>
                <c:pt idx="978">
                  <c:v>-0.19412610713446302</c:v>
                </c:pt>
                <c:pt idx="979">
                  <c:v>-0.19412658264469226</c:v>
                </c:pt>
                <c:pt idx="980">
                  <c:v>-0.19412705342329917</c:v>
                </c:pt>
                <c:pt idx="981">
                  <c:v>-0.19412751951736879</c:v>
                </c:pt>
                <c:pt idx="982">
                  <c:v>-0.19412798097351744</c:v>
                </c:pt>
                <c:pt idx="983">
                  <c:v>-0.1941284378378971</c:v>
                </c:pt>
                <c:pt idx="984">
                  <c:v>-0.19412889015620036</c:v>
                </c:pt>
                <c:pt idx="985">
                  <c:v>-0.19412933797366611</c:v>
                </c:pt>
                <c:pt idx="986">
                  <c:v>-0.19412978133508166</c:v>
                </c:pt>
                <c:pt idx="987">
                  <c:v>-0.19413022028478938</c:v>
                </c:pt>
                <c:pt idx="988">
                  <c:v>-0.19413065486669065</c:v>
                </c:pt>
                <c:pt idx="989">
                  <c:v>-0.19413108512424906</c:v>
                </c:pt>
                <c:pt idx="990">
                  <c:v>-0.19413151110049598</c:v>
                </c:pt>
                <c:pt idx="991">
                  <c:v>-0.19413193283803537</c:v>
                </c:pt>
                <c:pt idx="992">
                  <c:v>-0.19413235037904597</c:v>
                </c:pt>
                <c:pt idx="993">
                  <c:v>-0.19413276376528713</c:v>
                </c:pt>
                <c:pt idx="994">
                  <c:v>-0.19413317303810304</c:v>
                </c:pt>
                <c:pt idx="995">
                  <c:v>-0.19413357823842672</c:v>
                </c:pt>
                <c:pt idx="996">
                  <c:v>-0.1941339794067824</c:v>
                </c:pt>
                <c:pt idx="997">
                  <c:v>-0.19413437658329241</c:v>
                </c:pt>
                <c:pt idx="998">
                  <c:v>-0.19413476980767955</c:v>
                </c:pt>
                <c:pt idx="999">
                  <c:v>-0.19413515911927082</c:v>
                </c:pt>
              </c:numCache>
            </c:numRef>
          </c:yVal>
          <c:smooth val="0"/>
          <c:extLst>
            <c:ext xmlns:c16="http://schemas.microsoft.com/office/drawing/2014/chart" uri="{C3380CC4-5D6E-409C-BE32-E72D297353CC}">
              <c16:uniqueId val="{00000003-E168-47B5-ABD1-5AD7A9E17A2A}"/>
            </c:ext>
          </c:extLst>
        </c:ser>
        <c:ser>
          <c:idx val="4"/>
          <c:order val="4"/>
          <c:tx>
            <c:strRef>
              <c:f>'age at first entry'!$T$28</c:f>
              <c:strCache>
                <c:ptCount val="1"/>
                <c:pt idx="0">
                  <c:v>YPR</c:v>
                </c:pt>
              </c:strCache>
            </c:strRef>
          </c:tx>
          <c:marker>
            <c:symbol val="none"/>
          </c:marker>
          <c:xVal>
            <c:numRef>
              <c:f>'age at first entry'!$F$29:$F$1028</c:f>
              <c:numCache>
                <c:formatCode>General</c:formatCode>
                <c:ptCount val="10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100000000000003</c:v>
                </c:pt>
                <c:pt idx="461">
                  <c:v>4.62</c:v>
                </c:pt>
                <c:pt idx="462">
                  <c:v>4.63</c:v>
                </c:pt>
                <c:pt idx="463">
                  <c:v>4.6399999999999997</c:v>
                </c:pt>
                <c:pt idx="464">
                  <c:v>4.6500000000000004</c:v>
                </c:pt>
                <c:pt idx="465">
                  <c:v>4.66</c:v>
                </c:pt>
                <c:pt idx="466">
                  <c:v>4.67</c:v>
                </c:pt>
                <c:pt idx="467">
                  <c:v>4.68</c:v>
                </c:pt>
                <c:pt idx="468">
                  <c:v>4.6900000000000004</c:v>
                </c:pt>
                <c:pt idx="469">
                  <c:v>4.7</c:v>
                </c:pt>
                <c:pt idx="470">
                  <c:v>4.71</c:v>
                </c:pt>
                <c:pt idx="471">
                  <c:v>4.72</c:v>
                </c:pt>
                <c:pt idx="472">
                  <c:v>4.7300000000000004</c:v>
                </c:pt>
                <c:pt idx="473">
                  <c:v>4.74</c:v>
                </c:pt>
                <c:pt idx="474">
                  <c:v>4.75</c:v>
                </c:pt>
                <c:pt idx="475">
                  <c:v>4.76</c:v>
                </c:pt>
                <c:pt idx="476">
                  <c:v>4.7699999999999996</c:v>
                </c:pt>
                <c:pt idx="477">
                  <c:v>4.78</c:v>
                </c:pt>
                <c:pt idx="478">
                  <c:v>4.79</c:v>
                </c:pt>
                <c:pt idx="479">
                  <c:v>4.8</c:v>
                </c:pt>
                <c:pt idx="480">
                  <c:v>4.8099999999999996</c:v>
                </c:pt>
                <c:pt idx="481">
                  <c:v>4.82</c:v>
                </c:pt>
                <c:pt idx="482">
                  <c:v>4.83</c:v>
                </c:pt>
                <c:pt idx="483">
                  <c:v>4.84</c:v>
                </c:pt>
                <c:pt idx="484">
                  <c:v>4.8499999999999996</c:v>
                </c:pt>
                <c:pt idx="485">
                  <c:v>4.8600000000000003</c:v>
                </c:pt>
                <c:pt idx="486">
                  <c:v>4.87</c:v>
                </c:pt>
                <c:pt idx="487">
                  <c:v>4.88</c:v>
                </c:pt>
                <c:pt idx="488">
                  <c:v>4.8899999999999997</c:v>
                </c:pt>
                <c:pt idx="489">
                  <c:v>4.9000000000000004</c:v>
                </c:pt>
                <c:pt idx="490">
                  <c:v>4.91</c:v>
                </c:pt>
                <c:pt idx="491">
                  <c:v>4.92</c:v>
                </c:pt>
                <c:pt idx="492">
                  <c:v>4.93</c:v>
                </c:pt>
                <c:pt idx="493">
                  <c:v>4.9400000000000004</c:v>
                </c:pt>
                <c:pt idx="494">
                  <c:v>4.95</c:v>
                </c:pt>
                <c:pt idx="495">
                  <c:v>4.96</c:v>
                </c:pt>
                <c:pt idx="496">
                  <c:v>4.97</c:v>
                </c:pt>
                <c:pt idx="497">
                  <c:v>4.9800000000000004</c:v>
                </c:pt>
                <c:pt idx="498">
                  <c:v>4.99</c:v>
                </c:pt>
                <c:pt idx="499">
                  <c:v>5</c:v>
                </c:pt>
                <c:pt idx="500">
                  <c:v>5.01</c:v>
                </c:pt>
                <c:pt idx="501">
                  <c:v>5.0199999999999996</c:v>
                </c:pt>
                <c:pt idx="502">
                  <c:v>5.03</c:v>
                </c:pt>
                <c:pt idx="503">
                  <c:v>5.04</c:v>
                </c:pt>
                <c:pt idx="504">
                  <c:v>5.05</c:v>
                </c:pt>
                <c:pt idx="505">
                  <c:v>5.0599999999999996</c:v>
                </c:pt>
                <c:pt idx="506">
                  <c:v>5.07</c:v>
                </c:pt>
                <c:pt idx="507">
                  <c:v>5.08</c:v>
                </c:pt>
                <c:pt idx="508">
                  <c:v>5.09</c:v>
                </c:pt>
                <c:pt idx="509">
                  <c:v>5.0999999999999996</c:v>
                </c:pt>
                <c:pt idx="510">
                  <c:v>5.1100000000000003</c:v>
                </c:pt>
                <c:pt idx="511">
                  <c:v>5.12</c:v>
                </c:pt>
                <c:pt idx="512">
                  <c:v>5.13</c:v>
                </c:pt>
                <c:pt idx="513">
                  <c:v>5.14</c:v>
                </c:pt>
                <c:pt idx="514">
                  <c:v>5.15</c:v>
                </c:pt>
                <c:pt idx="515">
                  <c:v>5.16</c:v>
                </c:pt>
                <c:pt idx="516">
                  <c:v>5.17</c:v>
                </c:pt>
                <c:pt idx="517">
                  <c:v>5.18</c:v>
                </c:pt>
                <c:pt idx="518">
                  <c:v>5.19</c:v>
                </c:pt>
                <c:pt idx="519">
                  <c:v>5.2</c:v>
                </c:pt>
                <c:pt idx="520">
                  <c:v>5.21</c:v>
                </c:pt>
                <c:pt idx="521">
                  <c:v>5.22</c:v>
                </c:pt>
                <c:pt idx="522">
                  <c:v>5.23</c:v>
                </c:pt>
                <c:pt idx="523">
                  <c:v>5.24</c:v>
                </c:pt>
                <c:pt idx="524">
                  <c:v>5.25</c:v>
                </c:pt>
                <c:pt idx="525">
                  <c:v>5.26</c:v>
                </c:pt>
                <c:pt idx="526">
                  <c:v>5.27</c:v>
                </c:pt>
                <c:pt idx="527">
                  <c:v>5.28</c:v>
                </c:pt>
                <c:pt idx="528">
                  <c:v>5.29</c:v>
                </c:pt>
                <c:pt idx="529">
                  <c:v>5.3</c:v>
                </c:pt>
                <c:pt idx="530">
                  <c:v>5.31</c:v>
                </c:pt>
                <c:pt idx="531">
                  <c:v>5.32</c:v>
                </c:pt>
                <c:pt idx="532">
                  <c:v>5.33</c:v>
                </c:pt>
                <c:pt idx="533">
                  <c:v>5.34</c:v>
                </c:pt>
                <c:pt idx="534">
                  <c:v>5.35</c:v>
                </c:pt>
                <c:pt idx="535">
                  <c:v>5.36</c:v>
                </c:pt>
                <c:pt idx="536">
                  <c:v>5.37</c:v>
                </c:pt>
                <c:pt idx="537">
                  <c:v>5.38</c:v>
                </c:pt>
                <c:pt idx="538">
                  <c:v>5.39</c:v>
                </c:pt>
                <c:pt idx="539">
                  <c:v>5.4</c:v>
                </c:pt>
                <c:pt idx="540">
                  <c:v>5.41</c:v>
                </c:pt>
                <c:pt idx="541">
                  <c:v>5.42</c:v>
                </c:pt>
                <c:pt idx="542">
                  <c:v>5.43</c:v>
                </c:pt>
                <c:pt idx="543">
                  <c:v>5.44</c:v>
                </c:pt>
                <c:pt idx="544">
                  <c:v>5.45</c:v>
                </c:pt>
                <c:pt idx="545">
                  <c:v>5.46</c:v>
                </c:pt>
                <c:pt idx="546">
                  <c:v>5.47</c:v>
                </c:pt>
                <c:pt idx="547">
                  <c:v>5.48</c:v>
                </c:pt>
                <c:pt idx="548">
                  <c:v>5.49</c:v>
                </c:pt>
                <c:pt idx="549">
                  <c:v>5.5</c:v>
                </c:pt>
                <c:pt idx="550">
                  <c:v>5.51</c:v>
                </c:pt>
                <c:pt idx="551">
                  <c:v>5.52</c:v>
                </c:pt>
                <c:pt idx="552">
                  <c:v>5.53</c:v>
                </c:pt>
                <c:pt idx="553">
                  <c:v>5.54</c:v>
                </c:pt>
                <c:pt idx="554">
                  <c:v>5.55</c:v>
                </c:pt>
                <c:pt idx="555">
                  <c:v>5.56</c:v>
                </c:pt>
                <c:pt idx="556">
                  <c:v>5.57</c:v>
                </c:pt>
                <c:pt idx="557">
                  <c:v>5.58</c:v>
                </c:pt>
                <c:pt idx="558">
                  <c:v>5.59</c:v>
                </c:pt>
                <c:pt idx="559">
                  <c:v>5.6</c:v>
                </c:pt>
                <c:pt idx="560">
                  <c:v>5.61</c:v>
                </c:pt>
                <c:pt idx="561">
                  <c:v>5.62</c:v>
                </c:pt>
                <c:pt idx="562">
                  <c:v>5.63</c:v>
                </c:pt>
                <c:pt idx="563">
                  <c:v>5.64</c:v>
                </c:pt>
                <c:pt idx="564">
                  <c:v>5.65</c:v>
                </c:pt>
                <c:pt idx="565">
                  <c:v>5.66</c:v>
                </c:pt>
                <c:pt idx="566">
                  <c:v>5.67</c:v>
                </c:pt>
                <c:pt idx="567">
                  <c:v>5.68</c:v>
                </c:pt>
                <c:pt idx="568">
                  <c:v>5.69</c:v>
                </c:pt>
                <c:pt idx="569">
                  <c:v>5.7</c:v>
                </c:pt>
                <c:pt idx="570">
                  <c:v>5.71</c:v>
                </c:pt>
                <c:pt idx="571">
                  <c:v>5.72</c:v>
                </c:pt>
                <c:pt idx="572">
                  <c:v>5.73</c:v>
                </c:pt>
                <c:pt idx="573">
                  <c:v>5.74</c:v>
                </c:pt>
                <c:pt idx="574">
                  <c:v>5.75</c:v>
                </c:pt>
                <c:pt idx="575">
                  <c:v>5.76</c:v>
                </c:pt>
                <c:pt idx="576">
                  <c:v>5.77</c:v>
                </c:pt>
                <c:pt idx="577">
                  <c:v>5.78</c:v>
                </c:pt>
                <c:pt idx="578">
                  <c:v>5.79</c:v>
                </c:pt>
                <c:pt idx="579">
                  <c:v>5.8</c:v>
                </c:pt>
                <c:pt idx="580">
                  <c:v>5.81</c:v>
                </c:pt>
                <c:pt idx="581">
                  <c:v>5.82</c:v>
                </c:pt>
                <c:pt idx="582">
                  <c:v>5.83</c:v>
                </c:pt>
                <c:pt idx="583">
                  <c:v>5.84</c:v>
                </c:pt>
                <c:pt idx="584">
                  <c:v>5.85</c:v>
                </c:pt>
                <c:pt idx="585">
                  <c:v>5.86</c:v>
                </c:pt>
                <c:pt idx="586">
                  <c:v>5.87</c:v>
                </c:pt>
                <c:pt idx="587">
                  <c:v>5.88</c:v>
                </c:pt>
                <c:pt idx="588">
                  <c:v>5.89</c:v>
                </c:pt>
                <c:pt idx="589">
                  <c:v>5.9</c:v>
                </c:pt>
                <c:pt idx="590">
                  <c:v>5.91</c:v>
                </c:pt>
                <c:pt idx="591">
                  <c:v>5.92</c:v>
                </c:pt>
                <c:pt idx="592">
                  <c:v>5.93</c:v>
                </c:pt>
                <c:pt idx="593">
                  <c:v>5.94</c:v>
                </c:pt>
                <c:pt idx="594">
                  <c:v>5.95</c:v>
                </c:pt>
                <c:pt idx="595">
                  <c:v>5.96</c:v>
                </c:pt>
                <c:pt idx="596">
                  <c:v>5.97</c:v>
                </c:pt>
                <c:pt idx="597">
                  <c:v>5.98</c:v>
                </c:pt>
                <c:pt idx="598">
                  <c:v>5.99</c:v>
                </c:pt>
                <c:pt idx="599">
                  <c:v>6</c:v>
                </c:pt>
                <c:pt idx="600">
                  <c:v>6.01</c:v>
                </c:pt>
                <c:pt idx="601">
                  <c:v>6.02</c:v>
                </c:pt>
                <c:pt idx="602">
                  <c:v>6.03</c:v>
                </c:pt>
                <c:pt idx="603">
                  <c:v>6.04</c:v>
                </c:pt>
                <c:pt idx="604">
                  <c:v>6.05</c:v>
                </c:pt>
                <c:pt idx="605">
                  <c:v>6.06</c:v>
                </c:pt>
                <c:pt idx="606">
                  <c:v>6.07</c:v>
                </c:pt>
                <c:pt idx="607">
                  <c:v>6.08</c:v>
                </c:pt>
                <c:pt idx="608">
                  <c:v>6.09</c:v>
                </c:pt>
                <c:pt idx="609">
                  <c:v>6.1</c:v>
                </c:pt>
                <c:pt idx="610">
                  <c:v>6.11</c:v>
                </c:pt>
                <c:pt idx="611">
                  <c:v>6.12</c:v>
                </c:pt>
                <c:pt idx="612">
                  <c:v>6.13</c:v>
                </c:pt>
                <c:pt idx="613">
                  <c:v>6.14</c:v>
                </c:pt>
                <c:pt idx="614">
                  <c:v>6.15</c:v>
                </c:pt>
                <c:pt idx="615">
                  <c:v>6.16</c:v>
                </c:pt>
                <c:pt idx="616">
                  <c:v>6.17</c:v>
                </c:pt>
                <c:pt idx="617">
                  <c:v>6.18</c:v>
                </c:pt>
                <c:pt idx="618">
                  <c:v>6.19</c:v>
                </c:pt>
                <c:pt idx="619">
                  <c:v>6.2</c:v>
                </c:pt>
                <c:pt idx="620">
                  <c:v>6.21</c:v>
                </c:pt>
                <c:pt idx="621">
                  <c:v>6.22</c:v>
                </c:pt>
                <c:pt idx="622">
                  <c:v>6.23</c:v>
                </c:pt>
                <c:pt idx="623">
                  <c:v>6.24</c:v>
                </c:pt>
                <c:pt idx="624">
                  <c:v>6.25</c:v>
                </c:pt>
                <c:pt idx="625">
                  <c:v>6.26</c:v>
                </c:pt>
                <c:pt idx="626">
                  <c:v>6.27</c:v>
                </c:pt>
                <c:pt idx="627">
                  <c:v>6.28</c:v>
                </c:pt>
                <c:pt idx="628">
                  <c:v>6.29</c:v>
                </c:pt>
                <c:pt idx="629">
                  <c:v>6.3</c:v>
                </c:pt>
                <c:pt idx="630">
                  <c:v>6.31</c:v>
                </c:pt>
                <c:pt idx="631">
                  <c:v>6.32</c:v>
                </c:pt>
                <c:pt idx="632">
                  <c:v>6.33</c:v>
                </c:pt>
                <c:pt idx="633">
                  <c:v>6.34</c:v>
                </c:pt>
                <c:pt idx="634">
                  <c:v>6.35</c:v>
                </c:pt>
                <c:pt idx="635">
                  <c:v>6.36</c:v>
                </c:pt>
                <c:pt idx="636">
                  <c:v>6.37</c:v>
                </c:pt>
                <c:pt idx="637">
                  <c:v>6.38</c:v>
                </c:pt>
                <c:pt idx="638">
                  <c:v>6.39</c:v>
                </c:pt>
                <c:pt idx="639">
                  <c:v>6.4</c:v>
                </c:pt>
                <c:pt idx="640">
                  <c:v>6.41</c:v>
                </c:pt>
                <c:pt idx="641">
                  <c:v>6.42</c:v>
                </c:pt>
                <c:pt idx="642">
                  <c:v>6.43</c:v>
                </c:pt>
                <c:pt idx="643">
                  <c:v>6.44</c:v>
                </c:pt>
                <c:pt idx="644">
                  <c:v>6.45</c:v>
                </c:pt>
                <c:pt idx="645">
                  <c:v>6.46</c:v>
                </c:pt>
                <c:pt idx="646">
                  <c:v>6.47</c:v>
                </c:pt>
                <c:pt idx="647">
                  <c:v>6.48</c:v>
                </c:pt>
                <c:pt idx="648">
                  <c:v>6.49</c:v>
                </c:pt>
                <c:pt idx="649">
                  <c:v>6.5</c:v>
                </c:pt>
                <c:pt idx="650">
                  <c:v>6.51</c:v>
                </c:pt>
                <c:pt idx="651">
                  <c:v>6.52</c:v>
                </c:pt>
                <c:pt idx="652">
                  <c:v>6.53</c:v>
                </c:pt>
                <c:pt idx="653">
                  <c:v>6.54</c:v>
                </c:pt>
                <c:pt idx="654">
                  <c:v>6.55</c:v>
                </c:pt>
                <c:pt idx="655">
                  <c:v>6.56</c:v>
                </c:pt>
                <c:pt idx="656">
                  <c:v>6.57</c:v>
                </c:pt>
                <c:pt idx="657">
                  <c:v>6.58</c:v>
                </c:pt>
                <c:pt idx="658">
                  <c:v>6.59</c:v>
                </c:pt>
                <c:pt idx="659">
                  <c:v>6.6</c:v>
                </c:pt>
                <c:pt idx="660">
                  <c:v>6.61</c:v>
                </c:pt>
                <c:pt idx="661">
                  <c:v>6.62</c:v>
                </c:pt>
                <c:pt idx="662">
                  <c:v>6.63</c:v>
                </c:pt>
                <c:pt idx="663">
                  <c:v>6.64</c:v>
                </c:pt>
                <c:pt idx="664">
                  <c:v>6.65</c:v>
                </c:pt>
                <c:pt idx="665">
                  <c:v>6.66</c:v>
                </c:pt>
                <c:pt idx="666">
                  <c:v>6.67</c:v>
                </c:pt>
                <c:pt idx="667">
                  <c:v>6.68</c:v>
                </c:pt>
                <c:pt idx="668">
                  <c:v>6.69</c:v>
                </c:pt>
                <c:pt idx="669">
                  <c:v>6.7</c:v>
                </c:pt>
                <c:pt idx="670">
                  <c:v>6.71</c:v>
                </c:pt>
                <c:pt idx="671">
                  <c:v>6.72</c:v>
                </c:pt>
                <c:pt idx="672">
                  <c:v>6.73</c:v>
                </c:pt>
                <c:pt idx="673">
                  <c:v>6.74</c:v>
                </c:pt>
                <c:pt idx="674">
                  <c:v>6.75</c:v>
                </c:pt>
                <c:pt idx="675">
                  <c:v>6.76</c:v>
                </c:pt>
                <c:pt idx="676">
                  <c:v>6.77</c:v>
                </c:pt>
                <c:pt idx="677">
                  <c:v>6.78</c:v>
                </c:pt>
                <c:pt idx="678">
                  <c:v>6.79</c:v>
                </c:pt>
                <c:pt idx="679">
                  <c:v>6.8</c:v>
                </c:pt>
                <c:pt idx="680">
                  <c:v>6.81</c:v>
                </c:pt>
                <c:pt idx="681">
                  <c:v>6.82</c:v>
                </c:pt>
                <c:pt idx="682">
                  <c:v>6.83</c:v>
                </c:pt>
                <c:pt idx="683">
                  <c:v>6.84</c:v>
                </c:pt>
                <c:pt idx="684">
                  <c:v>6.85</c:v>
                </c:pt>
                <c:pt idx="685">
                  <c:v>6.86</c:v>
                </c:pt>
                <c:pt idx="686">
                  <c:v>6.87</c:v>
                </c:pt>
                <c:pt idx="687">
                  <c:v>6.88</c:v>
                </c:pt>
                <c:pt idx="688">
                  <c:v>6.89</c:v>
                </c:pt>
                <c:pt idx="689">
                  <c:v>6.9</c:v>
                </c:pt>
                <c:pt idx="690">
                  <c:v>6.91</c:v>
                </c:pt>
                <c:pt idx="691">
                  <c:v>6.92</c:v>
                </c:pt>
                <c:pt idx="692">
                  <c:v>6.93</c:v>
                </c:pt>
                <c:pt idx="693">
                  <c:v>6.94</c:v>
                </c:pt>
                <c:pt idx="694">
                  <c:v>6.95</c:v>
                </c:pt>
                <c:pt idx="695">
                  <c:v>6.96</c:v>
                </c:pt>
                <c:pt idx="696">
                  <c:v>6.97</c:v>
                </c:pt>
                <c:pt idx="697">
                  <c:v>6.98</c:v>
                </c:pt>
                <c:pt idx="698">
                  <c:v>6.99</c:v>
                </c:pt>
                <c:pt idx="699">
                  <c:v>7</c:v>
                </c:pt>
                <c:pt idx="700">
                  <c:v>7.01</c:v>
                </c:pt>
                <c:pt idx="701">
                  <c:v>7.02</c:v>
                </c:pt>
                <c:pt idx="702">
                  <c:v>7.03</c:v>
                </c:pt>
                <c:pt idx="703">
                  <c:v>7.04</c:v>
                </c:pt>
                <c:pt idx="704">
                  <c:v>7.05</c:v>
                </c:pt>
                <c:pt idx="705">
                  <c:v>7.06</c:v>
                </c:pt>
                <c:pt idx="706">
                  <c:v>7.07</c:v>
                </c:pt>
                <c:pt idx="707">
                  <c:v>7.08</c:v>
                </c:pt>
                <c:pt idx="708">
                  <c:v>7.09</c:v>
                </c:pt>
                <c:pt idx="709">
                  <c:v>7.1</c:v>
                </c:pt>
                <c:pt idx="710">
                  <c:v>7.11</c:v>
                </c:pt>
                <c:pt idx="711">
                  <c:v>7.12</c:v>
                </c:pt>
                <c:pt idx="712">
                  <c:v>7.13</c:v>
                </c:pt>
                <c:pt idx="713">
                  <c:v>7.14</c:v>
                </c:pt>
                <c:pt idx="714">
                  <c:v>7.15</c:v>
                </c:pt>
                <c:pt idx="715">
                  <c:v>7.16</c:v>
                </c:pt>
                <c:pt idx="716">
                  <c:v>7.17</c:v>
                </c:pt>
                <c:pt idx="717">
                  <c:v>7.18</c:v>
                </c:pt>
                <c:pt idx="718">
                  <c:v>7.19</c:v>
                </c:pt>
                <c:pt idx="719">
                  <c:v>7.2</c:v>
                </c:pt>
                <c:pt idx="720">
                  <c:v>7.21</c:v>
                </c:pt>
                <c:pt idx="721">
                  <c:v>7.22</c:v>
                </c:pt>
                <c:pt idx="722">
                  <c:v>7.23</c:v>
                </c:pt>
                <c:pt idx="723">
                  <c:v>7.24</c:v>
                </c:pt>
                <c:pt idx="724">
                  <c:v>7.25</c:v>
                </c:pt>
                <c:pt idx="725">
                  <c:v>7.26</c:v>
                </c:pt>
                <c:pt idx="726">
                  <c:v>7.27</c:v>
                </c:pt>
                <c:pt idx="727">
                  <c:v>7.28</c:v>
                </c:pt>
                <c:pt idx="728">
                  <c:v>7.29</c:v>
                </c:pt>
                <c:pt idx="729">
                  <c:v>7.3</c:v>
                </c:pt>
                <c:pt idx="730">
                  <c:v>7.31</c:v>
                </c:pt>
                <c:pt idx="731">
                  <c:v>7.32</c:v>
                </c:pt>
                <c:pt idx="732">
                  <c:v>7.33</c:v>
                </c:pt>
                <c:pt idx="733">
                  <c:v>7.34</c:v>
                </c:pt>
                <c:pt idx="734">
                  <c:v>7.35</c:v>
                </c:pt>
                <c:pt idx="735">
                  <c:v>7.36</c:v>
                </c:pt>
                <c:pt idx="736">
                  <c:v>7.37</c:v>
                </c:pt>
                <c:pt idx="737">
                  <c:v>7.38</c:v>
                </c:pt>
                <c:pt idx="738">
                  <c:v>7.39</c:v>
                </c:pt>
                <c:pt idx="739">
                  <c:v>7.4</c:v>
                </c:pt>
                <c:pt idx="740">
                  <c:v>7.41</c:v>
                </c:pt>
                <c:pt idx="741">
                  <c:v>7.42</c:v>
                </c:pt>
                <c:pt idx="742">
                  <c:v>7.43</c:v>
                </c:pt>
                <c:pt idx="743">
                  <c:v>7.44</c:v>
                </c:pt>
                <c:pt idx="744">
                  <c:v>7.45</c:v>
                </c:pt>
                <c:pt idx="745">
                  <c:v>7.46</c:v>
                </c:pt>
                <c:pt idx="746">
                  <c:v>7.47</c:v>
                </c:pt>
                <c:pt idx="747">
                  <c:v>7.48</c:v>
                </c:pt>
                <c:pt idx="748">
                  <c:v>7.49</c:v>
                </c:pt>
                <c:pt idx="749">
                  <c:v>7.5</c:v>
                </c:pt>
                <c:pt idx="750">
                  <c:v>7.51</c:v>
                </c:pt>
                <c:pt idx="751">
                  <c:v>7.52</c:v>
                </c:pt>
                <c:pt idx="752">
                  <c:v>7.53</c:v>
                </c:pt>
                <c:pt idx="753">
                  <c:v>7.54</c:v>
                </c:pt>
                <c:pt idx="754">
                  <c:v>7.55</c:v>
                </c:pt>
                <c:pt idx="755">
                  <c:v>7.56</c:v>
                </c:pt>
                <c:pt idx="756">
                  <c:v>7.57</c:v>
                </c:pt>
                <c:pt idx="757">
                  <c:v>7.58</c:v>
                </c:pt>
                <c:pt idx="758">
                  <c:v>7.59</c:v>
                </c:pt>
                <c:pt idx="759">
                  <c:v>7.6</c:v>
                </c:pt>
                <c:pt idx="760">
                  <c:v>7.61</c:v>
                </c:pt>
                <c:pt idx="761">
                  <c:v>7.62</c:v>
                </c:pt>
                <c:pt idx="762">
                  <c:v>7.63</c:v>
                </c:pt>
                <c:pt idx="763">
                  <c:v>7.64</c:v>
                </c:pt>
                <c:pt idx="764">
                  <c:v>7.65</c:v>
                </c:pt>
                <c:pt idx="765">
                  <c:v>7.66</c:v>
                </c:pt>
                <c:pt idx="766">
                  <c:v>7.67</c:v>
                </c:pt>
                <c:pt idx="767">
                  <c:v>7.68</c:v>
                </c:pt>
                <c:pt idx="768">
                  <c:v>7.69</c:v>
                </c:pt>
                <c:pt idx="769">
                  <c:v>7.7</c:v>
                </c:pt>
                <c:pt idx="770">
                  <c:v>7.71</c:v>
                </c:pt>
                <c:pt idx="771">
                  <c:v>7.72</c:v>
                </c:pt>
                <c:pt idx="772">
                  <c:v>7.73</c:v>
                </c:pt>
                <c:pt idx="773">
                  <c:v>7.74</c:v>
                </c:pt>
                <c:pt idx="774">
                  <c:v>7.75</c:v>
                </c:pt>
                <c:pt idx="775">
                  <c:v>7.76</c:v>
                </c:pt>
                <c:pt idx="776">
                  <c:v>7.77</c:v>
                </c:pt>
                <c:pt idx="777">
                  <c:v>7.78</c:v>
                </c:pt>
                <c:pt idx="778">
                  <c:v>7.79</c:v>
                </c:pt>
                <c:pt idx="779">
                  <c:v>7.8</c:v>
                </c:pt>
                <c:pt idx="780">
                  <c:v>7.81</c:v>
                </c:pt>
                <c:pt idx="781">
                  <c:v>7.82</c:v>
                </c:pt>
                <c:pt idx="782">
                  <c:v>7.83</c:v>
                </c:pt>
                <c:pt idx="783">
                  <c:v>7.84</c:v>
                </c:pt>
                <c:pt idx="784">
                  <c:v>7.85</c:v>
                </c:pt>
                <c:pt idx="785">
                  <c:v>7.86</c:v>
                </c:pt>
                <c:pt idx="786">
                  <c:v>7.87</c:v>
                </c:pt>
                <c:pt idx="787">
                  <c:v>7.88</c:v>
                </c:pt>
                <c:pt idx="788">
                  <c:v>7.89</c:v>
                </c:pt>
                <c:pt idx="789">
                  <c:v>7.9</c:v>
                </c:pt>
                <c:pt idx="790">
                  <c:v>7.91</c:v>
                </c:pt>
                <c:pt idx="791">
                  <c:v>7.92</c:v>
                </c:pt>
                <c:pt idx="792">
                  <c:v>7.93</c:v>
                </c:pt>
                <c:pt idx="793">
                  <c:v>7.94</c:v>
                </c:pt>
                <c:pt idx="794">
                  <c:v>7.95</c:v>
                </c:pt>
                <c:pt idx="795">
                  <c:v>7.96</c:v>
                </c:pt>
                <c:pt idx="796">
                  <c:v>7.97</c:v>
                </c:pt>
                <c:pt idx="797">
                  <c:v>7.98</c:v>
                </c:pt>
                <c:pt idx="798">
                  <c:v>7.99</c:v>
                </c:pt>
                <c:pt idx="799">
                  <c:v>8</c:v>
                </c:pt>
                <c:pt idx="800">
                  <c:v>8.01</c:v>
                </c:pt>
                <c:pt idx="801">
                  <c:v>8.02</c:v>
                </c:pt>
                <c:pt idx="802">
                  <c:v>8.0299999999999994</c:v>
                </c:pt>
                <c:pt idx="803">
                  <c:v>8.0399999999999991</c:v>
                </c:pt>
                <c:pt idx="804">
                  <c:v>8.0500000000000007</c:v>
                </c:pt>
                <c:pt idx="805">
                  <c:v>8.06</c:v>
                </c:pt>
                <c:pt idx="806">
                  <c:v>8.07</c:v>
                </c:pt>
                <c:pt idx="807">
                  <c:v>8.08</c:v>
                </c:pt>
                <c:pt idx="808">
                  <c:v>8.09</c:v>
                </c:pt>
                <c:pt idx="809">
                  <c:v>8.1</c:v>
                </c:pt>
                <c:pt idx="810">
                  <c:v>8.11</c:v>
                </c:pt>
                <c:pt idx="811">
                  <c:v>8.1199999999999992</c:v>
                </c:pt>
                <c:pt idx="812">
                  <c:v>8.1300000000000008</c:v>
                </c:pt>
                <c:pt idx="813">
                  <c:v>8.14</c:v>
                </c:pt>
                <c:pt idx="814">
                  <c:v>8.15</c:v>
                </c:pt>
                <c:pt idx="815">
                  <c:v>8.16</c:v>
                </c:pt>
                <c:pt idx="816">
                  <c:v>8.17</c:v>
                </c:pt>
                <c:pt idx="817">
                  <c:v>8.18</c:v>
                </c:pt>
                <c:pt idx="818">
                  <c:v>8.19</c:v>
                </c:pt>
                <c:pt idx="819">
                  <c:v>8.1999999999999993</c:v>
                </c:pt>
                <c:pt idx="820">
                  <c:v>8.2100000000000009</c:v>
                </c:pt>
                <c:pt idx="821">
                  <c:v>8.2200000000000006</c:v>
                </c:pt>
                <c:pt idx="822">
                  <c:v>8.23</c:v>
                </c:pt>
                <c:pt idx="823">
                  <c:v>8.24</c:v>
                </c:pt>
                <c:pt idx="824">
                  <c:v>8.25</c:v>
                </c:pt>
                <c:pt idx="825">
                  <c:v>8.26</c:v>
                </c:pt>
                <c:pt idx="826">
                  <c:v>8.27</c:v>
                </c:pt>
                <c:pt idx="827">
                  <c:v>8.2799999999999994</c:v>
                </c:pt>
                <c:pt idx="828">
                  <c:v>8.2899999999999991</c:v>
                </c:pt>
                <c:pt idx="829">
                  <c:v>8.3000000000000007</c:v>
                </c:pt>
                <c:pt idx="830">
                  <c:v>8.31</c:v>
                </c:pt>
                <c:pt idx="831">
                  <c:v>8.32</c:v>
                </c:pt>
                <c:pt idx="832">
                  <c:v>8.33</c:v>
                </c:pt>
                <c:pt idx="833">
                  <c:v>8.34</c:v>
                </c:pt>
                <c:pt idx="834">
                  <c:v>8.35</c:v>
                </c:pt>
                <c:pt idx="835">
                  <c:v>8.36</c:v>
                </c:pt>
                <c:pt idx="836">
                  <c:v>8.3699999999999992</c:v>
                </c:pt>
                <c:pt idx="837">
                  <c:v>8.3800000000000008</c:v>
                </c:pt>
                <c:pt idx="838">
                  <c:v>8.39</c:v>
                </c:pt>
                <c:pt idx="839">
                  <c:v>8.4</c:v>
                </c:pt>
                <c:pt idx="840">
                  <c:v>8.41</c:v>
                </c:pt>
                <c:pt idx="841">
                  <c:v>8.42</c:v>
                </c:pt>
                <c:pt idx="842">
                  <c:v>8.43</c:v>
                </c:pt>
                <c:pt idx="843">
                  <c:v>8.44</c:v>
                </c:pt>
                <c:pt idx="844">
                  <c:v>8.4499999999999993</c:v>
                </c:pt>
                <c:pt idx="845">
                  <c:v>8.4600000000000009</c:v>
                </c:pt>
                <c:pt idx="846">
                  <c:v>8.4700000000000006</c:v>
                </c:pt>
                <c:pt idx="847">
                  <c:v>8.48</c:v>
                </c:pt>
                <c:pt idx="848">
                  <c:v>8.49</c:v>
                </c:pt>
                <c:pt idx="849">
                  <c:v>8.5</c:v>
                </c:pt>
                <c:pt idx="850">
                  <c:v>8.51</c:v>
                </c:pt>
                <c:pt idx="851">
                  <c:v>8.52</c:v>
                </c:pt>
                <c:pt idx="852">
                  <c:v>8.5299999999999994</c:v>
                </c:pt>
                <c:pt idx="853">
                  <c:v>8.5399999999999991</c:v>
                </c:pt>
                <c:pt idx="854">
                  <c:v>8.5500000000000007</c:v>
                </c:pt>
                <c:pt idx="855">
                  <c:v>8.56</c:v>
                </c:pt>
                <c:pt idx="856">
                  <c:v>8.57</c:v>
                </c:pt>
                <c:pt idx="857">
                  <c:v>8.58</c:v>
                </c:pt>
                <c:pt idx="858">
                  <c:v>8.59</c:v>
                </c:pt>
                <c:pt idx="859">
                  <c:v>8.6</c:v>
                </c:pt>
                <c:pt idx="860">
                  <c:v>8.61</c:v>
                </c:pt>
                <c:pt idx="861">
                  <c:v>8.6199999999999992</c:v>
                </c:pt>
                <c:pt idx="862">
                  <c:v>8.6300000000000008</c:v>
                </c:pt>
                <c:pt idx="863">
                  <c:v>8.64</c:v>
                </c:pt>
                <c:pt idx="864">
                  <c:v>8.65</c:v>
                </c:pt>
                <c:pt idx="865">
                  <c:v>8.66</c:v>
                </c:pt>
                <c:pt idx="866">
                  <c:v>8.67</c:v>
                </c:pt>
                <c:pt idx="867">
                  <c:v>8.68</c:v>
                </c:pt>
                <c:pt idx="868">
                  <c:v>8.69</c:v>
                </c:pt>
                <c:pt idx="869">
                  <c:v>8.6999999999999993</c:v>
                </c:pt>
                <c:pt idx="870">
                  <c:v>8.7100000000000009</c:v>
                </c:pt>
                <c:pt idx="871">
                  <c:v>8.7200000000000006</c:v>
                </c:pt>
                <c:pt idx="872">
                  <c:v>8.73</c:v>
                </c:pt>
                <c:pt idx="873">
                  <c:v>8.74</c:v>
                </c:pt>
                <c:pt idx="874">
                  <c:v>8.75</c:v>
                </c:pt>
                <c:pt idx="875">
                  <c:v>8.76</c:v>
                </c:pt>
                <c:pt idx="876">
                  <c:v>8.77</c:v>
                </c:pt>
                <c:pt idx="877">
                  <c:v>8.7799999999999994</c:v>
                </c:pt>
                <c:pt idx="878">
                  <c:v>8.7899999999999991</c:v>
                </c:pt>
                <c:pt idx="879">
                  <c:v>8.8000000000000007</c:v>
                </c:pt>
                <c:pt idx="880">
                  <c:v>8.81</c:v>
                </c:pt>
                <c:pt idx="881">
                  <c:v>8.82</c:v>
                </c:pt>
                <c:pt idx="882">
                  <c:v>8.83</c:v>
                </c:pt>
                <c:pt idx="883">
                  <c:v>8.84</c:v>
                </c:pt>
                <c:pt idx="884">
                  <c:v>8.85</c:v>
                </c:pt>
                <c:pt idx="885">
                  <c:v>8.86</c:v>
                </c:pt>
                <c:pt idx="886">
                  <c:v>8.8699999999999992</c:v>
                </c:pt>
                <c:pt idx="887">
                  <c:v>8.8800000000000008</c:v>
                </c:pt>
                <c:pt idx="888">
                  <c:v>8.89</c:v>
                </c:pt>
                <c:pt idx="889">
                  <c:v>8.9</c:v>
                </c:pt>
                <c:pt idx="890">
                  <c:v>8.91</c:v>
                </c:pt>
                <c:pt idx="891">
                  <c:v>8.92</c:v>
                </c:pt>
                <c:pt idx="892">
                  <c:v>8.93</c:v>
                </c:pt>
                <c:pt idx="893">
                  <c:v>8.94</c:v>
                </c:pt>
                <c:pt idx="894">
                  <c:v>8.9499999999999993</c:v>
                </c:pt>
                <c:pt idx="895">
                  <c:v>8.9600000000000009</c:v>
                </c:pt>
                <c:pt idx="896">
                  <c:v>8.9700000000000006</c:v>
                </c:pt>
                <c:pt idx="897">
                  <c:v>8.98</c:v>
                </c:pt>
                <c:pt idx="898">
                  <c:v>8.99</c:v>
                </c:pt>
                <c:pt idx="899">
                  <c:v>9</c:v>
                </c:pt>
                <c:pt idx="900">
                  <c:v>9.01</c:v>
                </c:pt>
                <c:pt idx="901">
                  <c:v>9.02</c:v>
                </c:pt>
                <c:pt idx="902">
                  <c:v>9.0299999999999994</c:v>
                </c:pt>
                <c:pt idx="903">
                  <c:v>9.0399999999999991</c:v>
                </c:pt>
                <c:pt idx="904">
                  <c:v>9.0500000000000007</c:v>
                </c:pt>
                <c:pt idx="905">
                  <c:v>9.06</c:v>
                </c:pt>
                <c:pt idx="906">
                  <c:v>9.07</c:v>
                </c:pt>
                <c:pt idx="907">
                  <c:v>9.08</c:v>
                </c:pt>
                <c:pt idx="908">
                  <c:v>9.09</c:v>
                </c:pt>
                <c:pt idx="909">
                  <c:v>9.1</c:v>
                </c:pt>
                <c:pt idx="910">
                  <c:v>9.11</c:v>
                </c:pt>
                <c:pt idx="911">
                  <c:v>9.1199999999999992</c:v>
                </c:pt>
                <c:pt idx="912">
                  <c:v>9.1300000000000008</c:v>
                </c:pt>
                <c:pt idx="913">
                  <c:v>9.14</c:v>
                </c:pt>
                <c:pt idx="914">
                  <c:v>9.15</c:v>
                </c:pt>
                <c:pt idx="915">
                  <c:v>9.16</c:v>
                </c:pt>
                <c:pt idx="916">
                  <c:v>9.17</c:v>
                </c:pt>
                <c:pt idx="917">
                  <c:v>9.18</c:v>
                </c:pt>
                <c:pt idx="918">
                  <c:v>9.19</c:v>
                </c:pt>
                <c:pt idx="919">
                  <c:v>9.1999999999999993</c:v>
                </c:pt>
                <c:pt idx="920">
                  <c:v>9.2100000000000009</c:v>
                </c:pt>
                <c:pt idx="921">
                  <c:v>9.2200000000000006</c:v>
                </c:pt>
                <c:pt idx="922">
                  <c:v>9.23</c:v>
                </c:pt>
                <c:pt idx="923">
                  <c:v>9.24</c:v>
                </c:pt>
                <c:pt idx="924">
                  <c:v>9.25</c:v>
                </c:pt>
                <c:pt idx="925">
                  <c:v>9.26</c:v>
                </c:pt>
                <c:pt idx="926">
                  <c:v>9.27</c:v>
                </c:pt>
                <c:pt idx="927">
                  <c:v>9.2799999999999994</c:v>
                </c:pt>
                <c:pt idx="928">
                  <c:v>9.2899999999999991</c:v>
                </c:pt>
                <c:pt idx="929">
                  <c:v>9.3000000000000007</c:v>
                </c:pt>
                <c:pt idx="930">
                  <c:v>9.31</c:v>
                </c:pt>
                <c:pt idx="931">
                  <c:v>9.32</c:v>
                </c:pt>
                <c:pt idx="932">
                  <c:v>9.33</c:v>
                </c:pt>
                <c:pt idx="933">
                  <c:v>9.34</c:v>
                </c:pt>
                <c:pt idx="934">
                  <c:v>9.35</c:v>
                </c:pt>
                <c:pt idx="935">
                  <c:v>9.36</c:v>
                </c:pt>
                <c:pt idx="936">
                  <c:v>9.3699999999999992</c:v>
                </c:pt>
                <c:pt idx="937">
                  <c:v>9.3800000000000008</c:v>
                </c:pt>
                <c:pt idx="938">
                  <c:v>9.39</c:v>
                </c:pt>
                <c:pt idx="939">
                  <c:v>9.4</c:v>
                </c:pt>
                <c:pt idx="940">
                  <c:v>9.41</c:v>
                </c:pt>
                <c:pt idx="941">
                  <c:v>9.42</c:v>
                </c:pt>
                <c:pt idx="942">
                  <c:v>9.43</c:v>
                </c:pt>
                <c:pt idx="943">
                  <c:v>9.44</c:v>
                </c:pt>
                <c:pt idx="944">
                  <c:v>9.4499999999999993</c:v>
                </c:pt>
                <c:pt idx="945">
                  <c:v>9.4600000000000009</c:v>
                </c:pt>
                <c:pt idx="946">
                  <c:v>9.4700000000000006</c:v>
                </c:pt>
                <c:pt idx="947">
                  <c:v>9.48</c:v>
                </c:pt>
                <c:pt idx="948">
                  <c:v>9.49</c:v>
                </c:pt>
                <c:pt idx="949">
                  <c:v>9.5</c:v>
                </c:pt>
                <c:pt idx="950">
                  <c:v>9.51</c:v>
                </c:pt>
                <c:pt idx="951">
                  <c:v>9.52</c:v>
                </c:pt>
                <c:pt idx="952">
                  <c:v>9.5299999999999994</c:v>
                </c:pt>
                <c:pt idx="953">
                  <c:v>9.5399999999999991</c:v>
                </c:pt>
                <c:pt idx="954">
                  <c:v>9.5500000000000007</c:v>
                </c:pt>
                <c:pt idx="955">
                  <c:v>9.56</c:v>
                </c:pt>
                <c:pt idx="956">
                  <c:v>9.57</c:v>
                </c:pt>
                <c:pt idx="957">
                  <c:v>9.58</c:v>
                </c:pt>
                <c:pt idx="958">
                  <c:v>9.59</c:v>
                </c:pt>
                <c:pt idx="959">
                  <c:v>9.6</c:v>
                </c:pt>
                <c:pt idx="960">
                  <c:v>9.61</c:v>
                </c:pt>
                <c:pt idx="961">
                  <c:v>9.6199999999999992</c:v>
                </c:pt>
                <c:pt idx="962">
                  <c:v>9.6300000000000008</c:v>
                </c:pt>
                <c:pt idx="963">
                  <c:v>9.64</c:v>
                </c:pt>
                <c:pt idx="964">
                  <c:v>9.65</c:v>
                </c:pt>
                <c:pt idx="965">
                  <c:v>9.66</c:v>
                </c:pt>
                <c:pt idx="966">
                  <c:v>9.67</c:v>
                </c:pt>
                <c:pt idx="967">
                  <c:v>9.68</c:v>
                </c:pt>
                <c:pt idx="968">
                  <c:v>9.69</c:v>
                </c:pt>
                <c:pt idx="969">
                  <c:v>9.6999999999999993</c:v>
                </c:pt>
                <c:pt idx="970">
                  <c:v>9.7100000000000009</c:v>
                </c:pt>
                <c:pt idx="971">
                  <c:v>9.7200000000000006</c:v>
                </c:pt>
                <c:pt idx="972">
                  <c:v>9.73</c:v>
                </c:pt>
                <c:pt idx="973">
                  <c:v>9.74</c:v>
                </c:pt>
                <c:pt idx="974">
                  <c:v>9.75</c:v>
                </c:pt>
                <c:pt idx="975">
                  <c:v>9.76</c:v>
                </c:pt>
                <c:pt idx="976">
                  <c:v>9.77</c:v>
                </c:pt>
                <c:pt idx="977">
                  <c:v>9.7799999999999994</c:v>
                </c:pt>
                <c:pt idx="978">
                  <c:v>9.7899999999999991</c:v>
                </c:pt>
                <c:pt idx="979">
                  <c:v>9.8000000000000007</c:v>
                </c:pt>
                <c:pt idx="980">
                  <c:v>9.81</c:v>
                </c:pt>
                <c:pt idx="981">
                  <c:v>9.82</c:v>
                </c:pt>
                <c:pt idx="982">
                  <c:v>9.83</c:v>
                </c:pt>
                <c:pt idx="983">
                  <c:v>9.84</c:v>
                </c:pt>
                <c:pt idx="984">
                  <c:v>9.85</c:v>
                </c:pt>
                <c:pt idx="985">
                  <c:v>9.86</c:v>
                </c:pt>
                <c:pt idx="986">
                  <c:v>9.8699999999999992</c:v>
                </c:pt>
                <c:pt idx="987">
                  <c:v>9.8800000000000008</c:v>
                </c:pt>
                <c:pt idx="988">
                  <c:v>9.89</c:v>
                </c:pt>
                <c:pt idx="989">
                  <c:v>9.9</c:v>
                </c:pt>
                <c:pt idx="990">
                  <c:v>9.91</c:v>
                </c:pt>
                <c:pt idx="991">
                  <c:v>9.92</c:v>
                </c:pt>
                <c:pt idx="992">
                  <c:v>9.93</c:v>
                </c:pt>
                <c:pt idx="993">
                  <c:v>9.94</c:v>
                </c:pt>
                <c:pt idx="994">
                  <c:v>9.9499999999999993</c:v>
                </c:pt>
                <c:pt idx="995">
                  <c:v>9.9600000000000009</c:v>
                </c:pt>
                <c:pt idx="996">
                  <c:v>9.9700000000000006</c:v>
                </c:pt>
                <c:pt idx="997">
                  <c:v>9.98</c:v>
                </c:pt>
                <c:pt idx="998">
                  <c:v>9.99</c:v>
                </c:pt>
                <c:pt idx="999">
                  <c:v>10</c:v>
                </c:pt>
              </c:numCache>
            </c:numRef>
          </c:xVal>
          <c:yVal>
            <c:numRef>
              <c:f>'age at first entry'!$AF$29:$AF$1028</c:f>
              <c:numCache>
                <c:formatCode>General</c:formatCode>
                <c:ptCount val="1000"/>
                <c:pt idx="0">
                  <c:v>0.10412885331809731</c:v>
                </c:pt>
                <c:pt idx="1">
                  <c:v>0.19524459776002923</c:v>
                </c:pt>
                <c:pt idx="2">
                  <c:v>0.27531760412675538</c:v>
                </c:pt>
                <c:pt idx="3">
                  <c:v>0.34596393772730372</c:v>
                </c:pt>
                <c:pt idx="4">
                  <c:v>0.40851914217681351</c:v>
                </c:pt>
                <c:pt idx="5">
                  <c:v>0.46409461566674298</c:v>
                </c:pt>
                <c:pt idx="6">
                  <c:v>0.51362114873274733</c:v>
                </c:pt>
                <c:pt idx="7">
                  <c:v>0.55788287796193015</c:v>
                </c:pt>
                <c:pt idx="8">
                  <c:v>0.59754400511204464</c:v>
                </c:pt>
                <c:pt idx="9">
                  <c:v>0.633169998903378</c:v>
                </c:pt>
                <c:pt idx="10">
                  <c:v>0.66524454906104802</c:v>
                </c:pt>
                <c:pt idx="11">
                  <c:v>0.69418322118137754</c:v>
                </c:pt>
                <c:pt idx="12">
                  <c:v>0.72034452814139627</c:v>
                </c:pt>
                <c:pt idx="13">
                  <c:v>0.74403896302970907</c:v>
                </c:pt>
                <c:pt idx="14">
                  <c:v>0.76553641211816081</c:v>
                </c:pt>
                <c:pt idx="15">
                  <c:v>0.78507227185021156</c:v>
                </c:pt>
                <c:pt idx="16">
                  <c:v>0.80285252251597716</c:v>
                </c:pt>
                <c:pt idx="17">
                  <c:v>0.81905795705951789</c:v>
                </c:pt>
                <c:pt idx="18">
                  <c:v>0.8338477219089484</c:v>
                </c:pt>
                <c:pt idx="19">
                  <c:v>0.84736229464116986</c:v>
                </c:pt>
                <c:pt idx="20">
                  <c:v>0.8597259983588581</c:v>
                </c:pt>
                <c:pt idx="21">
                  <c:v>0.87104913315010923</c:v>
                </c:pt>
                <c:pt idx="22">
                  <c:v>0.88142978964563823</c:v>
                </c:pt>
                <c:pt idx="23">
                  <c:v>0.89095539753040354</c:v>
                </c:pt>
                <c:pt idx="24">
                  <c:v>0.89970405218674576</c:v>
                </c:pt>
                <c:pt idx="25">
                  <c:v>0.90774565489883241</c:v>
                </c:pt>
                <c:pt idx="26">
                  <c:v>0.91514289581651487</c:v>
                </c:pt>
                <c:pt idx="27">
                  <c:v>0.92195210384010062</c:v>
                </c:pt>
                <c:pt idx="28">
                  <c:v>0.92822398349838708</c:v>
                </c:pt>
                <c:pt idx="29">
                  <c:v>0.9340042555577609</c:v>
                </c:pt>
                <c:pt idx="30">
                  <c:v>0.93933421536986073</c:v>
                </c:pt>
                <c:pt idx="31">
                  <c:v>0.94425122072063561</c:v>
                </c:pt>
                <c:pt idx="32">
                  <c:v>0.94878911909133279</c:v>
                </c:pt>
                <c:pt idx="33">
                  <c:v>0.95297862270777067</c:v>
                </c:pt>
                <c:pt idx="34">
                  <c:v>0.95684763847910226</c:v>
                </c:pt>
                <c:pt idx="35">
                  <c:v>0.96042155886386005</c:v>
                </c:pt>
                <c:pt idx="36">
                  <c:v>0.96372351881137297</c:v>
                </c:pt>
                <c:pt idx="37">
                  <c:v>0.96677462317987595</c:v>
                </c:pt>
                <c:pt idx="38">
                  <c:v>0.9695941484041154</c:v>
                </c:pt>
                <c:pt idx="39">
                  <c:v>0.97219972165453672</c:v>
                </c:pt>
                <c:pt idx="40">
                  <c:v>0.97460748028088595</c:v>
                </c:pt>
                <c:pt idx="41">
                  <c:v>0.97683221395172048</c:v>
                </c:pt>
                <c:pt idx="42">
                  <c:v>0.97888749157672938</c:v>
                </c:pt>
                <c:pt idx="43">
                  <c:v>0.98078577482184948</c:v>
                </c:pt>
                <c:pt idx="44">
                  <c:v>0.98253851979031803</c:v>
                </c:pt>
                <c:pt idx="45">
                  <c:v>0.98415626823973323</c:v>
                </c:pt>
                <c:pt idx="46">
                  <c:v>0.98564872953074689</c:v>
                </c:pt>
                <c:pt idx="47">
                  <c:v>0.98702485435273302</c:v>
                </c:pt>
                <c:pt idx="48">
                  <c:v>0.98829290114216173</c:v>
                </c:pt>
                <c:pt idx="49">
                  <c:v>0.98946049599724462</c:v>
                </c:pt>
                <c:pt idx="50">
                  <c:v>0.99053468679528278</c:v>
                </c:pt>
                <c:pt idx="51">
                  <c:v>0.99152199213478931</c:v>
                </c:pt>
                <c:pt idx="52">
                  <c:v>0.99242844565110422</c:v>
                </c:pt>
                <c:pt idx="53">
                  <c:v>0.99325963619025237</c:v>
                </c:pt>
                <c:pt idx="54">
                  <c:v>0.99402074427001152</c:v>
                </c:pt>
                <c:pt idx="55">
                  <c:v>0.99471657520832135</c:v>
                </c:pt>
                <c:pt idx="56">
                  <c:v>0.99535158925641842</c:v>
                </c:pt>
                <c:pt idx="57">
                  <c:v>0.99592992903657251</c:v>
                </c:pt>
                <c:pt idx="58">
                  <c:v>0.99645544455128787</c:v>
                </c:pt>
                <c:pt idx="59">
                  <c:v>0.99693171600189079</c:v>
                </c:pt>
                <c:pt idx="60">
                  <c:v>0.99736207462875104</c:v>
                </c:pt>
                <c:pt idx="61">
                  <c:v>0.99774962176286952</c:v>
                </c:pt>
                <c:pt idx="62">
                  <c:v>0.9980972462585691</c:v>
                </c:pt>
                <c:pt idx="63">
                  <c:v>0.99840764045933761</c:v>
                </c:pt>
                <c:pt idx="64">
                  <c:v>0.99868331483322281</c:v>
                </c:pt>
                <c:pt idx="65">
                  <c:v>0.99892661140025718</c:v>
                </c:pt>
                <c:pt idx="66">
                  <c:v>0.99913971606200991</c:v>
                </c:pt>
                <c:pt idx="67">
                  <c:v>0.99932466993237656</c:v>
                </c:pt>
                <c:pt idx="68">
                  <c:v>0.99948337975888946</c:v>
                </c:pt>
                <c:pt idx="69">
                  <c:v>0.99961762751509708</c:v>
                </c:pt>
                <c:pt idx="70">
                  <c:v>0.99972907923671683</c:v>
                </c:pt>
                <c:pt idx="71">
                  <c:v>0.99981929316731466</c:v>
                </c:pt>
                <c:pt idx="72">
                  <c:v>0.99988972727295522</c:v>
                </c:pt>
                <c:pt idx="73">
                  <c:v>0.99994174617968512</c:v>
                </c:pt>
                <c:pt idx="74">
                  <c:v>0.9999766275826889</c:v>
                </c:pt>
                <c:pt idx="75">
                  <c:v>0.9999955681713899</c:v>
                </c:pt>
                <c:pt idx="76">
                  <c:v>0.999999689110743</c:v>
                </c:pt>
                <c:pt idx="77">
                  <c:v>0.99999004111528611</c:v>
                </c:pt>
                <c:pt idx="78">
                  <c:v>0.99996760914922822</c:v>
                </c:pt>
                <c:pt idx="79">
                  <c:v>0.99993331678285702</c:v>
                </c:pt>
                <c:pt idx="80">
                  <c:v>0.9998880302328943</c:v>
                </c:pt>
                <c:pt idx="81">
                  <c:v>0.99983256211197125</c:v>
                </c:pt>
                <c:pt idx="82">
                  <c:v>0.99976767491022855</c:v>
                </c:pt>
                <c:pt idx="83">
                  <c:v>0.99969408423002226</c:v>
                </c:pt>
                <c:pt idx="84">
                  <c:v>0.99961246179296281</c:v>
                </c:pt>
                <c:pt idx="85">
                  <c:v>0.99952343823683942</c:v>
                </c:pt>
                <c:pt idx="86">
                  <c:v>0.99942760571853217</c:v>
                </c:pt>
                <c:pt idx="87">
                  <c:v>0.9993255203376431</c:v>
                </c:pt>
                <c:pt idx="88">
                  <c:v>0.99921770439437485</c:v>
                </c:pt>
                <c:pt idx="89">
                  <c:v>0.99910464849405412</c:v>
                </c:pt>
                <c:pt idx="90">
                  <c:v>0.99898681350970775</c:v>
                </c:pt>
                <c:pt idx="91">
                  <c:v>0.99886463241313839</c:v>
                </c:pt>
                <c:pt idx="92">
                  <c:v>0.99873851198414698</c:v>
                </c:pt>
                <c:pt idx="93">
                  <c:v>0.99860883440674486</c:v>
                </c:pt>
                <c:pt idx="94">
                  <c:v>0.99847595876052075</c:v>
                </c:pt>
                <c:pt idx="95">
                  <c:v>0.99834022241467135</c:v>
                </c:pt>
                <c:pt idx="96">
                  <c:v>0.99820194233161952</c:v>
                </c:pt>
                <c:pt idx="97">
                  <c:v>0.99806141628662193</c:v>
                </c:pt>
                <c:pt idx="98">
                  <c:v>0.99791892400924609</c:v>
                </c:pt>
                <c:pt idx="99">
                  <c:v>0.99777472825218527</c:v>
                </c:pt>
                <c:pt idx="100">
                  <c:v>0.99762907579241633</c:v>
                </c:pt>
                <c:pt idx="101">
                  <c:v>0.99748219836938723</c:v>
                </c:pt>
                <c:pt idx="102">
                  <c:v>0.99733431356451485</c:v>
                </c:pt>
                <c:pt idx="103">
                  <c:v>0.99718562562598678</c:v>
                </c:pt>
                <c:pt idx="104">
                  <c:v>0.99703632624256011</c:v>
                </c:pt>
                <c:pt idx="105">
                  <c:v>0.99688659526977697</c:v>
                </c:pt>
                <c:pt idx="106">
                  <c:v>0.99673660141176457</c:v>
                </c:pt>
                <c:pt idx="107">
                  <c:v>0.99658650286156136</c:v>
                </c:pt>
                <c:pt idx="108">
                  <c:v>0.99643644790270758</c:v>
                </c:pt>
                <c:pt idx="109">
                  <c:v>0.99628657547461741</c:v>
                </c:pt>
                <c:pt idx="110">
                  <c:v>0.99613701570411251</c:v>
                </c:pt>
                <c:pt idx="111">
                  <c:v>0.99598789040527846</c:v>
                </c:pt>
                <c:pt idx="112">
                  <c:v>0.9958393135497019</c:v>
                </c:pt>
                <c:pt idx="113">
                  <c:v>0.9956913917089627</c:v>
                </c:pt>
                <c:pt idx="114">
                  <c:v>0.99554422447116442</c:v>
                </c:pt>
                <c:pt idx="115">
                  <c:v>0.99539790483312185</c:v>
                </c:pt>
                <c:pt idx="116">
                  <c:v>0.99525251956975203</c:v>
                </c:pt>
                <c:pt idx="117">
                  <c:v>0.99510814958208216</c:v>
                </c:pt>
                <c:pt idx="118">
                  <c:v>0.99496487022520819</c:v>
                </c:pt>
                <c:pt idx="119">
                  <c:v>0.99482275161744393</c:v>
                </c:pt>
                <c:pt idx="120">
                  <c:v>0.99468185893180971</c:v>
                </c:pt>
                <c:pt idx="121">
                  <c:v>0.99454225267095331</c:v>
                </c:pt>
                <c:pt idx="122">
                  <c:v>0.99440398892649451</c:v>
                </c:pt>
                <c:pt idx="123">
                  <c:v>0.99426711962375014</c:v>
                </c:pt>
                <c:pt idx="124">
                  <c:v>0.99413169275271496</c:v>
                </c:pt>
                <c:pt idx="125">
                  <c:v>0.99399775258611311</c:v>
                </c:pt>
                <c:pt idx="126">
                  <c:v>0.9938653398853059</c:v>
                </c:pt>
                <c:pt idx="127">
                  <c:v>0.99373449209476727</c:v>
                </c:pt>
                <c:pt idx="128">
                  <c:v>0.99360524352579604</c:v>
                </c:pt>
                <c:pt idx="129">
                  <c:v>0.99347762553011276</c:v>
                </c:pt>
                <c:pt idx="130">
                  <c:v>0.99335166666391561</c:v>
                </c:pt>
                <c:pt idx="131">
                  <c:v>0.9932273928429648</c:v>
                </c:pt>
                <c:pt idx="132">
                  <c:v>0.99310482748920248</c:v>
                </c:pt>
                <c:pt idx="133">
                  <c:v>0.99298399166940321</c:v>
                </c:pt>
                <c:pt idx="134">
                  <c:v>0.9928649042263149</c:v>
                </c:pt>
                <c:pt idx="135">
                  <c:v>0.99274758190270795</c:v>
                </c:pt>
                <c:pt idx="136">
                  <c:v>0.99263203945874812</c:v>
                </c:pt>
                <c:pt idx="137">
                  <c:v>0.99251828978306855</c:v>
                </c:pt>
                <c:pt idx="138">
                  <c:v>0.99240634399788052</c:v>
                </c:pt>
                <c:pt idx="139">
                  <c:v>0.99229621155848879</c:v>
                </c:pt>
                <c:pt idx="140">
                  <c:v>0.9921879003474926</c:v>
                </c:pt>
                <c:pt idx="141">
                  <c:v>0.99208141676398653</c:v>
                </c:pt>
                <c:pt idx="142">
                  <c:v>0.99197676580803318</c:v>
                </c:pt>
                <c:pt idx="143">
                  <c:v>0.99187395116066912</c:v>
                </c:pt>
                <c:pt idx="144">
                  <c:v>0.99177297525969199</c:v>
                </c:pt>
                <c:pt idx="145">
                  <c:v>0.99167383937145059</c:v>
                </c:pt>
                <c:pt idx="146">
                  <c:v>0.99157654365887526</c:v>
                </c:pt>
                <c:pt idx="147">
                  <c:v>0.99148108724592787</c:v>
                </c:pt>
                <c:pt idx="148">
                  <c:v>0.99138746827868607</c:v>
                </c:pt>
                <c:pt idx="149">
                  <c:v>0.99129568398323598</c:v>
                </c:pt>
                <c:pt idx="150">
                  <c:v>0.99120573072054019</c:v>
                </c:pt>
                <c:pt idx="151">
                  <c:v>0.99111760403845162</c:v>
                </c:pt>
                <c:pt idx="152">
                  <c:v>0.9910312987210198</c:v>
                </c:pt>
                <c:pt idx="153">
                  <c:v>0.99094680883523467</c:v>
                </c:pt>
                <c:pt idx="154">
                  <c:v>0.99086412777534927</c:v>
                </c:pt>
                <c:pt idx="155">
                  <c:v>0.99078324830489528</c:v>
                </c:pt>
                <c:pt idx="156">
                  <c:v>0.99070416259653149</c:v>
                </c:pt>
                <c:pt idx="157">
                  <c:v>0.99062686226982666</c:v>
                </c:pt>
                <c:pt idx="158">
                  <c:v>0.99055133842708454</c:v>
                </c:pt>
                <c:pt idx="159">
                  <c:v>0.99047758168732103</c:v>
                </c:pt>
                <c:pt idx="160">
                  <c:v>0.99040558221848252</c:v>
                </c:pt>
                <c:pt idx="161">
                  <c:v>0.99033532976800109</c:v>
                </c:pt>
                <c:pt idx="162">
                  <c:v>0.99026681369176772</c:v>
                </c:pt>
                <c:pt idx="163">
                  <c:v>0.99020002298161491</c:v>
                </c:pt>
                <c:pt idx="164">
                  <c:v>0.99013494629136789</c:v>
                </c:pt>
                <c:pt idx="165">
                  <c:v>0.99007157196155748</c:v>
                </c:pt>
                <c:pt idx="166">
                  <c:v>0.9900098880428535</c:v>
                </c:pt>
                <c:pt idx="167">
                  <c:v>0.9899498823182763</c:v>
                </c:pt>
                <c:pt idx="168">
                  <c:v>0.98989154232426868</c:v>
                </c:pt>
                <c:pt idx="169">
                  <c:v>0.98983485537066496</c:v>
                </c:pt>
                <c:pt idx="170">
                  <c:v>0.98977980855962666</c:v>
                </c:pt>
                <c:pt idx="171">
                  <c:v>0.98972638880359476</c:v>
                </c:pt>
                <c:pt idx="172">
                  <c:v>0.98967458284229559</c:v>
                </c:pt>
                <c:pt idx="173">
                  <c:v>0.9896243772588742</c:v>
                </c:pt>
                <c:pt idx="174">
                  <c:v>0.98957575849517088</c:v>
                </c:pt>
                <c:pt idx="175">
                  <c:v>0.98952871286620014</c:v>
                </c:pt>
                <c:pt idx="176">
                  <c:v>0.98948322657387189</c:v>
                </c:pt>
                <c:pt idx="177">
                  <c:v>0.98943928571997641</c:v>
                </c:pt>
                <c:pt idx="178">
                  <c:v>0.9893968763185006</c:v>
                </c:pt>
                <c:pt idx="179">
                  <c:v>0.98935598430727467</c:v>
                </c:pt>
                <c:pt idx="180">
                  <c:v>0.98931659555900386</c:v>
                </c:pt>
                <c:pt idx="181">
                  <c:v>0.98927869589171058</c:v>
                </c:pt>
                <c:pt idx="182">
                  <c:v>0.98924227107861573</c:v>
                </c:pt>
                <c:pt idx="183">
                  <c:v>0.9892073068574847</c:v>
                </c:pt>
                <c:pt idx="184">
                  <c:v>0.98917378893946606</c:v>
                </c:pt>
                <c:pt idx="185">
                  <c:v>0.98914170301745097</c:v>
                </c:pt>
                <c:pt idx="186">
                  <c:v>0.98911103477397277</c:v>
                </c:pt>
                <c:pt idx="187">
                  <c:v>0.98908176988867125</c:v>
                </c:pt>
                <c:pt idx="188">
                  <c:v>0.98905389404534061</c:v>
                </c:pt>
                <c:pt idx="189">
                  <c:v>0.98902739293858688</c:v>
                </c:pt>
                <c:pt idx="190">
                  <c:v>0.98900225228010841</c:v>
                </c:pt>
                <c:pt idx="191">
                  <c:v>0.98897845780462079</c:v>
                </c:pt>
                <c:pt idx="192">
                  <c:v>0.98895599527544209</c:v>
                </c:pt>
                <c:pt idx="193">
                  <c:v>0.98893485048975649</c:v>
                </c:pt>
                <c:pt idx="194">
                  <c:v>0.98891500928357401</c:v>
                </c:pt>
                <c:pt idx="195">
                  <c:v>0.98889645753639099</c:v>
                </c:pt>
                <c:pt idx="196">
                  <c:v>0.98887918117558438</c:v>
                </c:pt>
                <c:pt idx="197">
                  <c:v>0.98886316618053127</c:v>
                </c:pt>
                <c:pt idx="198">
                  <c:v>0.98884839858648865</c:v>
                </c:pt>
                <c:pt idx="199">
                  <c:v>0.98883486448822178</c:v>
                </c:pt>
                <c:pt idx="200">
                  <c:v>0.98882255004342101</c:v>
                </c:pt>
                <c:pt idx="201">
                  <c:v>0.98881144147588795</c:v>
                </c:pt>
                <c:pt idx="202">
                  <c:v>0.98880152507852603</c:v>
                </c:pt>
                <c:pt idx="203">
                  <c:v>0.98879278721613417</c:v>
                </c:pt>
                <c:pt idx="204">
                  <c:v>0.98878521432801281</c:v>
                </c:pt>
                <c:pt idx="205">
                  <c:v>0.98877879293039361</c:v>
                </c:pt>
                <c:pt idx="206">
                  <c:v>0.98877350961870469</c:v>
                </c:pt>
                <c:pt idx="207">
                  <c:v>0.98876935106967356</c:v>
                </c:pt>
                <c:pt idx="208">
                  <c:v>0.9887663040432767</c:v>
                </c:pt>
                <c:pt idx="209">
                  <c:v>0.98876435538455087</c:v>
                </c:pt>
                <c:pt idx="210">
                  <c:v>0.98876349202526015</c:v>
                </c:pt>
                <c:pt idx="211">
                  <c:v>0.98876370098543997</c:v>
                </c:pt>
                <c:pt idx="212">
                  <c:v>0.98876496937481095</c:v>
                </c:pt>
                <c:pt idx="213">
                  <c:v>0.98876728439407879</c:v>
                </c:pt>
                <c:pt idx="214">
                  <c:v>0.98877063333612181</c:v>
                </c:pt>
                <c:pt idx="215">
                  <c:v>0.98877500358707271</c:v>
                </c:pt>
                <c:pt idx="216">
                  <c:v>0.98878038262729506</c:v>
                </c:pt>
                <c:pt idx="217">
                  <c:v>0.98878675803227467</c:v>
                </c:pt>
                <c:pt idx="218">
                  <c:v>0.98879411747340529</c:v>
                </c:pt>
                <c:pt idx="219">
                  <c:v>0.98880244871870115</c:v>
                </c:pt>
                <c:pt idx="220">
                  <c:v>0.98881173963341995</c:v>
                </c:pt>
                <c:pt idx="221">
                  <c:v>0.98882197818061046</c:v>
                </c:pt>
                <c:pt idx="222">
                  <c:v>0.98883315242158565</c:v>
                </c:pt>
                <c:pt idx="223">
                  <c:v>0.98884525051632788</c:v>
                </c:pt>
                <c:pt idx="224">
                  <c:v>0.98885826072382388</c:v>
                </c:pt>
                <c:pt idx="225">
                  <c:v>0.98887217140233907</c:v>
                </c:pt>
                <c:pt idx="226">
                  <c:v>0.98888697100963519</c:v>
                </c:pt>
                <c:pt idx="227">
                  <c:v>0.98890264810312345</c:v>
                </c:pt>
                <c:pt idx="228">
                  <c:v>0.98891919133997253</c:v>
                </c:pt>
                <c:pt idx="229">
                  <c:v>0.98893658947716134</c:v>
                </c:pt>
                <c:pt idx="230">
                  <c:v>0.9889548313714851</c:v>
                </c:pt>
                <c:pt idx="231">
                  <c:v>0.98897390597951296</c:v>
                </c:pt>
                <c:pt idx="232">
                  <c:v>0.98899380235750955</c:v>
                </c:pt>
                <c:pt idx="233">
                  <c:v>0.98901450966130933</c:v>
                </c:pt>
                <c:pt idx="234">
                  <c:v>0.98903601714615452</c:v>
                </c:pt>
                <c:pt idx="235">
                  <c:v>0.98905831416650014</c:v>
                </c:pt>
                <c:pt idx="236">
                  <c:v>0.98908139017577756</c:v>
                </c:pt>
                <c:pt idx="237">
                  <c:v>0.98910523472613432</c:v>
                </c:pt>
                <c:pt idx="238">
                  <c:v>0.98912983746813721</c:v>
                </c:pt>
                <c:pt idx="239">
                  <c:v>0.98915518815045034</c:v>
                </c:pt>
                <c:pt idx="240">
                  <c:v>0.98918127661948374</c:v>
                </c:pt>
                <c:pt idx="241">
                  <c:v>0.98920809281901778</c:v>
                </c:pt>
                <c:pt idx="242">
                  <c:v>0.98923562678980437</c:v>
                </c:pt>
                <c:pt idx="243">
                  <c:v>0.98926386866914495</c:v>
                </c:pt>
                <c:pt idx="244">
                  <c:v>0.98929280869044733</c:v>
                </c:pt>
                <c:pt idx="245">
                  <c:v>0.9893224371827628</c:v>
                </c:pt>
                <c:pt idx="246">
                  <c:v>0.98935274457030575</c:v>
                </c:pt>
                <c:pt idx="247">
                  <c:v>0.98938372137195529</c:v>
                </c:pt>
                <c:pt idx="248">
                  <c:v>0.98941535820074222</c:v>
                </c:pt>
                <c:pt idx="249">
                  <c:v>0.9894476457633159</c:v>
                </c:pt>
                <c:pt idx="250">
                  <c:v>0.98948057485940388</c:v>
                </c:pt>
                <c:pt idx="251">
                  <c:v>0.98951413638125707</c:v>
                </c:pt>
                <c:pt idx="252">
                  <c:v>0.98954832131307735</c:v>
                </c:pt>
                <c:pt idx="253">
                  <c:v>0.98958312073044141</c:v>
                </c:pt>
                <c:pt idx="254">
                  <c:v>0.98961852579970877</c:v>
                </c:pt>
                <c:pt idx="255">
                  <c:v>0.98965452777742402</c:v>
                </c:pt>
                <c:pt idx="256">
                  <c:v>0.98969111800970844</c:v>
                </c:pt>
                <c:pt idx="257">
                  <c:v>0.98972828793164302</c:v>
                </c:pt>
                <c:pt idx="258">
                  <c:v>0.98976602906664723</c:v>
                </c:pt>
                <c:pt idx="259">
                  <c:v>0.98980433302584492</c:v>
                </c:pt>
                <c:pt idx="260">
                  <c:v>0.98984319150743405</c:v>
                </c:pt>
                <c:pt idx="261">
                  <c:v>0.98988259629604192</c:v>
                </c:pt>
                <c:pt idx="262">
                  <c:v>0.98992253926207796</c:v>
                </c:pt>
                <c:pt idx="263">
                  <c:v>0.98996301236108786</c:v>
                </c:pt>
                <c:pt idx="264">
                  <c:v>0.99000400763309293</c:v>
                </c:pt>
                <c:pt idx="265">
                  <c:v>0.99004551720193812</c:v>
                </c:pt>
                <c:pt idx="266">
                  <c:v>0.99008753327463128</c:v>
                </c:pt>
                <c:pt idx="267">
                  <c:v>0.99013004814067596</c:v>
                </c:pt>
                <c:pt idx="268">
                  <c:v>0.99017305417141011</c:v>
                </c:pt>
                <c:pt idx="269">
                  <c:v>0.99021654381934177</c:v>
                </c:pt>
                <c:pt idx="270">
                  <c:v>0.9902605096174778</c:v>
                </c:pt>
                <c:pt idx="271">
                  <c:v>0.99030494417865678</c:v>
                </c:pt>
                <c:pt idx="272">
                  <c:v>0.99034984019488326</c:v>
                </c:pt>
                <c:pt idx="273">
                  <c:v>0.99039519043665469</c:v>
                </c:pt>
                <c:pt idx="274">
                  <c:v>0.99044098775229616</c:v>
                </c:pt>
                <c:pt idx="275">
                  <c:v>0.99048722506728948</c:v>
                </c:pt>
                <c:pt idx="276">
                  <c:v>0.99053389538360781</c:v>
                </c:pt>
                <c:pt idx="277">
                  <c:v>0.99058099177904857</c:v>
                </c:pt>
                <c:pt idx="278">
                  <c:v>0.99062850740656716</c:v>
                </c:pt>
                <c:pt idx="279">
                  <c:v>0.99067643549361495</c:v>
                </c:pt>
                <c:pt idx="280">
                  <c:v>0.99072476934147391</c:v>
                </c:pt>
                <c:pt idx="281">
                  <c:v>0.99077350232460071</c:v>
                </c:pt>
                <c:pt idx="282">
                  <c:v>0.99082262788996411</c:v>
                </c:pt>
                <c:pt idx="283">
                  <c:v>0.99087213955639208</c:v>
                </c:pt>
                <c:pt idx="284">
                  <c:v>0.99092203091391629</c:v>
                </c:pt>
                <c:pt idx="285">
                  <c:v>0.99097229562312283</c:v>
                </c:pt>
                <c:pt idx="286">
                  <c:v>0.99102292741450093</c:v>
                </c:pt>
                <c:pt idx="287">
                  <c:v>0.99107392008780093</c:v>
                </c:pt>
                <c:pt idx="288">
                  <c:v>0.99112526751139007</c:v>
                </c:pt>
                <c:pt idx="289">
                  <c:v>0.99117696362161423</c:v>
                </c:pt>
                <c:pt idx="290">
                  <c:v>0.9912290024221595</c:v>
                </c:pt>
                <c:pt idx="291">
                  <c:v>0.9912813779834232</c:v>
                </c:pt>
                <c:pt idx="292">
                  <c:v>0.99133408444188176</c:v>
                </c:pt>
                <c:pt idx="293">
                  <c:v>0.9913871159994655</c:v>
                </c:pt>
                <c:pt idx="294">
                  <c:v>0.99144046692293919</c:v>
                </c:pt>
                <c:pt idx="295">
                  <c:v>0.99149413154327959</c:v>
                </c:pt>
                <c:pt idx="296">
                  <c:v>0.99154810425506501</c:v>
                </c:pt>
                <c:pt idx="297">
                  <c:v>0.99160237951586283</c:v>
                </c:pt>
                <c:pt idx="298">
                  <c:v>0.99165695184562364</c:v>
                </c:pt>
                <c:pt idx="299">
                  <c:v>0.99171181582607593</c:v>
                </c:pt>
                <c:pt idx="300">
                  <c:v>0.99176696610013326</c:v>
                </c:pt>
                <c:pt idx="301">
                  <c:v>0.99182239737129385</c:v>
                </c:pt>
                <c:pt idx="302">
                  <c:v>0.99187810440305424</c:v>
                </c:pt>
                <c:pt idx="303">
                  <c:v>0.99193408201832178</c:v>
                </c:pt>
                <c:pt idx="304">
                  <c:v>0.99199032509883356</c:v>
                </c:pt>
                <c:pt idx="305">
                  <c:v>0.99204682858457782</c:v>
                </c:pt>
                <c:pt idx="306">
                  <c:v>0.99210358747322047</c:v>
                </c:pt>
                <c:pt idx="307">
                  <c:v>0.99216059681954061</c:v>
                </c:pt>
                <c:pt idx="308">
                  <c:v>0.99221785173485766</c:v>
                </c:pt>
                <c:pt idx="309">
                  <c:v>0.99227534738648016</c:v>
                </c:pt>
                <c:pt idx="310">
                  <c:v>0.99233307899714485</c:v>
                </c:pt>
                <c:pt idx="311">
                  <c:v>0.99239104184446447</c:v>
                </c:pt>
                <c:pt idx="312">
                  <c:v>0.99244923126038587</c:v>
                </c:pt>
                <c:pt idx="313">
                  <c:v>0.99250764263064284</c:v>
                </c:pt>
                <c:pt idx="314">
                  <c:v>0.99256627139422005</c:v>
                </c:pt>
                <c:pt idx="315">
                  <c:v>0.99262511304281997</c:v>
                </c:pt>
                <c:pt idx="316">
                  <c:v>0.99268416312033059</c:v>
                </c:pt>
                <c:pt idx="317">
                  <c:v>0.99274341722230586</c:v>
                </c:pt>
                <c:pt idx="318">
                  <c:v>0.99280287099544084</c:v>
                </c:pt>
                <c:pt idx="319">
                  <c:v>0.99286252013705723</c:v>
                </c:pt>
                <c:pt idx="320">
                  <c:v>0.99292236039459392</c:v>
                </c:pt>
                <c:pt idx="321">
                  <c:v>0.99298238756509682</c:v>
                </c:pt>
                <c:pt idx="322">
                  <c:v>0.99304259749471768</c:v>
                </c:pt>
                <c:pt idx="323">
                  <c:v>0.99310298607821768</c:v>
                </c:pt>
                <c:pt idx="324">
                  <c:v>0.99316354925847017</c:v>
                </c:pt>
                <c:pt idx="325">
                  <c:v>0.99322428302597343</c:v>
                </c:pt>
                <c:pt idx="326">
                  <c:v>0.99328518341836625</c:v>
                </c:pt>
                <c:pt idx="327">
                  <c:v>0.99334624651994441</c:v>
                </c:pt>
                <c:pt idx="328">
                  <c:v>0.99340746846118755</c:v>
                </c:pt>
                <c:pt idx="329">
                  <c:v>0.99346884541828473</c:v>
                </c:pt>
                <c:pt idx="330">
                  <c:v>0.99353037361266816</c:v>
                </c:pt>
                <c:pt idx="331">
                  <c:v>0.9935920493105489</c:v>
                </c:pt>
                <c:pt idx="332">
                  <c:v>0.99365386882245654</c:v>
                </c:pt>
                <c:pt idx="333">
                  <c:v>0.9937158285027865</c:v>
                </c:pt>
                <c:pt idx="334">
                  <c:v>0.9937779247493489</c:v>
                </c:pt>
                <c:pt idx="335">
                  <c:v>0.99384015400291825</c:v>
                </c:pt>
                <c:pt idx="336">
                  <c:v>0.99390251274679697</c:v>
                </c:pt>
                <c:pt idx="337">
                  <c:v>0.99396499750637146</c:v>
                </c:pt>
                <c:pt idx="338">
                  <c:v>0.99402760484868147</c:v>
                </c:pt>
                <c:pt idx="339">
                  <c:v>0.9940903313819891</c:v>
                </c:pt>
                <c:pt idx="340">
                  <c:v>0.99415317375535006</c:v>
                </c:pt>
                <c:pt idx="341">
                  <c:v>0.99421612865819664</c:v>
                </c:pt>
                <c:pt idx="342">
                  <c:v>0.99427919281991706</c:v>
                </c:pt>
                <c:pt idx="343">
                  <c:v>0.9943423630094379</c:v>
                </c:pt>
                <c:pt idx="344">
                  <c:v>0.99440563603482002</c:v>
                </c:pt>
                <c:pt idx="345">
                  <c:v>0.99446900874284894</c:v>
                </c:pt>
                <c:pt idx="346">
                  <c:v>0.99453247801863343</c:v>
                </c:pt>
                <c:pt idx="347">
                  <c:v>0.99459604078520591</c:v>
                </c:pt>
                <c:pt idx="348">
                  <c:v>0.99465969400313103</c:v>
                </c:pt>
                <c:pt idx="349">
                  <c:v>0.99472343467011015</c:v>
                </c:pt>
                <c:pt idx="350">
                  <c:v>0.99478725982059812</c:v>
                </c:pt>
                <c:pt idx="351">
                  <c:v>0.99485116652541827</c:v>
                </c:pt>
                <c:pt idx="352">
                  <c:v>0.99491515189138358</c:v>
                </c:pt>
                <c:pt idx="353">
                  <c:v>0.99497921306092085</c:v>
                </c:pt>
                <c:pt idx="354">
                  <c:v>0.99504334721169763</c:v>
                </c:pt>
                <c:pt idx="355">
                  <c:v>0.99510755155625386</c:v>
                </c:pt>
                <c:pt idx="356">
                  <c:v>0.99517182334163856</c:v>
                </c:pt>
                <c:pt idx="357">
                  <c:v>0.99523615984904656</c:v>
                </c:pt>
                <c:pt idx="358">
                  <c:v>0.99530055839345954</c:v>
                </c:pt>
                <c:pt idx="359">
                  <c:v>0.9953650163232971</c:v>
                </c:pt>
                <c:pt idx="360">
                  <c:v>0.99542953102005882</c:v>
                </c:pt>
                <c:pt idx="361">
                  <c:v>0.99549409989798232</c:v>
                </c:pt>
                <c:pt idx="362">
                  <c:v>0.99555872040369575</c:v>
                </c:pt>
                <c:pt idx="363">
                  <c:v>0.99562339001588007</c:v>
                </c:pt>
                <c:pt idx="364">
                  <c:v>0.99568810624492921</c:v>
                </c:pt>
                <c:pt idx="365">
                  <c:v>0.99575286663261864</c:v>
                </c:pt>
                <c:pt idx="366">
                  <c:v>0.99581766875177291</c:v>
                </c:pt>
                <c:pt idx="367">
                  <c:v>0.99588251020593821</c:v>
                </c:pt>
                <c:pt idx="368">
                  <c:v>0.99594738862906129</c:v>
                </c:pt>
                <c:pt idx="369">
                  <c:v>0.99601230168516408</c:v>
                </c:pt>
                <c:pt idx="370">
                  <c:v>0.9960772470680308</c:v>
                </c:pt>
                <c:pt idx="371">
                  <c:v>0.99614222250088813</c:v>
                </c:pt>
                <c:pt idx="372">
                  <c:v>0.99620722573609932</c:v>
                </c:pt>
                <c:pt idx="373">
                  <c:v>0.99627225455485324</c:v>
                </c:pt>
                <c:pt idx="374">
                  <c:v>0.99633730676685706</c:v>
                </c:pt>
                <c:pt idx="375">
                  <c:v>0.99640238021003824</c:v>
                </c:pt>
                <c:pt idx="376">
                  <c:v>0.99646747275024405</c:v>
                </c:pt>
                <c:pt idx="377">
                  <c:v>0.9965325822809431</c:v>
                </c:pt>
                <c:pt idx="378">
                  <c:v>0.99659770672293557</c:v>
                </c:pt>
                <c:pt idx="379">
                  <c:v>0.99666284402405958</c:v>
                </c:pt>
                <c:pt idx="380">
                  <c:v>0.99672799215890795</c:v>
                </c:pt>
                <c:pt idx="381">
                  <c:v>0.99679314912853889</c:v>
                </c:pt>
                <c:pt idx="382">
                  <c:v>0.99685831296019711</c:v>
                </c:pt>
                <c:pt idx="383">
                  <c:v>0.99692348170703748</c:v>
                </c:pt>
                <c:pt idx="384">
                  <c:v>0.99698865344784382</c:v>
                </c:pt>
                <c:pt idx="385">
                  <c:v>0.99705382628675732</c:v>
                </c:pt>
                <c:pt idx="386">
                  <c:v>0.99711899835300832</c:v>
                </c:pt>
                <c:pt idx="387">
                  <c:v>0.99718416780064745</c:v>
                </c:pt>
                <c:pt idx="388">
                  <c:v>0.99724933280827877</c:v>
                </c:pt>
                <c:pt idx="389">
                  <c:v>0.99731449157879892</c:v>
                </c:pt>
                <c:pt idx="390">
                  <c:v>0.99737964233913645</c:v>
                </c:pt>
                <c:pt idx="391">
                  <c:v>0.99744478333999687</c:v>
                </c:pt>
                <c:pt idx="392">
                  <c:v>0.9975099128556042</c:v>
                </c:pt>
                <c:pt idx="393">
                  <c:v>0.99757502918345309</c:v>
                </c:pt>
                <c:pt idx="394">
                  <c:v>0.99764013064405532</c:v>
                </c:pt>
                <c:pt idx="395">
                  <c:v>0.9977052155806968</c:v>
                </c:pt>
                <c:pt idx="396">
                  <c:v>0.99777028235918863</c:v>
                </c:pt>
                <c:pt idx="397">
                  <c:v>0.99783532936762798</c:v>
                </c:pt>
                <c:pt idx="398">
                  <c:v>0.99790035501616015</c:v>
                </c:pt>
                <c:pt idx="399">
                  <c:v>0.99796535773673556</c:v>
                </c:pt>
                <c:pt idx="400">
                  <c:v>0.9980303359828816</c:v>
                </c:pt>
                <c:pt idx="401">
                  <c:v>0.99809528822946425</c:v>
                </c:pt>
                <c:pt idx="402">
                  <c:v>0.99816021297246282</c:v>
                </c:pt>
                <c:pt idx="403">
                  <c:v>0.99822510872873871</c:v>
                </c:pt>
                <c:pt idx="404">
                  <c:v>0.99828997403581221</c:v>
                </c:pt>
                <c:pt idx="405">
                  <c:v>0.9983548074516374</c:v>
                </c:pt>
                <c:pt idx="406">
                  <c:v>0.99841960755438242</c:v>
                </c:pt>
                <c:pt idx="407">
                  <c:v>0.99848437294221104</c:v>
                </c:pt>
                <c:pt idx="408">
                  <c:v>0.99854910223306403</c:v>
                </c:pt>
                <c:pt idx="409">
                  <c:v>0.99861379406444784</c:v>
                </c:pt>
                <c:pt idx="410">
                  <c:v>0.99867844709321985</c:v>
                </c:pt>
                <c:pt idx="411">
                  <c:v>0.99874305999537916</c:v>
                </c:pt>
                <c:pt idx="412">
                  <c:v>0.99880763146585971</c:v>
                </c:pt>
                <c:pt idx="413">
                  <c:v>0.99887216021832181</c:v>
                </c:pt>
                <c:pt idx="414">
                  <c:v>0.9989366449849516</c:v>
                </c:pt>
                <c:pt idx="415">
                  <c:v>0.99900108451625758</c:v>
                </c:pt>
                <c:pt idx="416">
                  <c:v>0.99906547758087105</c:v>
                </c:pt>
                <c:pt idx="417">
                  <c:v>0.99912982296534758</c:v>
                </c:pt>
                <c:pt idx="418">
                  <c:v>0.9991941194739743</c:v>
                </c:pt>
                <c:pt idx="419">
                  <c:v>0.99925836592857298</c:v>
                </c:pt>
                <c:pt idx="420">
                  <c:v>0.99932256116831064</c:v>
                </c:pt>
                <c:pt idx="421">
                  <c:v>0.99938670404950669</c:v>
                </c:pt>
                <c:pt idx="422">
                  <c:v>0.99945079344544974</c:v>
                </c:pt>
                <c:pt idx="423">
                  <c:v>0.99951482824620763</c:v>
                </c:pt>
                <c:pt idx="424">
                  <c:v>0.99957880735844529</c:v>
                </c:pt>
                <c:pt idx="425">
                  <c:v>0.99964272970524126</c:v>
                </c:pt>
                <c:pt idx="426">
                  <c:v>0.99970659422590979</c:v>
                </c:pt>
                <c:pt idx="427">
                  <c:v>0.99977039987581806</c:v>
                </c:pt>
                <c:pt idx="428">
                  <c:v>0.99983414562621453</c:v>
                </c:pt>
                <c:pt idx="429">
                  <c:v>0.99989783046404868</c:v>
                </c:pt>
                <c:pt idx="430">
                  <c:v>0.99996145339180387</c:v>
                </c:pt>
                <c:pt idx="431">
                  <c:v>1.0000250134273192</c:v>
                </c:pt>
                <c:pt idx="432">
                  <c:v>1.0000885096036247</c:v>
                </c:pt>
                <c:pt idx="433">
                  <c:v>1.0001519409687725</c:v>
                </c:pt>
                <c:pt idx="434">
                  <c:v>1.0002153065856683</c:v>
                </c:pt>
                <c:pt idx="435">
                  <c:v>1.0002786055319084</c:v>
                </c:pt>
                <c:pt idx="436">
                  <c:v>1.0003418368996191</c:v>
                </c:pt>
                <c:pt idx="437">
                  <c:v>1.0004049997952895</c:v>
                </c:pt>
                <c:pt idx="438">
                  <c:v>1.0004680933396179</c:v>
                </c:pt>
                <c:pt idx="439">
                  <c:v>1.0005311166673498</c:v>
                </c:pt>
                <c:pt idx="440">
                  <c:v>1.000594068927124</c:v>
                </c:pt>
                <c:pt idx="441">
                  <c:v>1.0006569492813147</c:v>
                </c:pt>
                <c:pt idx="442">
                  <c:v>1.0007197569058828</c:v>
                </c:pt>
                <c:pt idx="443">
                  <c:v>1.0007824909902185</c:v>
                </c:pt>
                <c:pt idx="444">
                  <c:v>1.0008451507369969</c:v>
                </c:pt>
                <c:pt idx="445">
                  <c:v>1.0009077353620242</c:v>
                </c:pt>
                <c:pt idx="446">
                  <c:v>1.000970244094094</c:v>
                </c:pt>
                <c:pt idx="447">
                  <c:v>1.0010326761748407</c:v>
                </c:pt>
                <c:pt idx="448">
                  <c:v>1.0010950308585944</c:v>
                </c:pt>
                <c:pt idx="449">
                  <c:v>1.0011573074122391</c:v>
                </c:pt>
                <c:pt idx="450">
                  <c:v>1.001219505115071</c:v>
                </c:pt>
                <c:pt idx="451">
                  <c:v>1.0012816232586594</c:v>
                </c:pt>
                <c:pt idx="452">
                  <c:v>1.0013436611467079</c:v>
                </c:pt>
                <c:pt idx="453">
                  <c:v>1.0014056180949149</c:v>
                </c:pt>
                <c:pt idx="454">
                  <c:v>1.0014674934308434</c:v>
                </c:pt>
                <c:pt idx="455">
                  <c:v>1.0015292864937813</c:v>
                </c:pt>
                <c:pt idx="456">
                  <c:v>1.001590996634611</c:v>
                </c:pt>
                <c:pt idx="457">
                  <c:v>1.0016526232156802</c:v>
                </c:pt>
                <c:pt idx="458">
                  <c:v>1.001714165610665</c:v>
                </c:pt>
                <c:pt idx="459">
                  <c:v>1.0017756232044481</c:v>
                </c:pt>
                <c:pt idx="460">
                  <c:v>1.0018369953929875</c:v>
                </c:pt>
                <c:pt idx="461">
                  <c:v>1.0018982815831905</c:v>
                </c:pt>
                <c:pt idx="462">
                  <c:v>1.0019594811927905</c:v>
                </c:pt>
                <c:pt idx="463">
                  <c:v>1.0020205936502202</c:v>
                </c:pt>
                <c:pt idx="464">
                  <c:v>1.0020816183944918</c:v>
                </c:pt>
                <c:pt idx="465">
                  <c:v>1.0021425548750764</c:v>
                </c:pt>
                <c:pt idx="466">
                  <c:v>1.0022034025517788</c:v>
                </c:pt>
                <c:pt idx="467">
                  <c:v>1.0022641608946259</c:v>
                </c:pt>
                <c:pt idx="468">
                  <c:v>1.0023248293837452</c:v>
                </c:pt>
                <c:pt idx="469">
                  <c:v>1.0023854075092473</c:v>
                </c:pt>
                <c:pt idx="470">
                  <c:v>1.0024458947711143</c:v>
                </c:pt>
                <c:pt idx="471">
                  <c:v>1.0025062906790829</c:v>
                </c:pt>
                <c:pt idx="472">
                  <c:v>1.002566594752532</c:v>
                </c:pt>
                <c:pt idx="473">
                  <c:v>1.0026268065203729</c:v>
                </c:pt>
                <c:pt idx="474">
                  <c:v>1.0026869255209374</c:v>
                </c:pt>
                <c:pt idx="475">
                  <c:v>1.0027469513018676</c:v>
                </c:pt>
                <c:pt idx="476">
                  <c:v>1.0028068834200092</c:v>
                </c:pt>
                <c:pt idx="477">
                  <c:v>1.0028667214413032</c:v>
                </c:pt>
                <c:pt idx="478">
                  <c:v>1.0029264649406799</c:v>
                </c:pt>
                <c:pt idx="479">
                  <c:v>1.0029861135019555</c:v>
                </c:pt>
                <c:pt idx="480">
                  <c:v>1.0030456667177257</c:v>
                </c:pt>
                <c:pt idx="481">
                  <c:v>1.0031051241892639</c:v>
                </c:pt>
                <c:pt idx="482">
                  <c:v>1.0031644855264201</c:v>
                </c:pt>
                <c:pt idx="483">
                  <c:v>1.0032237503475188</c:v>
                </c:pt>
                <c:pt idx="484">
                  <c:v>1.0032829182792622</c:v>
                </c:pt>
                <c:pt idx="485">
                  <c:v>1.0033419889566253</c:v>
                </c:pt>
                <c:pt idx="486">
                  <c:v>1.003400962022766</c:v>
                </c:pt>
                <c:pt idx="487">
                  <c:v>1.0034598371289216</c:v>
                </c:pt>
                <c:pt idx="488">
                  <c:v>1.0035186139343191</c:v>
                </c:pt>
                <c:pt idx="489">
                  <c:v>1.0035772921060737</c:v>
                </c:pt>
                <c:pt idx="490">
                  <c:v>1.0036358713191018</c:v>
                </c:pt>
                <c:pt idx="491">
                  <c:v>1.0036943512560239</c:v>
                </c:pt>
                <c:pt idx="492">
                  <c:v>1.0037527316070733</c:v>
                </c:pt>
                <c:pt idx="493">
                  <c:v>1.0038110120700072</c:v>
                </c:pt>
                <c:pt idx="494">
                  <c:v>1.0038691923500154</c:v>
                </c:pt>
                <c:pt idx="495">
                  <c:v>1.0039272721596295</c:v>
                </c:pt>
                <c:pt idx="496">
                  <c:v>1.0039852512186391</c:v>
                </c:pt>
                <c:pt idx="497">
                  <c:v>1.0040431292540002</c:v>
                </c:pt>
                <c:pt idx="498">
                  <c:v>1.0041009059997514</c:v>
                </c:pt>
                <c:pt idx="499">
                  <c:v>1.0041585811969278</c:v>
                </c:pt>
                <c:pt idx="500">
                  <c:v>1.004216154593476</c:v>
                </c:pt>
                <c:pt idx="501">
                  <c:v>1.0042736259441716</c:v>
                </c:pt>
                <c:pt idx="502">
                  <c:v>1.0043309950105352</c:v>
                </c:pt>
                <c:pt idx="503">
                  <c:v>1.0043882615607509</c:v>
                </c:pt>
                <c:pt idx="504">
                  <c:v>1.0044454253695863</c:v>
                </c:pt>
                <c:pt idx="505">
                  <c:v>1.0045024862183092</c:v>
                </c:pt>
                <c:pt idx="506">
                  <c:v>1.004559443894611</c:v>
                </c:pt>
                <c:pt idx="507">
                  <c:v>1.0046162981925277</c:v>
                </c:pt>
                <c:pt idx="508">
                  <c:v>1.0046730489123612</c:v>
                </c:pt>
                <c:pt idx="509">
                  <c:v>1.0047296958606029</c:v>
                </c:pt>
                <c:pt idx="510">
                  <c:v>1.0047862388498563</c:v>
                </c:pt>
                <c:pt idx="511">
                  <c:v>1.004842677698764</c:v>
                </c:pt>
                <c:pt idx="512">
                  <c:v>1.0048990122319308</c:v>
                </c:pt>
                <c:pt idx="513">
                  <c:v>1.0049552422798504</c:v>
                </c:pt>
                <c:pt idx="514">
                  <c:v>1.0050113676788337</c:v>
                </c:pt>
                <c:pt idx="515">
                  <c:v>1.0050673882709349</c:v>
                </c:pt>
                <c:pt idx="516">
                  <c:v>1.0051233039038787</c:v>
                </c:pt>
                <c:pt idx="517">
                  <c:v>1.0051791144309949</c:v>
                </c:pt>
                <c:pt idx="518">
                  <c:v>1.0052348197111411</c:v>
                </c:pt>
                <c:pt idx="519">
                  <c:v>1.0052904196086383</c:v>
                </c:pt>
                <c:pt idx="520">
                  <c:v>1.0053459139932011</c:v>
                </c:pt>
                <c:pt idx="521">
                  <c:v>1.0054013027398689</c:v>
                </c:pt>
                <c:pt idx="522">
                  <c:v>1.0054565857289393</c:v>
                </c:pt>
                <c:pt idx="523">
                  <c:v>1.005511762845902</c:v>
                </c:pt>
                <c:pt idx="524">
                  <c:v>1.0055668339813721</c:v>
                </c:pt>
                <c:pt idx="525">
                  <c:v>1.0056217990310261</c:v>
                </c:pt>
                <c:pt idx="526">
                  <c:v>1.0056766578955354</c:v>
                </c:pt>
                <c:pt idx="527">
                  <c:v>1.0057314104805057</c:v>
                </c:pt>
                <c:pt idx="528">
                  <c:v>1.0057860566964103</c:v>
                </c:pt>
                <c:pt idx="529">
                  <c:v>1.0058405964585315</c:v>
                </c:pt>
                <c:pt idx="530">
                  <c:v>1.0058950296868945</c:v>
                </c:pt>
                <c:pt idx="531">
                  <c:v>1.0059493563062105</c:v>
                </c:pt>
                <c:pt idx="532">
                  <c:v>1.0060035762458137</c:v>
                </c:pt>
                <c:pt idx="533">
                  <c:v>1.0060576894396016</c:v>
                </c:pt>
                <c:pt idx="534">
                  <c:v>1.0061116958259764</c:v>
                </c:pt>
                <c:pt idx="535">
                  <c:v>1.0061655953477859</c:v>
                </c:pt>
                <c:pt idx="536">
                  <c:v>1.006219387952267</c:v>
                </c:pt>
                <c:pt idx="537">
                  <c:v>1.0062730735909857</c:v>
                </c:pt>
                <c:pt idx="538">
                  <c:v>1.006326652219782</c:v>
                </c:pt>
                <c:pt idx="539">
                  <c:v>1.0063801237987158</c:v>
                </c:pt>
                <c:pt idx="540">
                  <c:v>1.006433488292005</c:v>
                </c:pt>
                <c:pt idx="541">
                  <c:v>1.0064867456679776</c:v>
                </c:pt>
                <c:pt idx="542">
                  <c:v>1.006539895899013</c:v>
                </c:pt>
                <c:pt idx="543">
                  <c:v>1.0065929389614907</c:v>
                </c:pt>
                <c:pt idx="544">
                  <c:v>1.0066458748357343</c:v>
                </c:pt>
                <c:pt idx="545">
                  <c:v>1.0066987035059609</c:v>
                </c:pt>
                <c:pt idx="546">
                  <c:v>1.0067514249602283</c:v>
                </c:pt>
                <c:pt idx="547">
                  <c:v>1.0068040391903834</c:v>
                </c:pt>
                <c:pt idx="548">
                  <c:v>1.006856546192012</c:v>
                </c:pt>
                <c:pt idx="549">
                  <c:v>1.0069089459643867</c:v>
                </c:pt>
                <c:pt idx="550">
                  <c:v>1.0069612385104181</c:v>
                </c:pt>
                <c:pt idx="551">
                  <c:v>1.0070134238366055</c:v>
                </c:pt>
                <c:pt idx="552">
                  <c:v>1.0070655019529868</c:v>
                </c:pt>
                <c:pt idx="553">
                  <c:v>1.0071174728730918</c:v>
                </c:pt>
                <c:pt idx="554">
                  <c:v>1.0071693366138934</c:v>
                </c:pt>
                <c:pt idx="555">
                  <c:v>1.0072210931957601</c:v>
                </c:pt>
                <c:pt idx="556">
                  <c:v>1.0072727426424106</c:v>
                </c:pt>
                <c:pt idx="557">
                  <c:v>1.0073242849808641</c:v>
                </c:pt>
                <c:pt idx="558">
                  <c:v>1.0073757202413993</c:v>
                </c:pt>
                <c:pt idx="559">
                  <c:v>1.0074270484575047</c:v>
                </c:pt>
                <c:pt idx="560">
                  <c:v>1.0074782696658369</c:v>
                </c:pt>
                <c:pt idx="561">
                  <c:v>1.0075293839061732</c:v>
                </c:pt>
                <c:pt idx="562">
                  <c:v>1.0075803912213719</c:v>
                </c:pt>
                <c:pt idx="563">
                  <c:v>1.007631291657324</c:v>
                </c:pt>
                <c:pt idx="564">
                  <c:v>1.0076820852629145</c:v>
                </c:pt>
                <c:pt idx="565">
                  <c:v>1.0077327720899769</c:v>
                </c:pt>
                <c:pt idx="566">
                  <c:v>1.0077833521932524</c:v>
                </c:pt>
                <c:pt idx="567">
                  <c:v>1.0078338256303503</c:v>
                </c:pt>
                <c:pt idx="568">
                  <c:v>1.0078841924617024</c:v>
                </c:pt>
                <c:pt idx="569">
                  <c:v>1.0079344527505254</c:v>
                </c:pt>
                <c:pt idx="570">
                  <c:v>1.0079846065627815</c:v>
                </c:pt>
                <c:pt idx="571">
                  <c:v>1.0080346539671357</c:v>
                </c:pt>
                <c:pt idx="572">
                  <c:v>1.0080845950349193</c:v>
                </c:pt>
                <c:pt idx="573">
                  <c:v>1.0081344298400887</c:v>
                </c:pt>
                <c:pt idx="574">
                  <c:v>1.008184158459188</c:v>
                </c:pt>
                <c:pt idx="575">
                  <c:v>1.0082337809713109</c:v>
                </c:pt>
                <c:pt idx="576">
                  <c:v>1.0082832974580638</c:v>
                </c:pt>
                <c:pt idx="577">
                  <c:v>1.008332708003526</c:v>
                </c:pt>
                <c:pt idx="578">
                  <c:v>1.008382012694216</c:v>
                </c:pt>
                <c:pt idx="579">
                  <c:v>1.0084312116190524</c:v>
                </c:pt>
                <c:pt idx="580">
                  <c:v>1.0084803048693201</c:v>
                </c:pt>
                <c:pt idx="581">
                  <c:v>1.0085292925386329</c:v>
                </c:pt>
                <c:pt idx="582">
                  <c:v>1.0085781747228997</c:v>
                </c:pt>
                <c:pt idx="583">
                  <c:v>1.0086269515202879</c:v>
                </c:pt>
                <c:pt idx="584">
                  <c:v>1.0086756230311906</c:v>
                </c:pt>
                <c:pt idx="585">
                  <c:v>1.0087241893581911</c:v>
                </c:pt>
                <c:pt idx="586">
                  <c:v>1.0087726506060315</c:v>
                </c:pt>
                <c:pt idx="587">
                  <c:v>1.0088210068815755</c:v>
                </c:pt>
                <c:pt idx="588">
                  <c:v>1.008869258293779</c:v>
                </c:pt>
                <c:pt idx="589">
                  <c:v>1.0089174049536569</c:v>
                </c:pt>
                <c:pt idx="590">
                  <c:v>1.0089654469742477</c:v>
                </c:pt>
                <c:pt idx="591">
                  <c:v>1.0090133844705866</c:v>
                </c:pt>
                <c:pt idx="592">
                  <c:v>1.0090612175596698</c:v>
                </c:pt>
                <c:pt idx="593">
                  <c:v>1.0091089463604259</c:v>
                </c:pt>
                <c:pt idx="594">
                  <c:v>1.0091565709936818</c:v>
                </c:pt>
                <c:pt idx="595">
                  <c:v>1.0092040915821374</c:v>
                </c:pt>
                <c:pt idx="596">
                  <c:v>1.0092515082503306</c:v>
                </c:pt>
                <c:pt idx="597">
                  <c:v>1.0092988211246101</c:v>
                </c:pt>
                <c:pt idx="598">
                  <c:v>1.009346030333105</c:v>
                </c:pt>
                <c:pt idx="599">
                  <c:v>1.0093931360056956</c:v>
                </c:pt>
                <c:pt idx="600">
                  <c:v>1.0094401382739848</c:v>
                </c:pt>
                <c:pt idx="601">
                  <c:v>1.0094870372712703</c:v>
                </c:pt>
                <c:pt idx="602">
                  <c:v>1.009533833132515</c:v>
                </c:pt>
                <c:pt idx="603">
                  <c:v>1.0095805259943205</c:v>
                </c:pt>
                <c:pt idx="604">
                  <c:v>1.0096271159948971</c:v>
                </c:pt>
                <c:pt idx="605">
                  <c:v>1.009673603274041</c:v>
                </c:pt>
                <c:pt idx="606">
                  <c:v>1.0097199879731042</c:v>
                </c:pt>
                <c:pt idx="607">
                  <c:v>1.0097662702349659</c:v>
                </c:pt>
                <c:pt idx="608">
                  <c:v>1.0098124502040122</c:v>
                </c:pt>
                <c:pt idx="609">
                  <c:v>1.0098585280261045</c:v>
                </c:pt>
                <c:pt idx="610">
                  <c:v>1.0099045038485566</c:v>
                </c:pt>
                <c:pt idx="611">
                  <c:v>1.0099503778201073</c:v>
                </c:pt>
                <c:pt idx="612">
                  <c:v>1.0099961500908985</c:v>
                </c:pt>
                <c:pt idx="613">
                  <c:v>1.0100418208124473</c:v>
                </c:pt>
                <c:pt idx="614">
                  <c:v>1.0100873901376213</c:v>
                </c:pt>
                <c:pt idx="615">
                  <c:v>1.0101328582206188</c:v>
                </c:pt>
                <c:pt idx="616">
                  <c:v>1.0101782252169385</c:v>
                </c:pt>
                <c:pt idx="617">
                  <c:v>1.010223491283359</c:v>
                </c:pt>
                <c:pt idx="618">
                  <c:v>1.0102686565779166</c:v>
                </c:pt>
                <c:pt idx="619">
                  <c:v>1.0103137212598796</c:v>
                </c:pt>
                <c:pt idx="620">
                  <c:v>1.010358685489726</c:v>
                </c:pt>
                <c:pt idx="621">
                  <c:v>1.0104035494291228</c:v>
                </c:pt>
                <c:pt idx="622">
                  <c:v>1.010448313240901</c:v>
                </c:pt>
                <c:pt idx="623">
                  <c:v>1.0104929770890332</c:v>
                </c:pt>
                <c:pt idx="624">
                  <c:v>1.0105375411386157</c:v>
                </c:pt>
                <c:pt idx="625">
                  <c:v>1.0105820055558423</c:v>
                </c:pt>
                <c:pt idx="626">
                  <c:v>1.0106263705079861</c:v>
                </c:pt>
                <c:pt idx="627">
                  <c:v>1.0106706361633757</c:v>
                </c:pt>
                <c:pt idx="628">
                  <c:v>1.0107148026913766</c:v>
                </c:pt>
                <c:pt idx="629">
                  <c:v>1.01075887026237</c:v>
                </c:pt>
                <c:pt idx="630">
                  <c:v>1.0108028390477322</c:v>
                </c:pt>
                <c:pt idx="631">
                  <c:v>1.0108467092198128</c:v>
                </c:pt>
                <c:pt idx="632">
                  <c:v>1.0108904809519179</c:v>
                </c:pt>
                <c:pt idx="633">
                  <c:v>1.0109341544182893</c:v>
                </c:pt>
                <c:pt idx="634">
                  <c:v>1.0109777297940827</c:v>
                </c:pt>
                <c:pt idx="635">
                  <c:v>1.0110212072553526</c:v>
                </c:pt>
                <c:pt idx="636">
                  <c:v>1.0110645869790298</c:v>
                </c:pt>
                <c:pt idx="637">
                  <c:v>1.0111078691429038</c:v>
                </c:pt>
                <c:pt idx="638">
                  <c:v>1.0111510539256066</c:v>
                </c:pt>
                <c:pt idx="639">
                  <c:v>1.011194141506589</c:v>
                </c:pt>
                <c:pt idx="640">
                  <c:v>1.0112371320661084</c:v>
                </c:pt>
                <c:pt idx="641">
                  <c:v>1.0112800257852061</c:v>
                </c:pt>
                <c:pt idx="642">
                  <c:v>1.0113228228456952</c:v>
                </c:pt>
                <c:pt idx="643">
                  <c:v>1.0113655234301351</c:v>
                </c:pt>
                <c:pt idx="644">
                  <c:v>1.0114081277218225</c:v>
                </c:pt>
                <c:pt idx="645">
                  <c:v>1.0114506359047695</c:v>
                </c:pt>
                <c:pt idx="646">
                  <c:v>1.0114930481636883</c:v>
                </c:pt>
                <c:pt idx="647">
                  <c:v>1.0115353646839722</c:v>
                </c:pt>
                <c:pt idx="648">
                  <c:v>1.0115775856516858</c:v>
                </c:pt>
                <c:pt idx="649">
                  <c:v>1.0116197112535397</c:v>
                </c:pt>
                <c:pt idx="650">
                  <c:v>1.0116617416768805</c:v>
                </c:pt>
                <c:pt idx="651">
                  <c:v>1.0117036771096748</c:v>
                </c:pt>
                <c:pt idx="652">
                  <c:v>1.0117455177404904</c:v>
                </c:pt>
                <c:pt idx="653">
                  <c:v>1.0117872637584835</c:v>
                </c:pt>
                <c:pt idx="654">
                  <c:v>1.0118289153533815</c:v>
                </c:pt>
                <c:pt idx="655">
                  <c:v>1.0118704727154715</c:v>
                </c:pt>
                <c:pt idx="656">
                  <c:v>1.0119119360355802</c:v>
                </c:pt>
                <c:pt idx="657">
                  <c:v>1.0119533055050633</c:v>
                </c:pt>
                <c:pt idx="658">
                  <c:v>1.0119945813157898</c:v>
                </c:pt>
                <c:pt idx="659">
                  <c:v>1.0120357636601252</c:v>
                </c:pt>
                <c:pt idx="660">
                  <c:v>1.0120768527309225</c:v>
                </c:pt>
                <c:pt idx="661">
                  <c:v>1.012117848721503</c:v>
                </c:pt>
                <c:pt idx="662">
                  <c:v>1.0121587518256465</c:v>
                </c:pt>
                <c:pt idx="663">
                  <c:v>1.0121995622375737</c:v>
                </c:pt>
                <c:pt idx="664">
                  <c:v>1.0122402801519375</c:v>
                </c:pt>
                <c:pt idx="665">
                  <c:v>1.0122809057638049</c:v>
                </c:pt>
                <c:pt idx="666">
                  <c:v>1.012321439268647</c:v>
                </c:pt>
                <c:pt idx="667">
                  <c:v>1.0123618808623247</c:v>
                </c:pt>
                <c:pt idx="668">
                  <c:v>1.0124022307410765</c:v>
                </c:pt>
                <c:pt idx="669">
                  <c:v>1.0124424891015049</c:v>
                </c:pt>
                <c:pt idx="670">
                  <c:v>1.0124826561405664</c:v>
                </c:pt>
                <c:pt idx="671">
                  <c:v>1.012522732055555</c:v>
                </c:pt>
                <c:pt idx="672">
                  <c:v>1.0125627170440934</c:v>
                </c:pt>
                <c:pt idx="673">
                  <c:v>1.0126026113041198</c:v>
                </c:pt>
                <c:pt idx="674">
                  <c:v>1.0126424150338766</c:v>
                </c:pt>
                <c:pt idx="675">
                  <c:v>1.0126821284318983</c:v>
                </c:pt>
                <c:pt idx="676">
                  <c:v>1.0127217516969986</c:v>
                </c:pt>
                <c:pt idx="677">
                  <c:v>1.0127612850282615</c:v>
                </c:pt>
                <c:pt idx="678">
                  <c:v>1.0128007286250287</c:v>
                </c:pt>
                <c:pt idx="679">
                  <c:v>1.0128400826868873</c:v>
                </c:pt>
                <c:pt idx="680">
                  <c:v>1.0128793474136617</c:v>
                </c:pt>
                <c:pt idx="681">
                  <c:v>1.0129185230053996</c:v>
                </c:pt>
                <c:pt idx="682">
                  <c:v>1.0129576096623647</c:v>
                </c:pt>
                <c:pt idx="683">
                  <c:v>1.0129966075850223</c:v>
                </c:pt>
                <c:pt idx="684">
                  <c:v>1.0130355169740315</c:v>
                </c:pt>
                <c:pt idx="685">
                  <c:v>1.0130743380302343</c:v>
                </c:pt>
                <c:pt idx="686">
                  <c:v>1.0131130709546461</c:v>
                </c:pt>
                <c:pt idx="687">
                  <c:v>1.0131517159484438</c:v>
                </c:pt>
                <c:pt idx="688">
                  <c:v>1.0131902732129567</c:v>
                </c:pt>
                <c:pt idx="689">
                  <c:v>1.0132287429496591</c:v>
                </c:pt>
                <c:pt idx="690">
                  <c:v>1.0132671253601575</c:v>
                </c:pt>
                <c:pt idx="691">
                  <c:v>1.0133054206461811</c:v>
                </c:pt>
                <c:pt idx="692">
                  <c:v>1.0133436290095765</c:v>
                </c:pt>
                <c:pt idx="693">
                  <c:v>1.0133817506522924</c:v>
                </c:pt>
                <c:pt idx="694">
                  <c:v>1.0134197857763754</c:v>
                </c:pt>
                <c:pt idx="695">
                  <c:v>1.0134577345839593</c:v>
                </c:pt>
                <c:pt idx="696">
                  <c:v>1.0134955972772552</c:v>
                </c:pt>
                <c:pt idx="697">
                  <c:v>1.0135333740585453</c:v>
                </c:pt>
                <c:pt idx="698">
                  <c:v>1.0135710651301706</c:v>
                </c:pt>
                <c:pt idx="699">
                  <c:v>1.0136086706945258</c:v>
                </c:pt>
                <c:pt idx="700">
                  <c:v>1.0136461909540486</c:v>
                </c:pt>
                <c:pt idx="701">
                  <c:v>1.0136836261112134</c:v>
                </c:pt>
                <c:pt idx="702">
                  <c:v>1.013720976368522</c:v>
                </c:pt>
                <c:pt idx="703">
                  <c:v>1.0137582419284945</c:v>
                </c:pt>
                <c:pt idx="704">
                  <c:v>1.0137954229936634</c:v>
                </c:pt>
                <c:pt idx="705">
                  <c:v>1.0138325197665641</c:v>
                </c:pt>
                <c:pt idx="706">
                  <c:v>1.0138695324497284</c:v>
                </c:pt>
                <c:pt idx="707">
                  <c:v>1.0139064612456758</c:v>
                </c:pt>
                <c:pt idx="708">
                  <c:v>1.0139433063569065</c:v>
                </c:pt>
                <c:pt idx="709">
                  <c:v>1.0139800679858957</c:v>
                </c:pt>
                <c:pt idx="710">
                  <c:v>1.014016746335082</c:v>
                </c:pt>
                <c:pt idx="711">
                  <c:v>1.0140533416068642</c:v>
                </c:pt>
                <c:pt idx="712">
                  <c:v>1.0140898540035923</c:v>
                </c:pt>
                <c:pt idx="713">
                  <c:v>1.0141262837275613</c:v>
                </c:pt>
                <c:pt idx="714">
                  <c:v>1.0141626309810035</c:v>
                </c:pt>
                <c:pt idx="715">
                  <c:v>1.0141988959660828</c:v>
                </c:pt>
                <c:pt idx="716">
                  <c:v>1.014235078884886</c:v>
                </c:pt>
                <c:pt idx="717">
                  <c:v>1.0142711799394193</c:v>
                </c:pt>
                <c:pt idx="718">
                  <c:v>1.0143071993315989</c:v>
                </c:pt>
                <c:pt idx="719">
                  <c:v>1.0143431372632459</c:v>
                </c:pt>
                <c:pt idx="720">
                  <c:v>1.0143789939360797</c:v>
                </c:pt>
                <c:pt idx="721">
                  <c:v>1.0144147695517109</c:v>
                </c:pt>
                <c:pt idx="722">
                  <c:v>1.0144504643116385</c:v>
                </c:pt>
                <c:pt idx="723">
                  <c:v>1.0144860784172383</c:v>
                </c:pt>
                <c:pt idx="724">
                  <c:v>1.0145216120697629</c:v>
                </c:pt>
                <c:pt idx="725">
                  <c:v>1.0145570654703302</c:v>
                </c:pt>
                <c:pt idx="726">
                  <c:v>1.0145924388199226</c:v>
                </c:pt>
                <c:pt idx="727">
                  <c:v>1.0146277323193789</c:v>
                </c:pt>
                <c:pt idx="728">
                  <c:v>1.0146629461693863</c:v>
                </c:pt>
                <c:pt idx="729">
                  <c:v>1.0146980805704813</c:v>
                </c:pt>
                <c:pt idx="730">
                  <c:v>1.0147331357230363</c:v>
                </c:pt>
                <c:pt idx="731">
                  <c:v>1.0147681118272613</c:v>
                </c:pt>
                <c:pt idx="732">
                  <c:v>1.0148030090831952</c:v>
                </c:pt>
                <c:pt idx="733">
                  <c:v>1.0148378276906986</c:v>
                </c:pt>
                <c:pt idx="734">
                  <c:v>1.0148725678494541</c:v>
                </c:pt>
                <c:pt idx="735">
                  <c:v>1.0149072297589572</c:v>
                </c:pt>
                <c:pt idx="736">
                  <c:v>1.0149418136185111</c:v>
                </c:pt>
                <c:pt idx="737">
                  <c:v>1.0149763196272241</c:v>
                </c:pt>
                <c:pt idx="738">
                  <c:v>1.0150107479840038</c:v>
                </c:pt>
                <c:pt idx="739">
                  <c:v>1.0150450988875519</c:v>
                </c:pt>
                <c:pt idx="740">
                  <c:v>1.0150793725363607</c:v>
                </c:pt>
                <c:pt idx="741">
                  <c:v>1.0151135691287068</c:v>
                </c:pt>
                <c:pt idx="742">
                  <c:v>1.0151476888626481</c:v>
                </c:pt>
                <c:pt idx="743">
                  <c:v>1.0151817319360179</c:v>
                </c:pt>
                <c:pt idx="744">
                  <c:v>1.0152156985464238</c:v>
                </c:pt>
                <c:pt idx="745">
                  <c:v>1.0152495888912374</c:v>
                </c:pt>
                <c:pt idx="746">
                  <c:v>1.0152834031675966</c:v>
                </c:pt>
                <c:pt idx="747">
                  <c:v>1.0153171415723967</c:v>
                </c:pt>
                <c:pt idx="748">
                  <c:v>1.0153508043022896</c:v>
                </c:pt>
                <c:pt idx="749">
                  <c:v>1.0153843915536771</c:v>
                </c:pt>
                <c:pt idx="750">
                  <c:v>1.0154179035227078</c:v>
                </c:pt>
                <c:pt idx="751">
                  <c:v>1.0154513404052754</c:v>
                </c:pt>
                <c:pt idx="752">
                  <c:v>1.0154847023970119</c:v>
                </c:pt>
                <c:pt idx="753">
                  <c:v>1.0155179896932842</c:v>
                </c:pt>
                <c:pt idx="754">
                  <c:v>1.0155512024891915</c:v>
                </c:pt>
                <c:pt idx="755">
                  <c:v>1.0155843409795617</c:v>
                </c:pt>
                <c:pt idx="756">
                  <c:v>1.0156174053589473</c:v>
                </c:pt>
                <c:pt idx="757">
                  <c:v>1.015650395821621</c:v>
                </c:pt>
                <c:pt idx="758">
                  <c:v>1.0156833125615758</c:v>
                </c:pt>
                <c:pt idx="759">
                  <c:v>1.0157161557725158</c:v>
                </c:pt>
                <c:pt idx="760">
                  <c:v>1.0157489256478582</c:v>
                </c:pt>
                <c:pt idx="761">
                  <c:v>1.0157816223807268</c:v>
                </c:pt>
                <c:pt idx="762">
                  <c:v>1.0158142461639501</c:v>
                </c:pt>
                <c:pt idx="763">
                  <c:v>1.0158467971900587</c:v>
                </c:pt>
                <c:pt idx="764">
                  <c:v>1.0158792756512809</c:v>
                </c:pt>
                <c:pt idx="765">
                  <c:v>1.0159116817395395</c:v>
                </c:pt>
                <c:pt idx="766">
                  <c:v>1.0159440156464499</c:v>
                </c:pt>
                <c:pt idx="767">
                  <c:v>1.0159762775633179</c:v>
                </c:pt>
                <c:pt idx="768">
                  <c:v>1.0160084676811338</c:v>
                </c:pt>
                <c:pt idx="769">
                  <c:v>1.0160405861905732</c:v>
                </c:pt>
                <c:pt idx="770">
                  <c:v>1.01607263328199</c:v>
                </c:pt>
                <c:pt idx="771">
                  <c:v>1.0161046091454189</c:v>
                </c:pt>
                <c:pt idx="772">
                  <c:v>1.0161365139705674</c:v>
                </c:pt>
                <c:pt idx="773">
                  <c:v>1.0161683479468173</c:v>
                </c:pt>
                <c:pt idx="774">
                  <c:v>1.0162001112632204</c:v>
                </c:pt>
                <c:pt idx="775">
                  <c:v>1.0162318041084957</c:v>
                </c:pt>
                <c:pt idx="776">
                  <c:v>1.0162634266710271</c:v>
                </c:pt>
                <c:pt idx="777">
                  <c:v>1.0162949791388614</c:v>
                </c:pt>
                <c:pt idx="778">
                  <c:v>1.0163264616997059</c:v>
                </c:pt>
                <c:pt idx="779">
                  <c:v>1.0163578745409267</c:v>
                </c:pt>
                <c:pt idx="780">
                  <c:v>1.0163892178495433</c:v>
                </c:pt>
                <c:pt idx="781">
                  <c:v>1.0164204918122313</c:v>
                </c:pt>
                <c:pt idx="782">
                  <c:v>1.016451696615315</c:v>
                </c:pt>
                <c:pt idx="783">
                  <c:v>1.0164828324447706</c:v>
                </c:pt>
                <c:pt idx="784">
                  <c:v>1.0165138994862184</c:v>
                </c:pt>
                <c:pt idx="785">
                  <c:v>1.0165448979249259</c:v>
                </c:pt>
                <c:pt idx="786">
                  <c:v>1.0165758279458026</c:v>
                </c:pt>
                <c:pt idx="787">
                  <c:v>1.0166066897333992</c:v>
                </c:pt>
                <c:pt idx="788">
                  <c:v>1.016637483471905</c:v>
                </c:pt>
                <c:pt idx="789">
                  <c:v>1.0166682093451476</c:v>
                </c:pt>
                <c:pt idx="790">
                  <c:v>1.0166988675365889</c:v>
                </c:pt>
                <c:pt idx="791">
                  <c:v>1.0167294582293234</c:v>
                </c:pt>
                <c:pt idx="792">
                  <c:v>1.0167599816060797</c:v>
                </c:pt>
                <c:pt idx="793">
                  <c:v>1.016790437849215</c:v>
                </c:pt>
                <c:pt idx="794">
                  <c:v>1.0168208271407149</c:v>
                </c:pt>
                <c:pt idx="795">
                  <c:v>1.0168511496621917</c:v>
                </c:pt>
                <c:pt idx="796">
                  <c:v>1.0168814055948832</c:v>
                </c:pt>
                <c:pt idx="797">
                  <c:v>1.0169115951196499</c:v>
                </c:pt>
                <c:pt idx="798">
                  <c:v>1.0169417184169747</c:v>
                </c:pt>
                <c:pt idx="799">
                  <c:v>1.0169717756669618</c:v>
                </c:pt>
                <c:pt idx="800">
                  <c:v>1.0170017670493332</c:v>
                </c:pt>
                <c:pt idx="801">
                  <c:v>1.0170316927434286</c:v>
                </c:pt>
                <c:pt idx="802">
                  <c:v>1.0170615529282054</c:v>
                </c:pt>
                <c:pt idx="803">
                  <c:v>1.0170913477822339</c:v>
                </c:pt>
                <c:pt idx="804">
                  <c:v>1.0171210774836992</c:v>
                </c:pt>
                <c:pt idx="805">
                  <c:v>1.0171507422103983</c:v>
                </c:pt>
                <c:pt idx="806">
                  <c:v>1.017180342139739</c:v>
                </c:pt>
                <c:pt idx="807">
                  <c:v>1.0172098774487395</c:v>
                </c:pt>
                <c:pt idx="808">
                  <c:v>1.0172393483140261</c:v>
                </c:pt>
                <c:pt idx="809">
                  <c:v>1.0172687549118329</c:v>
                </c:pt>
                <c:pt idx="810">
                  <c:v>1.0172980974180001</c:v>
                </c:pt>
                <c:pt idx="811">
                  <c:v>1.0173273760079744</c:v>
                </c:pt>
                <c:pt idx="812">
                  <c:v>1.0173565908568043</c:v>
                </c:pt>
                <c:pt idx="813">
                  <c:v>1.0173857421391441</c:v>
                </c:pt>
                <c:pt idx="814">
                  <c:v>1.0174148300292483</c:v>
                </c:pt>
                <c:pt idx="815">
                  <c:v>1.0174438547009741</c:v>
                </c:pt>
                <c:pt idx="816">
                  <c:v>1.0174728163277789</c:v>
                </c:pt>
                <c:pt idx="817">
                  <c:v>1.017501715082719</c:v>
                </c:pt>
                <c:pt idx="818">
                  <c:v>1.0175305511384483</c:v>
                </c:pt>
                <c:pt idx="819">
                  <c:v>1.0175593246672219</c:v>
                </c:pt>
                <c:pt idx="820">
                  <c:v>1.0175880358408873</c:v>
                </c:pt>
                <c:pt idx="821">
                  <c:v>1.0176166848308916</c:v>
                </c:pt>
                <c:pt idx="822">
                  <c:v>1.0176452718082765</c:v>
                </c:pt>
                <c:pt idx="823">
                  <c:v>1.0176737969436771</c:v>
                </c:pt>
                <c:pt idx="824">
                  <c:v>1.0177022604073234</c:v>
                </c:pt>
                <c:pt idx="825">
                  <c:v>1.0177306623690394</c:v>
                </c:pt>
                <c:pt idx="826">
                  <c:v>1.01775900299824</c:v>
                </c:pt>
                <c:pt idx="827">
                  <c:v>1.0177872824639336</c:v>
                </c:pt>
                <c:pt idx="828">
                  <c:v>1.0178155009347203</c:v>
                </c:pt>
                <c:pt idx="829">
                  <c:v>1.0178436585787884</c:v>
                </c:pt>
                <c:pt idx="830">
                  <c:v>1.0178717555639207</c:v>
                </c:pt>
                <c:pt idx="831">
                  <c:v>1.017899792057485</c:v>
                </c:pt>
                <c:pt idx="832">
                  <c:v>1.0179277682264429</c:v>
                </c:pt>
                <c:pt idx="833">
                  <c:v>1.0179556842373416</c:v>
                </c:pt>
                <c:pt idx="834">
                  <c:v>1.0179835402563182</c:v>
                </c:pt>
                <c:pt idx="835">
                  <c:v>1.0180113364490977</c:v>
                </c:pt>
                <c:pt idx="836">
                  <c:v>1.0180390729809914</c:v>
                </c:pt>
                <c:pt idx="837">
                  <c:v>1.0180667500168992</c:v>
                </c:pt>
                <c:pt idx="838">
                  <c:v>1.0180943677213068</c:v>
                </c:pt>
                <c:pt idx="839">
                  <c:v>1.0181219262582879</c:v>
                </c:pt>
                <c:pt idx="840">
                  <c:v>1.0181494257915003</c:v>
                </c:pt>
                <c:pt idx="841">
                  <c:v>1.0181768664841886</c:v>
                </c:pt>
                <c:pt idx="842">
                  <c:v>1.0182042484991829</c:v>
                </c:pt>
                <c:pt idx="843">
                  <c:v>1.0182315719988988</c:v>
                </c:pt>
                <c:pt idx="844">
                  <c:v>1.0182588371453378</c:v>
                </c:pt>
                <c:pt idx="845">
                  <c:v>1.0182860441000841</c:v>
                </c:pt>
                <c:pt idx="846">
                  <c:v>1.0183131930243079</c:v>
                </c:pt>
                <c:pt idx="847">
                  <c:v>1.018340284078765</c:v>
                </c:pt>
                <c:pt idx="848">
                  <c:v>1.0183673174237937</c:v>
                </c:pt>
                <c:pt idx="849">
                  <c:v>1.0183942932193175</c:v>
                </c:pt>
                <c:pt idx="850">
                  <c:v>1.0184212116248441</c:v>
                </c:pt>
                <c:pt idx="851">
                  <c:v>1.0184480727994645</c:v>
                </c:pt>
                <c:pt idx="852">
                  <c:v>1.0184748769018541</c:v>
                </c:pt>
                <c:pt idx="853">
                  <c:v>1.0185016240902736</c:v>
                </c:pt>
                <c:pt idx="854">
                  <c:v>1.0185283145225648</c:v>
                </c:pt>
                <c:pt idx="855">
                  <c:v>1.0185549483561562</c:v>
                </c:pt>
                <c:pt idx="856">
                  <c:v>1.0185815257480575</c:v>
                </c:pt>
                <c:pt idx="857">
                  <c:v>1.0186080468548642</c:v>
                </c:pt>
                <c:pt idx="858">
                  <c:v>1.0186345118327551</c:v>
                </c:pt>
                <c:pt idx="859">
                  <c:v>1.0186609208374933</c:v>
                </c:pt>
                <c:pt idx="860">
                  <c:v>1.0186872740244244</c:v>
                </c:pt>
                <c:pt idx="861">
                  <c:v>1.0187135715484807</c:v>
                </c:pt>
                <c:pt idx="862">
                  <c:v>1.0187398135641761</c:v>
                </c:pt>
                <c:pt idx="863">
                  <c:v>1.0187660002256103</c:v>
                </c:pt>
                <c:pt idx="864">
                  <c:v>1.0187921316864674</c:v>
                </c:pt>
                <c:pt idx="865">
                  <c:v>1.018818208100015</c:v>
                </c:pt>
                <c:pt idx="866">
                  <c:v>1.0188442296191065</c:v>
                </c:pt>
                <c:pt idx="867">
                  <c:v>1.0188701963961808</c:v>
                </c:pt>
                <c:pt idx="868">
                  <c:v>1.0188961085832593</c:v>
                </c:pt>
                <c:pt idx="869">
                  <c:v>1.0189219663319515</c:v>
                </c:pt>
                <c:pt idx="870">
                  <c:v>1.018947769793451</c:v>
                </c:pt>
                <c:pt idx="871">
                  <c:v>1.0189735191185374</c:v>
                </c:pt>
                <c:pt idx="872">
                  <c:v>1.0189992144575766</c:v>
                </c:pt>
                <c:pt idx="873">
                  <c:v>1.0190248559605202</c:v>
                </c:pt>
                <c:pt idx="874">
                  <c:v>1.0190504437769061</c:v>
                </c:pt>
                <c:pt idx="875">
                  <c:v>1.0190759780558607</c:v>
                </c:pt>
                <c:pt idx="876">
                  <c:v>1.0191014589460952</c:v>
                </c:pt>
                <c:pt idx="877">
                  <c:v>1.0191268865959104</c:v>
                </c:pt>
                <c:pt idx="878">
                  <c:v>1.0191522611531925</c:v>
                </c:pt>
                <c:pt idx="879">
                  <c:v>1.0191775827654179</c:v>
                </c:pt>
                <c:pt idx="880">
                  <c:v>1.0192028515796503</c:v>
                </c:pt>
                <c:pt idx="881">
                  <c:v>1.0192280677425425</c:v>
                </c:pt>
                <c:pt idx="882">
                  <c:v>1.0192532314003362</c:v>
                </c:pt>
                <c:pt idx="883">
                  <c:v>1.019278342698863</c:v>
                </c:pt>
                <c:pt idx="884">
                  <c:v>1.0193034017835441</c:v>
                </c:pt>
                <c:pt idx="885">
                  <c:v>1.0193284087993912</c:v>
                </c:pt>
                <c:pt idx="886">
                  <c:v>1.0193533638910068</c:v>
                </c:pt>
                <c:pt idx="887">
                  <c:v>1.0193782672025842</c:v>
                </c:pt>
                <c:pt idx="888">
                  <c:v>1.0194031188779094</c:v>
                </c:pt>
                <c:pt idx="889">
                  <c:v>1.0194279190603595</c:v>
                </c:pt>
                <c:pt idx="890">
                  <c:v>1.0194526678929035</c:v>
                </c:pt>
                <c:pt idx="891">
                  <c:v>1.0194773655181053</c:v>
                </c:pt>
                <c:pt idx="892">
                  <c:v>1.0195020120781206</c:v>
                </c:pt>
                <c:pt idx="893">
                  <c:v>1.0195266077147001</c:v>
                </c:pt>
                <c:pt idx="894">
                  <c:v>1.0195511525691878</c:v>
                </c:pt>
                <c:pt idx="895">
                  <c:v>1.0195756467825245</c:v>
                </c:pt>
                <c:pt idx="896">
                  <c:v>1.0196000904952447</c:v>
                </c:pt>
                <c:pt idx="897">
                  <c:v>1.0196244838474799</c:v>
                </c:pt>
                <c:pt idx="898">
                  <c:v>1.0196488269789581</c:v>
                </c:pt>
                <c:pt idx="899">
                  <c:v>1.0196731200290032</c:v>
                </c:pt>
                <c:pt idx="900">
                  <c:v>1.0196973631365391</c:v>
                </c:pt>
                <c:pt idx="901">
                  <c:v>1.0197215564400868</c:v>
                </c:pt>
                <c:pt idx="902">
                  <c:v>1.0197457000777652</c:v>
                </c:pt>
                <c:pt idx="903">
                  <c:v>1.0197697941872932</c:v>
                </c:pt>
                <c:pt idx="904">
                  <c:v>1.01979383890599</c:v>
                </c:pt>
                <c:pt idx="905">
                  <c:v>1.0198178343707753</c:v>
                </c:pt>
                <c:pt idx="906">
                  <c:v>1.0198417807181694</c:v>
                </c:pt>
                <c:pt idx="907">
                  <c:v>1.0198656780842958</c:v>
                </c:pt>
                <c:pt idx="908">
                  <c:v>1.0198895266048784</c:v>
                </c:pt>
                <c:pt idx="909">
                  <c:v>1.0199133264152458</c:v>
                </c:pt>
                <c:pt idx="910">
                  <c:v>1.0199370776503291</c:v>
                </c:pt>
                <c:pt idx="911">
                  <c:v>1.0199607804446642</c:v>
                </c:pt>
                <c:pt idx="912">
                  <c:v>1.0199844349323928</c:v>
                </c:pt>
                <c:pt idx="913">
                  <c:v>1.0200080412472601</c:v>
                </c:pt>
                <c:pt idx="914">
                  <c:v>1.0200315995226199</c:v>
                </c:pt>
                <c:pt idx="915">
                  <c:v>1.0200551098914323</c:v>
                </c:pt>
                <c:pt idx="916">
                  <c:v>1.0200785724862638</c:v>
                </c:pt>
                <c:pt idx="917">
                  <c:v>1.0201019874392894</c:v>
                </c:pt>
                <c:pt idx="918">
                  <c:v>1.0201253548822953</c:v>
                </c:pt>
                <c:pt idx="919">
                  <c:v>1.020148674946675</c:v>
                </c:pt>
                <c:pt idx="920">
                  <c:v>1.0201719477634337</c:v>
                </c:pt>
                <c:pt idx="921">
                  <c:v>1.0201951734631864</c:v>
                </c:pt>
                <c:pt idx="922">
                  <c:v>1.0202183521761616</c:v>
                </c:pt>
                <c:pt idx="923">
                  <c:v>1.0202414840321992</c:v>
                </c:pt>
                <c:pt idx="924">
                  <c:v>1.0202645691607528</c:v>
                </c:pt>
                <c:pt idx="925">
                  <c:v>1.0202876076908891</c:v>
                </c:pt>
                <c:pt idx="926">
                  <c:v>1.0203105997512911</c:v>
                </c:pt>
                <c:pt idx="927">
                  <c:v>1.0203335454702567</c:v>
                </c:pt>
                <c:pt idx="928">
                  <c:v>1.0203564449756986</c:v>
                </c:pt>
                <c:pt idx="929">
                  <c:v>1.020379298395149</c:v>
                </c:pt>
                <c:pt idx="930">
                  <c:v>1.0204021058557551</c:v>
                </c:pt>
                <c:pt idx="931">
                  <c:v>1.0204248674842846</c:v>
                </c:pt>
                <c:pt idx="932">
                  <c:v>1.0204475834071236</c:v>
                </c:pt>
                <c:pt idx="933">
                  <c:v>1.020470253750279</c:v>
                </c:pt>
                <c:pt idx="934">
                  <c:v>1.020492878639377</c:v>
                </c:pt>
                <c:pt idx="935">
                  <c:v>1.0205154581996667</c:v>
                </c:pt>
                <c:pt idx="936">
                  <c:v>1.020537992556019</c:v>
                </c:pt>
                <c:pt idx="937">
                  <c:v>1.0205604818329281</c:v>
                </c:pt>
                <c:pt idx="938">
                  <c:v>1.0205829261545121</c:v>
                </c:pt>
                <c:pt idx="939">
                  <c:v>1.0206053256445136</c:v>
                </c:pt>
                <c:pt idx="940">
                  <c:v>1.0206276804263017</c:v>
                </c:pt>
                <c:pt idx="941">
                  <c:v>1.0206499906228708</c:v>
                </c:pt>
                <c:pt idx="942">
                  <c:v>1.020672256356842</c:v>
                </c:pt>
                <c:pt idx="943">
                  <c:v>1.0206944777504661</c:v>
                </c:pt>
                <c:pt idx="944">
                  <c:v>1.0207166549256208</c:v>
                </c:pt>
                <c:pt idx="945">
                  <c:v>1.0207387880038159</c:v>
                </c:pt>
                <c:pt idx="946">
                  <c:v>1.0207608771061885</c:v>
                </c:pt>
                <c:pt idx="947">
                  <c:v>1.020782922353509</c:v>
                </c:pt>
                <c:pt idx="948">
                  <c:v>1.0208049238661794</c:v>
                </c:pt>
                <c:pt idx="949">
                  <c:v>1.0208268817642348</c:v>
                </c:pt>
                <c:pt idx="950">
                  <c:v>1.0208487961673431</c:v>
                </c:pt>
                <c:pt idx="951">
                  <c:v>1.020870667194808</c:v>
                </c:pt>
                <c:pt idx="952">
                  <c:v>1.0208924949655682</c:v>
                </c:pt>
                <c:pt idx="953">
                  <c:v>1.020914279598198</c:v>
                </c:pt>
                <c:pt idx="954">
                  <c:v>1.0209360212109106</c:v>
                </c:pt>
                <c:pt idx="955">
                  <c:v>1.0209577199215545</c:v>
                </c:pt>
                <c:pt idx="956">
                  <c:v>1.0209793758476198</c:v>
                </c:pt>
                <c:pt idx="957">
                  <c:v>1.0210009891062337</c:v>
                </c:pt>
                <c:pt idx="958">
                  <c:v>1.0210225598141667</c:v>
                </c:pt>
                <c:pt idx="959">
                  <c:v>1.0210440880878278</c:v>
                </c:pt>
                <c:pt idx="960">
                  <c:v>1.0210655740432697</c:v>
                </c:pt>
                <c:pt idx="961">
                  <c:v>1.0210870177961899</c:v>
                </c:pt>
                <c:pt idx="962">
                  <c:v>1.021108419461926</c:v>
                </c:pt>
                <c:pt idx="963">
                  <c:v>1.0211297791554641</c:v>
                </c:pt>
                <c:pt idx="964">
                  <c:v>1.0211510969914339</c:v>
                </c:pt>
                <c:pt idx="965">
                  <c:v>1.0211723730841122</c:v>
                </c:pt>
                <c:pt idx="966">
                  <c:v>1.0211936075474237</c:v>
                </c:pt>
                <c:pt idx="967">
                  <c:v>1.0212148004949413</c:v>
                </c:pt>
                <c:pt idx="968">
                  <c:v>1.0212359520398866</c:v>
                </c:pt>
                <c:pt idx="969">
                  <c:v>1.021257062295132</c:v>
                </c:pt>
                <c:pt idx="970">
                  <c:v>1.0212781313732007</c:v>
                </c:pt>
                <c:pt idx="971">
                  <c:v>1.0212991593862673</c:v>
                </c:pt>
                <c:pt idx="972">
                  <c:v>1.0213201464461601</c:v>
                </c:pt>
                <c:pt idx="973">
                  <c:v>1.0213410926643598</c:v>
                </c:pt>
                <c:pt idx="974">
                  <c:v>1.0213619981520032</c:v>
                </c:pt>
                <c:pt idx="975">
                  <c:v>1.0213828630198807</c:v>
                </c:pt>
                <c:pt idx="976">
                  <c:v>1.0214036873784402</c:v>
                </c:pt>
                <c:pt idx="977">
                  <c:v>1.0214244713377874</c:v>
                </c:pt>
                <c:pt idx="978">
                  <c:v>1.0214452150076845</c:v>
                </c:pt>
                <c:pt idx="979">
                  <c:v>1.0214659184975541</c:v>
                </c:pt>
                <c:pt idx="980">
                  <c:v>1.0214865819164776</c:v>
                </c:pt>
                <c:pt idx="981">
                  <c:v>1.0215072053731973</c:v>
                </c:pt>
                <c:pt idx="982">
                  <c:v>1.0215277889761183</c:v>
                </c:pt>
                <c:pt idx="983">
                  <c:v>1.0215483328333075</c:v>
                </c:pt>
                <c:pt idx="984">
                  <c:v>1.0215688370524951</c:v>
                </c:pt>
                <c:pt idx="985">
                  <c:v>1.0215893017410758</c:v>
                </c:pt>
                <c:pt idx="986">
                  <c:v>1.0216097270061106</c:v>
                </c:pt>
                <c:pt idx="987">
                  <c:v>1.0216301129543244</c:v>
                </c:pt>
                <c:pt idx="988">
                  <c:v>1.021650459692111</c:v>
                </c:pt>
                <c:pt idx="989">
                  <c:v>1.021670767325533</c:v>
                </c:pt>
                <c:pt idx="990">
                  <c:v>1.0216910359603191</c:v>
                </c:pt>
                <c:pt idx="991">
                  <c:v>1.0217112657018708</c:v>
                </c:pt>
                <c:pt idx="992">
                  <c:v>1.0217314566552576</c:v>
                </c:pt>
                <c:pt idx="993">
                  <c:v>1.0217516089252221</c:v>
                </c:pt>
                <c:pt idx="994">
                  <c:v>1.0217717226161798</c:v>
                </c:pt>
                <c:pt idx="995">
                  <c:v>1.0217917978322189</c:v>
                </c:pt>
                <c:pt idx="996">
                  <c:v>1.0218118346771017</c:v>
                </c:pt>
                <c:pt idx="997">
                  <c:v>1.021831833254266</c:v>
                </c:pt>
                <c:pt idx="998">
                  <c:v>1.0218517936668261</c:v>
                </c:pt>
                <c:pt idx="999">
                  <c:v>1.021871716017573</c:v>
                </c:pt>
              </c:numCache>
            </c:numRef>
          </c:yVal>
          <c:smooth val="0"/>
          <c:extLst>
            <c:ext xmlns:c16="http://schemas.microsoft.com/office/drawing/2014/chart" uri="{C3380CC4-5D6E-409C-BE32-E72D297353CC}">
              <c16:uniqueId val="{00000004-E168-47B5-ABD1-5AD7A9E17A2A}"/>
            </c:ext>
          </c:extLst>
        </c:ser>
        <c:dLbls>
          <c:showLegendKey val="0"/>
          <c:showVal val="0"/>
          <c:showCatName val="0"/>
          <c:showSerName val="0"/>
          <c:showPercent val="0"/>
          <c:showBubbleSize val="0"/>
        </c:dLbls>
        <c:axId val="15786752"/>
        <c:axId val="15788672"/>
      </c:scatterChart>
      <c:valAx>
        <c:axId val="15786752"/>
        <c:scaling>
          <c:orientation val="minMax"/>
          <c:max val="1"/>
        </c:scaling>
        <c:delete val="0"/>
        <c:axPos val="b"/>
        <c:title>
          <c:tx>
            <c:rich>
              <a:bodyPr/>
              <a:lstStyle/>
              <a:p>
                <a:pPr>
                  <a:defRPr/>
                </a:pPr>
                <a:r>
                  <a:rPr lang="en-US"/>
                  <a:t>F</a:t>
                </a:r>
              </a:p>
            </c:rich>
          </c:tx>
          <c:overlay val="0"/>
        </c:title>
        <c:numFmt formatCode="General" sourceLinked="1"/>
        <c:majorTickMark val="out"/>
        <c:minorTickMark val="none"/>
        <c:tickLblPos val="nextTo"/>
        <c:crossAx val="15788672"/>
        <c:crosses val="autoZero"/>
        <c:crossBetween val="midCat"/>
      </c:valAx>
      <c:valAx>
        <c:axId val="15788672"/>
        <c:scaling>
          <c:orientation val="minMax"/>
          <c:max val="1"/>
          <c:min val="0"/>
        </c:scaling>
        <c:delete val="0"/>
        <c:axPos val="l"/>
        <c:title>
          <c:tx>
            <c:rich>
              <a:bodyPr rot="-5400000" vert="horz"/>
              <a:lstStyle/>
              <a:p>
                <a:pPr>
                  <a:defRPr/>
                </a:pPr>
                <a:r>
                  <a:rPr lang="en-US"/>
                  <a:t>Proportional loss in yield</a:t>
                </a:r>
              </a:p>
            </c:rich>
          </c:tx>
          <c:overlay val="0"/>
        </c:title>
        <c:numFmt formatCode="General" sourceLinked="1"/>
        <c:majorTickMark val="out"/>
        <c:minorTickMark val="none"/>
        <c:tickLblPos val="nextTo"/>
        <c:crossAx val="15786752"/>
        <c:crosses val="autoZero"/>
        <c:crossBetween val="midCat"/>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H$4</c:f>
              <c:strCache>
                <c:ptCount val="1"/>
                <c:pt idx="0">
                  <c:v>S</c:v>
                </c:pt>
              </c:strCache>
            </c:strRef>
          </c:tx>
          <c:marker>
            <c:symbol val="none"/>
          </c:marker>
          <c:xVal>
            <c:numRef>
              <c:f>Sheet1!$G$5:$G$105</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H$5:$H$105</c:f>
              <c:numCache>
                <c:formatCode>General</c:formatCode>
                <c:ptCount val="101"/>
                <c:pt idx="0">
                  <c:v>0.01</c:v>
                </c:pt>
                <c:pt idx="1">
                  <c:v>0.01</c:v>
                </c:pt>
                <c:pt idx="2">
                  <c:v>0.01</c:v>
                </c:pt>
                <c:pt idx="3">
                  <c:v>0.01</c:v>
                </c:pt>
                <c:pt idx="4">
                  <c:v>0.01</c:v>
                </c:pt>
                <c:pt idx="5">
                  <c:v>0.01</c:v>
                </c:pt>
                <c:pt idx="6">
                  <c:v>0.01</c:v>
                </c:pt>
                <c:pt idx="7">
                  <c:v>0.01</c:v>
                </c:pt>
                <c:pt idx="8">
                  <c:v>0.01</c:v>
                </c:pt>
                <c:pt idx="9">
                  <c:v>0.01</c:v>
                </c:pt>
                <c:pt idx="10">
                  <c:v>0.01</c:v>
                </c:pt>
                <c:pt idx="11">
                  <c:v>9.0909090909090905E-3</c:v>
                </c:pt>
                <c:pt idx="12">
                  <c:v>8.3333333333333332E-3</c:v>
                </c:pt>
                <c:pt idx="13">
                  <c:v>7.6923076923076919E-3</c:v>
                </c:pt>
                <c:pt idx="14">
                  <c:v>7.1428571428571426E-3</c:v>
                </c:pt>
                <c:pt idx="15">
                  <c:v>6.6666666666666671E-3</c:v>
                </c:pt>
                <c:pt idx="16">
                  <c:v>6.2500000000000003E-3</c:v>
                </c:pt>
                <c:pt idx="17">
                  <c:v>5.8823529411764705E-3</c:v>
                </c:pt>
                <c:pt idx="18">
                  <c:v>5.5555555555555558E-3</c:v>
                </c:pt>
                <c:pt idx="19">
                  <c:v>5.263157894736842E-3</c:v>
                </c:pt>
                <c:pt idx="20">
                  <c:v>5.0000000000000001E-3</c:v>
                </c:pt>
                <c:pt idx="21">
                  <c:v>4.7619047619047623E-3</c:v>
                </c:pt>
                <c:pt idx="22">
                  <c:v>4.5454545454545452E-3</c:v>
                </c:pt>
                <c:pt idx="23">
                  <c:v>4.3478260869565218E-3</c:v>
                </c:pt>
                <c:pt idx="24">
                  <c:v>4.1666666666666666E-3</c:v>
                </c:pt>
                <c:pt idx="25">
                  <c:v>4.0000000000000001E-3</c:v>
                </c:pt>
                <c:pt idx="26">
                  <c:v>3.8461538461538459E-3</c:v>
                </c:pt>
                <c:pt idx="27">
                  <c:v>3.7037037037037034E-3</c:v>
                </c:pt>
                <c:pt idx="28">
                  <c:v>3.5714285714285713E-3</c:v>
                </c:pt>
                <c:pt idx="29">
                  <c:v>3.4482758620689659E-3</c:v>
                </c:pt>
                <c:pt idx="30">
                  <c:v>3.3333333333333335E-3</c:v>
                </c:pt>
                <c:pt idx="31">
                  <c:v>3.2258064516129032E-3</c:v>
                </c:pt>
                <c:pt idx="32">
                  <c:v>3.1250000000000002E-3</c:v>
                </c:pt>
                <c:pt idx="33">
                  <c:v>3.0303030303030303E-3</c:v>
                </c:pt>
                <c:pt idx="34">
                  <c:v>2.9411764705882353E-3</c:v>
                </c:pt>
                <c:pt idx="35">
                  <c:v>2.8571428571428576E-3</c:v>
                </c:pt>
                <c:pt idx="36">
                  <c:v>2.7777777777777779E-3</c:v>
                </c:pt>
                <c:pt idx="37">
                  <c:v>2.7027027027027029E-3</c:v>
                </c:pt>
                <c:pt idx="38">
                  <c:v>2.631578947368421E-3</c:v>
                </c:pt>
                <c:pt idx="39">
                  <c:v>2.5641025641025641E-3</c:v>
                </c:pt>
                <c:pt idx="40">
                  <c:v>2.5000000000000001E-3</c:v>
                </c:pt>
                <c:pt idx="41">
                  <c:v>2.4390243902439024E-3</c:v>
                </c:pt>
                <c:pt idx="42">
                  <c:v>2.3809523809523812E-3</c:v>
                </c:pt>
                <c:pt idx="43">
                  <c:v>2.3255813953488372E-3</c:v>
                </c:pt>
                <c:pt idx="44">
                  <c:v>2.2727272727272726E-3</c:v>
                </c:pt>
                <c:pt idx="45">
                  <c:v>2.2222222222222222E-3</c:v>
                </c:pt>
                <c:pt idx="46">
                  <c:v>2.1739130434782609E-3</c:v>
                </c:pt>
                <c:pt idx="47">
                  <c:v>2.1276595744680851E-3</c:v>
                </c:pt>
                <c:pt idx="48">
                  <c:v>2.0833333333333333E-3</c:v>
                </c:pt>
                <c:pt idx="49">
                  <c:v>2.0408163265306124E-3</c:v>
                </c:pt>
                <c:pt idx="50">
                  <c:v>2E-3</c:v>
                </c:pt>
                <c:pt idx="51">
                  <c:v>1.9607843137254902E-3</c:v>
                </c:pt>
                <c:pt idx="52">
                  <c:v>1.923076923076923E-3</c:v>
                </c:pt>
                <c:pt idx="53">
                  <c:v>1.8867924528301887E-3</c:v>
                </c:pt>
                <c:pt idx="54">
                  <c:v>1.8518518518518517E-3</c:v>
                </c:pt>
                <c:pt idx="55">
                  <c:v>1.8181818181818182E-3</c:v>
                </c:pt>
                <c:pt idx="56">
                  <c:v>1.7857142857142857E-3</c:v>
                </c:pt>
                <c:pt idx="57">
                  <c:v>1.754385964912281E-3</c:v>
                </c:pt>
                <c:pt idx="58">
                  <c:v>1.724137931034483E-3</c:v>
                </c:pt>
                <c:pt idx="59">
                  <c:v>1.6949152542372883E-3</c:v>
                </c:pt>
                <c:pt idx="60">
                  <c:v>1.6666666666666668E-3</c:v>
                </c:pt>
                <c:pt idx="61">
                  <c:v>1.639344262295082E-3</c:v>
                </c:pt>
                <c:pt idx="62">
                  <c:v>1.6129032258064516E-3</c:v>
                </c:pt>
                <c:pt idx="63">
                  <c:v>1.5873015873015873E-3</c:v>
                </c:pt>
                <c:pt idx="64">
                  <c:v>1.5625000000000001E-3</c:v>
                </c:pt>
                <c:pt idx="65">
                  <c:v>1.5384615384615385E-3</c:v>
                </c:pt>
                <c:pt idx="66">
                  <c:v>1.5151515151515152E-3</c:v>
                </c:pt>
                <c:pt idx="67">
                  <c:v>1.4925373134328358E-3</c:v>
                </c:pt>
                <c:pt idx="68">
                  <c:v>1.4705882352941176E-3</c:v>
                </c:pt>
                <c:pt idx="69">
                  <c:v>1.4492753623188408E-3</c:v>
                </c:pt>
                <c:pt idx="70">
                  <c:v>1.4285714285714288E-3</c:v>
                </c:pt>
                <c:pt idx="71">
                  <c:v>1.4084507042253522E-3</c:v>
                </c:pt>
                <c:pt idx="72">
                  <c:v>1.3888888888888889E-3</c:v>
                </c:pt>
                <c:pt idx="73">
                  <c:v>1.3698630136986301E-3</c:v>
                </c:pt>
                <c:pt idx="74">
                  <c:v>1.3513513513513514E-3</c:v>
                </c:pt>
                <c:pt idx="75">
                  <c:v>1.3333333333333333E-3</c:v>
                </c:pt>
                <c:pt idx="76">
                  <c:v>1.3157894736842105E-3</c:v>
                </c:pt>
                <c:pt idx="77">
                  <c:v>1.2987012987012987E-3</c:v>
                </c:pt>
                <c:pt idx="78">
                  <c:v>1.2820512820512821E-3</c:v>
                </c:pt>
                <c:pt idx="79">
                  <c:v>1.2658227848101266E-3</c:v>
                </c:pt>
                <c:pt idx="80">
                  <c:v>1.25E-3</c:v>
                </c:pt>
                <c:pt idx="81">
                  <c:v>1.2345679012345679E-3</c:v>
                </c:pt>
                <c:pt idx="82">
                  <c:v>1.2195121951219512E-3</c:v>
                </c:pt>
                <c:pt idx="83">
                  <c:v>1.2048192771084338E-3</c:v>
                </c:pt>
                <c:pt idx="84">
                  <c:v>1.1904761904761906E-3</c:v>
                </c:pt>
                <c:pt idx="85">
                  <c:v>1.1764705882352942E-3</c:v>
                </c:pt>
                <c:pt idx="86">
                  <c:v>1.1627906976744186E-3</c:v>
                </c:pt>
                <c:pt idx="87">
                  <c:v>1.1494252873563218E-3</c:v>
                </c:pt>
                <c:pt idx="88">
                  <c:v>1.1363636363636363E-3</c:v>
                </c:pt>
                <c:pt idx="89">
                  <c:v>1.1235955056179776E-3</c:v>
                </c:pt>
                <c:pt idx="90">
                  <c:v>1.1111111111111111E-3</c:v>
                </c:pt>
                <c:pt idx="91">
                  <c:v>1.0989010989010989E-3</c:v>
                </c:pt>
                <c:pt idx="92">
                  <c:v>1.0869565217391304E-3</c:v>
                </c:pt>
                <c:pt idx="93">
                  <c:v>1.0752688172043011E-3</c:v>
                </c:pt>
                <c:pt idx="94">
                  <c:v>1.0638297872340426E-3</c:v>
                </c:pt>
                <c:pt idx="95">
                  <c:v>1.0526315789473684E-3</c:v>
                </c:pt>
                <c:pt idx="96">
                  <c:v>1.0416666666666667E-3</c:v>
                </c:pt>
                <c:pt idx="97">
                  <c:v>1.0309278350515464E-3</c:v>
                </c:pt>
                <c:pt idx="98">
                  <c:v>1.0204081632653062E-3</c:v>
                </c:pt>
                <c:pt idx="99">
                  <c:v>1.0101010101010101E-3</c:v>
                </c:pt>
                <c:pt idx="100">
                  <c:v>1E-3</c:v>
                </c:pt>
              </c:numCache>
            </c:numRef>
          </c:yVal>
          <c:smooth val="0"/>
          <c:extLst>
            <c:ext xmlns:c16="http://schemas.microsoft.com/office/drawing/2014/chart" uri="{C3380CC4-5D6E-409C-BE32-E72D297353CC}">
              <c16:uniqueId val="{00000000-2981-4917-89EC-12189D4E6C65}"/>
            </c:ext>
          </c:extLst>
        </c:ser>
        <c:dLbls>
          <c:showLegendKey val="0"/>
          <c:showVal val="0"/>
          <c:showCatName val="0"/>
          <c:showSerName val="0"/>
          <c:showPercent val="0"/>
          <c:showBubbleSize val="0"/>
        </c:dLbls>
        <c:axId val="282745856"/>
        <c:axId val="282752128"/>
      </c:scatterChart>
      <c:scatterChart>
        <c:scatterStyle val="lineMarker"/>
        <c:varyColors val="0"/>
        <c:ser>
          <c:idx val="1"/>
          <c:order val="1"/>
          <c:tx>
            <c:strRef>
              <c:f>Sheet1!$I$4</c:f>
              <c:strCache>
                <c:ptCount val="1"/>
                <c:pt idx="0">
                  <c:v>R</c:v>
                </c:pt>
              </c:strCache>
            </c:strRef>
          </c:tx>
          <c:marker>
            <c:symbol val="none"/>
          </c:marker>
          <c:xVal>
            <c:numRef>
              <c:f>Sheet1!$G$5:$G$105</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I$5:$I$105</c:f>
              <c:numCache>
                <c:formatCode>General</c:formatCode>
                <c:ptCount val="101"/>
                <c:pt idx="0">
                  <c:v>0</c:v>
                </c:pt>
                <c:pt idx="1">
                  <c:v>1000</c:v>
                </c:pt>
                <c:pt idx="2">
                  <c:v>2000</c:v>
                </c:pt>
                <c:pt idx="3">
                  <c:v>2999.9999999999995</c:v>
                </c:pt>
                <c:pt idx="4">
                  <c:v>4000</c:v>
                </c:pt>
                <c:pt idx="5">
                  <c:v>5000</c:v>
                </c:pt>
                <c:pt idx="6">
                  <c:v>5999.9999999999991</c:v>
                </c:pt>
                <c:pt idx="7">
                  <c:v>7000.0000000000009</c:v>
                </c:pt>
                <c:pt idx="8">
                  <c:v>8000</c:v>
                </c:pt>
                <c:pt idx="9">
                  <c:v>9000</c:v>
                </c:pt>
                <c:pt idx="10">
                  <c:v>10000</c:v>
                </c:pt>
                <c:pt idx="11">
                  <c:v>10000</c:v>
                </c:pt>
                <c:pt idx="12">
                  <c:v>10000</c:v>
                </c:pt>
                <c:pt idx="13">
                  <c:v>10000</c:v>
                </c:pt>
                <c:pt idx="14">
                  <c:v>10000</c:v>
                </c:pt>
                <c:pt idx="15">
                  <c:v>10000</c:v>
                </c:pt>
                <c:pt idx="16">
                  <c:v>10000</c:v>
                </c:pt>
                <c:pt idx="17">
                  <c:v>10000</c:v>
                </c:pt>
                <c:pt idx="18">
                  <c:v>10000</c:v>
                </c:pt>
                <c:pt idx="19">
                  <c:v>10000</c:v>
                </c:pt>
                <c:pt idx="20">
                  <c:v>10000</c:v>
                </c:pt>
                <c:pt idx="21">
                  <c:v>10000</c:v>
                </c:pt>
                <c:pt idx="22">
                  <c:v>10000</c:v>
                </c:pt>
                <c:pt idx="23">
                  <c:v>10000</c:v>
                </c:pt>
                <c:pt idx="24">
                  <c:v>10000</c:v>
                </c:pt>
                <c:pt idx="25">
                  <c:v>10000</c:v>
                </c:pt>
                <c:pt idx="26">
                  <c:v>10000</c:v>
                </c:pt>
                <c:pt idx="27">
                  <c:v>10000</c:v>
                </c:pt>
                <c:pt idx="28">
                  <c:v>10000</c:v>
                </c:pt>
                <c:pt idx="29">
                  <c:v>10000</c:v>
                </c:pt>
                <c:pt idx="30">
                  <c:v>10000</c:v>
                </c:pt>
                <c:pt idx="31">
                  <c:v>10000</c:v>
                </c:pt>
                <c:pt idx="32">
                  <c:v>10000</c:v>
                </c:pt>
                <c:pt idx="33">
                  <c:v>10000</c:v>
                </c:pt>
                <c:pt idx="34">
                  <c:v>10000</c:v>
                </c:pt>
                <c:pt idx="35">
                  <c:v>10000</c:v>
                </c:pt>
                <c:pt idx="36">
                  <c:v>10000</c:v>
                </c:pt>
                <c:pt idx="37">
                  <c:v>10000</c:v>
                </c:pt>
                <c:pt idx="38">
                  <c:v>10000</c:v>
                </c:pt>
                <c:pt idx="39">
                  <c:v>10000</c:v>
                </c:pt>
                <c:pt idx="40">
                  <c:v>10000</c:v>
                </c:pt>
                <c:pt idx="41">
                  <c:v>10000</c:v>
                </c:pt>
                <c:pt idx="42">
                  <c:v>10000</c:v>
                </c:pt>
                <c:pt idx="43">
                  <c:v>10000</c:v>
                </c:pt>
                <c:pt idx="44">
                  <c:v>10000</c:v>
                </c:pt>
                <c:pt idx="45">
                  <c:v>10000</c:v>
                </c:pt>
                <c:pt idx="46">
                  <c:v>10000</c:v>
                </c:pt>
                <c:pt idx="47">
                  <c:v>10000</c:v>
                </c:pt>
                <c:pt idx="48">
                  <c:v>10000</c:v>
                </c:pt>
                <c:pt idx="49">
                  <c:v>10000</c:v>
                </c:pt>
                <c:pt idx="50">
                  <c:v>10000</c:v>
                </c:pt>
                <c:pt idx="51">
                  <c:v>10000</c:v>
                </c:pt>
                <c:pt idx="52">
                  <c:v>10000</c:v>
                </c:pt>
                <c:pt idx="53">
                  <c:v>10000</c:v>
                </c:pt>
                <c:pt idx="54">
                  <c:v>10000</c:v>
                </c:pt>
                <c:pt idx="55">
                  <c:v>10000</c:v>
                </c:pt>
                <c:pt idx="56">
                  <c:v>10000</c:v>
                </c:pt>
                <c:pt idx="57">
                  <c:v>10000</c:v>
                </c:pt>
                <c:pt idx="58">
                  <c:v>10000</c:v>
                </c:pt>
                <c:pt idx="59">
                  <c:v>10000</c:v>
                </c:pt>
                <c:pt idx="60">
                  <c:v>10000</c:v>
                </c:pt>
                <c:pt idx="61">
                  <c:v>10000</c:v>
                </c:pt>
                <c:pt idx="62">
                  <c:v>10000</c:v>
                </c:pt>
                <c:pt idx="63">
                  <c:v>10000</c:v>
                </c:pt>
                <c:pt idx="64">
                  <c:v>10000</c:v>
                </c:pt>
                <c:pt idx="65">
                  <c:v>10000</c:v>
                </c:pt>
                <c:pt idx="66">
                  <c:v>10000</c:v>
                </c:pt>
                <c:pt idx="67">
                  <c:v>10000</c:v>
                </c:pt>
                <c:pt idx="68">
                  <c:v>10000</c:v>
                </c:pt>
                <c:pt idx="69">
                  <c:v>10000</c:v>
                </c:pt>
                <c:pt idx="70">
                  <c:v>10000</c:v>
                </c:pt>
                <c:pt idx="71">
                  <c:v>10000</c:v>
                </c:pt>
                <c:pt idx="72">
                  <c:v>10000</c:v>
                </c:pt>
                <c:pt idx="73">
                  <c:v>10000</c:v>
                </c:pt>
                <c:pt idx="74">
                  <c:v>10000</c:v>
                </c:pt>
                <c:pt idx="75">
                  <c:v>10000</c:v>
                </c:pt>
                <c:pt idx="76">
                  <c:v>10000</c:v>
                </c:pt>
                <c:pt idx="77">
                  <c:v>10000</c:v>
                </c:pt>
                <c:pt idx="78">
                  <c:v>10000</c:v>
                </c:pt>
                <c:pt idx="79">
                  <c:v>10000</c:v>
                </c:pt>
                <c:pt idx="80">
                  <c:v>10000</c:v>
                </c:pt>
                <c:pt idx="81">
                  <c:v>10000</c:v>
                </c:pt>
                <c:pt idx="82">
                  <c:v>10000</c:v>
                </c:pt>
                <c:pt idx="83">
                  <c:v>10000</c:v>
                </c:pt>
                <c:pt idx="84">
                  <c:v>10000</c:v>
                </c:pt>
                <c:pt idx="85">
                  <c:v>10000</c:v>
                </c:pt>
                <c:pt idx="86">
                  <c:v>10000</c:v>
                </c:pt>
                <c:pt idx="87">
                  <c:v>10000</c:v>
                </c:pt>
                <c:pt idx="88">
                  <c:v>10000</c:v>
                </c:pt>
                <c:pt idx="89">
                  <c:v>10000</c:v>
                </c:pt>
                <c:pt idx="90">
                  <c:v>10000</c:v>
                </c:pt>
                <c:pt idx="91">
                  <c:v>10000</c:v>
                </c:pt>
                <c:pt idx="92">
                  <c:v>10000</c:v>
                </c:pt>
                <c:pt idx="93">
                  <c:v>10000</c:v>
                </c:pt>
                <c:pt idx="94">
                  <c:v>10000</c:v>
                </c:pt>
                <c:pt idx="95">
                  <c:v>10000</c:v>
                </c:pt>
                <c:pt idx="96">
                  <c:v>10000</c:v>
                </c:pt>
                <c:pt idx="97">
                  <c:v>10000</c:v>
                </c:pt>
                <c:pt idx="98">
                  <c:v>10000</c:v>
                </c:pt>
                <c:pt idx="99">
                  <c:v>10000</c:v>
                </c:pt>
                <c:pt idx="100">
                  <c:v>10000</c:v>
                </c:pt>
              </c:numCache>
            </c:numRef>
          </c:yVal>
          <c:smooth val="0"/>
          <c:extLst>
            <c:ext xmlns:c16="http://schemas.microsoft.com/office/drawing/2014/chart" uri="{C3380CC4-5D6E-409C-BE32-E72D297353CC}">
              <c16:uniqueId val="{00000001-2981-4917-89EC-12189D4E6C65}"/>
            </c:ext>
          </c:extLst>
        </c:ser>
        <c:dLbls>
          <c:showLegendKey val="0"/>
          <c:showVal val="0"/>
          <c:showCatName val="0"/>
          <c:showSerName val="0"/>
          <c:showPercent val="0"/>
          <c:showBubbleSize val="0"/>
        </c:dLbls>
        <c:axId val="282756224"/>
        <c:axId val="282754048"/>
      </c:scatterChart>
      <c:valAx>
        <c:axId val="282745856"/>
        <c:scaling>
          <c:orientation val="minMax"/>
        </c:scaling>
        <c:delete val="0"/>
        <c:axPos val="b"/>
        <c:title>
          <c:tx>
            <c:rich>
              <a:bodyPr/>
              <a:lstStyle/>
              <a:p>
                <a:pPr>
                  <a:defRPr/>
                </a:pPr>
                <a:r>
                  <a:rPr lang="en-US"/>
                  <a:t>S/S0</a:t>
                </a:r>
              </a:p>
            </c:rich>
          </c:tx>
          <c:overlay val="0"/>
        </c:title>
        <c:numFmt formatCode="General" sourceLinked="1"/>
        <c:majorTickMark val="out"/>
        <c:minorTickMark val="none"/>
        <c:tickLblPos val="nextTo"/>
        <c:crossAx val="282752128"/>
        <c:crosses val="autoZero"/>
        <c:crossBetween val="midCat"/>
      </c:valAx>
      <c:valAx>
        <c:axId val="282752128"/>
        <c:scaling>
          <c:orientation val="minMax"/>
        </c:scaling>
        <c:delete val="0"/>
        <c:axPos val="l"/>
        <c:title>
          <c:tx>
            <c:rich>
              <a:bodyPr rot="-5400000" vert="horz"/>
              <a:lstStyle/>
              <a:p>
                <a:pPr>
                  <a:defRPr/>
                </a:pPr>
                <a:r>
                  <a:rPr lang="en-US"/>
                  <a:t>Survival</a:t>
                </a:r>
              </a:p>
            </c:rich>
          </c:tx>
          <c:overlay val="0"/>
        </c:title>
        <c:numFmt formatCode="General" sourceLinked="1"/>
        <c:majorTickMark val="out"/>
        <c:minorTickMark val="none"/>
        <c:tickLblPos val="nextTo"/>
        <c:crossAx val="282745856"/>
        <c:crosses val="autoZero"/>
        <c:crossBetween val="midCat"/>
      </c:valAx>
      <c:valAx>
        <c:axId val="282754048"/>
        <c:scaling>
          <c:orientation val="minMax"/>
        </c:scaling>
        <c:delete val="0"/>
        <c:axPos val="r"/>
        <c:title>
          <c:tx>
            <c:rich>
              <a:bodyPr rot="-5400000" vert="horz"/>
              <a:lstStyle/>
              <a:p>
                <a:pPr>
                  <a:defRPr/>
                </a:pPr>
                <a:r>
                  <a:rPr lang="en-US"/>
                  <a:t>Recruitment</a:t>
                </a:r>
              </a:p>
            </c:rich>
          </c:tx>
          <c:overlay val="0"/>
        </c:title>
        <c:numFmt formatCode="General" sourceLinked="1"/>
        <c:majorTickMark val="out"/>
        <c:minorTickMark val="none"/>
        <c:tickLblPos val="nextTo"/>
        <c:crossAx val="282756224"/>
        <c:crosses val="max"/>
        <c:crossBetween val="midCat"/>
      </c:valAx>
      <c:valAx>
        <c:axId val="282756224"/>
        <c:scaling>
          <c:orientation val="minMax"/>
        </c:scaling>
        <c:delete val="1"/>
        <c:axPos val="b"/>
        <c:numFmt formatCode="General" sourceLinked="1"/>
        <c:majorTickMark val="out"/>
        <c:minorTickMark val="none"/>
        <c:tickLblPos val="nextTo"/>
        <c:crossAx val="282754048"/>
        <c:crosses val="autoZero"/>
        <c:crossBetween val="midCat"/>
      </c:valAx>
    </c:plotArea>
    <c:legend>
      <c:legendPos val="b"/>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calcs!$AM$5</c:f>
              <c:strCache>
                <c:ptCount val="1"/>
                <c:pt idx="0">
                  <c:v>Spawning biomass</c:v>
                </c:pt>
              </c:strCache>
            </c:strRef>
          </c:tx>
          <c:marker>
            <c:symbol val="none"/>
          </c:marker>
          <c:xVal>
            <c:numRef>
              <c:f>calcs!$AI$7:$AI$59</c:f>
              <c:numCache>
                <c:formatCode>General</c:formatCode>
                <c:ptCount val="53"/>
                <c:pt idx="0">
                  <c:v>1964</c:v>
                </c:pt>
                <c:pt idx="1">
                  <c:v>1965</c:v>
                </c:pt>
                <c:pt idx="2">
                  <c:v>1966</c:v>
                </c:pt>
                <c:pt idx="3">
                  <c:v>1967</c:v>
                </c:pt>
                <c:pt idx="4">
                  <c:v>1968</c:v>
                </c:pt>
                <c:pt idx="5">
                  <c:v>1969</c:v>
                </c:pt>
                <c:pt idx="6">
                  <c:v>1970</c:v>
                </c:pt>
                <c:pt idx="7">
                  <c:v>1971</c:v>
                </c:pt>
                <c:pt idx="8">
                  <c:v>1972</c:v>
                </c:pt>
                <c:pt idx="9">
                  <c:v>1973</c:v>
                </c:pt>
                <c:pt idx="10">
                  <c:v>1974</c:v>
                </c:pt>
                <c:pt idx="11">
                  <c:v>1975</c:v>
                </c:pt>
                <c:pt idx="12">
                  <c:v>1976</c:v>
                </c:pt>
                <c:pt idx="13">
                  <c:v>1977</c:v>
                </c:pt>
                <c:pt idx="14">
                  <c:v>1978</c:v>
                </c:pt>
                <c:pt idx="15">
                  <c:v>1979</c:v>
                </c:pt>
                <c:pt idx="16">
                  <c:v>1980</c:v>
                </c:pt>
                <c:pt idx="17">
                  <c:v>1981</c:v>
                </c:pt>
                <c:pt idx="18">
                  <c:v>1982</c:v>
                </c:pt>
                <c:pt idx="19">
                  <c:v>1983</c:v>
                </c:pt>
                <c:pt idx="20">
                  <c:v>1984</c:v>
                </c:pt>
                <c:pt idx="21">
                  <c:v>1985</c:v>
                </c:pt>
                <c:pt idx="22">
                  <c:v>1986</c:v>
                </c:pt>
                <c:pt idx="23">
                  <c:v>1987</c:v>
                </c:pt>
                <c:pt idx="24">
                  <c:v>1988</c:v>
                </c:pt>
                <c:pt idx="25">
                  <c:v>1989</c:v>
                </c:pt>
                <c:pt idx="26">
                  <c:v>1990</c:v>
                </c:pt>
                <c:pt idx="27">
                  <c:v>1991</c:v>
                </c:pt>
                <c:pt idx="28">
                  <c:v>1992</c:v>
                </c:pt>
                <c:pt idx="29">
                  <c:v>1993</c:v>
                </c:pt>
                <c:pt idx="30">
                  <c:v>1994</c:v>
                </c:pt>
                <c:pt idx="31">
                  <c:v>1995</c:v>
                </c:pt>
                <c:pt idx="32">
                  <c:v>1996</c:v>
                </c:pt>
                <c:pt idx="33">
                  <c:v>1997</c:v>
                </c:pt>
                <c:pt idx="34">
                  <c:v>1998</c:v>
                </c:pt>
                <c:pt idx="35">
                  <c:v>1999</c:v>
                </c:pt>
                <c:pt idx="36">
                  <c:v>2000</c:v>
                </c:pt>
                <c:pt idx="37">
                  <c:v>2001</c:v>
                </c:pt>
                <c:pt idx="38">
                  <c:v>2002</c:v>
                </c:pt>
                <c:pt idx="39">
                  <c:v>2003</c:v>
                </c:pt>
                <c:pt idx="40">
                  <c:v>2004</c:v>
                </c:pt>
                <c:pt idx="41">
                  <c:v>2005</c:v>
                </c:pt>
                <c:pt idx="42">
                  <c:v>2006</c:v>
                </c:pt>
                <c:pt idx="43">
                  <c:v>2007</c:v>
                </c:pt>
                <c:pt idx="44">
                  <c:v>2008</c:v>
                </c:pt>
                <c:pt idx="45">
                  <c:v>2009</c:v>
                </c:pt>
                <c:pt idx="46">
                  <c:v>2010</c:v>
                </c:pt>
                <c:pt idx="47">
                  <c:v>2011</c:v>
                </c:pt>
                <c:pt idx="48">
                  <c:v>2012</c:v>
                </c:pt>
                <c:pt idx="49">
                  <c:v>2013</c:v>
                </c:pt>
                <c:pt idx="50">
                  <c:v>2014</c:v>
                </c:pt>
                <c:pt idx="51">
                  <c:v>2015</c:v>
                </c:pt>
                <c:pt idx="52">
                  <c:v>2016</c:v>
                </c:pt>
              </c:numCache>
            </c:numRef>
          </c:xVal>
          <c:yVal>
            <c:numRef>
              <c:f>calcs!$AM$7:$AM$59</c:f>
              <c:numCache>
                <c:formatCode>General</c:formatCode>
                <c:ptCount val="53"/>
                <c:pt idx="0">
                  <c:v>0.22216646852660996</c:v>
                </c:pt>
                <c:pt idx="1">
                  <c:v>0.26308110361438347</c:v>
                </c:pt>
                <c:pt idx="2">
                  <c:v>0.3064506168074233</c:v>
                </c:pt>
                <c:pt idx="3">
                  <c:v>0.38623415522858162</c:v>
                </c:pt>
                <c:pt idx="4">
                  <c:v>0.47870123052694968</c:v>
                </c:pt>
                <c:pt idx="5">
                  <c:v>0.58467013540428292</c:v>
                </c:pt>
                <c:pt idx="6">
                  <c:v>0.68041038150967292</c:v>
                </c:pt>
                <c:pt idx="7">
                  <c:v>0.7164152603869135</c:v>
                </c:pt>
                <c:pt idx="8">
                  <c:v>0.67713721070265098</c:v>
                </c:pt>
                <c:pt idx="9">
                  <c:v>0.5678951350182958</c:v>
                </c:pt>
                <c:pt idx="10">
                  <c:v>0.4226481804567</c:v>
                </c:pt>
                <c:pt idx="11">
                  <c:v>0.35882134971977336</c:v>
                </c:pt>
                <c:pt idx="12">
                  <c:v>0.36209452052679525</c:v>
                </c:pt>
                <c:pt idx="13">
                  <c:v>0.37518720375488279</c:v>
                </c:pt>
                <c:pt idx="14">
                  <c:v>0.37764208186014919</c:v>
                </c:pt>
                <c:pt idx="15">
                  <c:v>0.36414025228118391</c:v>
                </c:pt>
                <c:pt idx="16">
                  <c:v>0.41692013154441171</c:v>
                </c:pt>
                <c:pt idx="17">
                  <c:v>0.69636708919390455</c:v>
                </c:pt>
                <c:pt idx="18">
                  <c:v>1.0662353903873767</c:v>
                </c:pt>
                <c:pt idx="19">
                  <c:v>1.3293164940017601</c:v>
                </c:pt>
                <c:pt idx="20">
                  <c:v>1.431603081721194</c:v>
                </c:pt>
                <c:pt idx="21">
                  <c:v>1.544118328212571</c:v>
                </c:pt>
                <c:pt idx="22">
                  <c:v>1.6386311352653278</c:v>
                </c:pt>
                <c:pt idx="23">
                  <c:v>1.6869104046689003</c:v>
                </c:pt>
                <c:pt idx="24">
                  <c:v>1.6783183313004679</c:v>
                </c:pt>
                <c:pt idx="25">
                  <c:v>1.5089317420370858</c:v>
                </c:pt>
                <c:pt idx="26">
                  <c:v>1.2168012475103831</c:v>
                </c:pt>
                <c:pt idx="27">
                  <c:v>0.91444209421173717</c:v>
                </c:pt>
                <c:pt idx="28">
                  <c:v>0.95494758294863291</c:v>
                </c:pt>
                <c:pt idx="29">
                  <c:v>1.3023128348438298</c:v>
                </c:pt>
                <c:pt idx="30">
                  <c:v>1.4213744229492504</c:v>
                </c:pt>
                <c:pt idx="31">
                  <c:v>1.5048402785283084</c:v>
                </c:pt>
                <c:pt idx="32">
                  <c:v>1.5089317420370858</c:v>
                </c:pt>
                <c:pt idx="33">
                  <c:v>1.4275116182124166</c:v>
                </c:pt>
                <c:pt idx="34">
                  <c:v>1.3329988111596598</c:v>
                </c:pt>
                <c:pt idx="35">
                  <c:v>1.3354536892649262</c:v>
                </c:pt>
                <c:pt idx="36">
                  <c:v>1.3485463724930138</c:v>
                </c:pt>
                <c:pt idx="37">
                  <c:v>1.3595933239667126</c:v>
                </c:pt>
                <c:pt idx="38">
                  <c:v>1.2830829563525761</c:v>
                </c:pt>
                <c:pt idx="39">
                  <c:v>1.3555018604579352</c:v>
                </c:pt>
                <c:pt idx="40">
                  <c:v>1.3980530809492195</c:v>
                </c:pt>
                <c:pt idx="41">
                  <c:v>1.2855378344578425</c:v>
                </c:pt>
                <c:pt idx="42">
                  <c:v>1.0605073414750885</c:v>
                </c:pt>
                <c:pt idx="43">
                  <c:v>0.88907502045731757</c:v>
                </c:pt>
                <c:pt idx="44">
                  <c:v>0.66118050301841935</c:v>
                </c:pt>
                <c:pt idx="45">
                  <c:v>0.72132501659744641</c:v>
                </c:pt>
                <c:pt idx="46">
                  <c:v>0.8121555064923035</c:v>
                </c:pt>
                <c:pt idx="47">
                  <c:v>0.99258904722938446</c:v>
                </c:pt>
                <c:pt idx="48">
                  <c:v>1.1623847828436444</c:v>
                </c:pt>
                <c:pt idx="49">
                  <c:v>1.2974030786332968</c:v>
                </c:pt>
                <c:pt idx="50">
                  <c:v>1.2597616143525452</c:v>
                </c:pt>
                <c:pt idx="51">
                  <c:v>1.3886427148790317</c:v>
                </c:pt>
                <c:pt idx="52">
                  <c:v>1.6639982090197472</c:v>
                </c:pt>
              </c:numCache>
            </c:numRef>
          </c:yVal>
          <c:smooth val="0"/>
          <c:extLst>
            <c:ext xmlns:c16="http://schemas.microsoft.com/office/drawing/2014/chart" uri="{C3380CC4-5D6E-409C-BE32-E72D297353CC}">
              <c16:uniqueId val="{00000000-F88C-4AA9-A37C-DAAB725AF6FF}"/>
            </c:ext>
          </c:extLst>
        </c:ser>
        <c:ser>
          <c:idx val="1"/>
          <c:order val="1"/>
          <c:tx>
            <c:strRef>
              <c:f>calcs!$AN$5</c:f>
              <c:strCache>
                <c:ptCount val="1"/>
                <c:pt idx="0">
                  <c:v>Recruitment</c:v>
                </c:pt>
              </c:strCache>
            </c:strRef>
          </c:tx>
          <c:marker>
            <c:symbol val="none"/>
          </c:marker>
          <c:xVal>
            <c:numRef>
              <c:f>calcs!$AI$7:$AI$59</c:f>
              <c:numCache>
                <c:formatCode>General</c:formatCode>
                <c:ptCount val="53"/>
                <c:pt idx="0">
                  <c:v>1964</c:v>
                </c:pt>
                <c:pt idx="1">
                  <c:v>1965</c:v>
                </c:pt>
                <c:pt idx="2">
                  <c:v>1966</c:v>
                </c:pt>
                <c:pt idx="3">
                  <c:v>1967</c:v>
                </c:pt>
                <c:pt idx="4">
                  <c:v>1968</c:v>
                </c:pt>
                <c:pt idx="5">
                  <c:v>1969</c:v>
                </c:pt>
                <c:pt idx="6">
                  <c:v>1970</c:v>
                </c:pt>
                <c:pt idx="7">
                  <c:v>1971</c:v>
                </c:pt>
                <c:pt idx="8">
                  <c:v>1972</c:v>
                </c:pt>
                <c:pt idx="9">
                  <c:v>1973</c:v>
                </c:pt>
                <c:pt idx="10">
                  <c:v>1974</c:v>
                </c:pt>
                <c:pt idx="11">
                  <c:v>1975</c:v>
                </c:pt>
                <c:pt idx="12">
                  <c:v>1976</c:v>
                </c:pt>
                <c:pt idx="13">
                  <c:v>1977</c:v>
                </c:pt>
                <c:pt idx="14">
                  <c:v>1978</c:v>
                </c:pt>
                <c:pt idx="15">
                  <c:v>1979</c:v>
                </c:pt>
                <c:pt idx="16">
                  <c:v>1980</c:v>
                </c:pt>
                <c:pt idx="17">
                  <c:v>1981</c:v>
                </c:pt>
                <c:pt idx="18">
                  <c:v>1982</c:v>
                </c:pt>
                <c:pt idx="19">
                  <c:v>1983</c:v>
                </c:pt>
                <c:pt idx="20">
                  <c:v>1984</c:v>
                </c:pt>
                <c:pt idx="21">
                  <c:v>1985</c:v>
                </c:pt>
                <c:pt idx="22">
                  <c:v>1986</c:v>
                </c:pt>
                <c:pt idx="23">
                  <c:v>1987</c:v>
                </c:pt>
                <c:pt idx="24">
                  <c:v>1988</c:v>
                </c:pt>
                <c:pt idx="25">
                  <c:v>1989</c:v>
                </c:pt>
                <c:pt idx="26">
                  <c:v>1990</c:v>
                </c:pt>
                <c:pt idx="27">
                  <c:v>1991</c:v>
                </c:pt>
                <c:pt idx="28">
                  <c:v>1992</c:v>
                </c:pt>
                <c:pt idx="29">
                  <c:v>1993</c:v>
                </c:pt>
                <c:pt idx="30">
                  <c:v>1994</c:v>
                </c:pt>
                <c:pt idx="31">
                  <c:v>1995</c:v>
                </c:pt>
                <c:pt idx="32">
                  <c:v>1996</c:v>
                </c:pt>
                <c:pt idx="33">
                  <c:v>1997</c:v>
                </c:pt>
                <c:pt idx="34">
                  <c:v>1998</c:v>
                </c:pt>
                <c:pt idx="35">
                  <c:v>1999</c:v>
                </c:pt>
                <c:pt idx="36">
                  <c:v>2000</c:v>
                </c:pt>
                <c:pt idx="37">
                  <c:v>2001</c:v>
                </c:pt>
                <c:pt idx="38">
                  <c:v>2002</c:v>
                </c:pt>
                <c:pt idx="39">
                  <c:v>2003</c:v>
                </c:pt>
                <c:pt idx="40">
                  <c:v>2004</c:v>
                </c:pt>
                <c:pt idx="41">
                  <c:v>2005</c:v>
                </c:pt>
                <c:pt idx="42">
                  <c:v>2006</c:v>
                </c:pt>
                <c:pt idx="43">
                  <c:v>2007</c:v>
                </c:pt>
                <c:pt idx="44">
                  <c:v>2008</c:v>
                </c:pt>
                <c:pt idx="45">
                  <c:v>2009</c:v>
                </c:pt>
                <c:pt idx="46">
                  <c:v>2010</c:v>
                </c:pt>
                <c:pt idx="47">
                  <c:v>2011</c:v>
                </c:pt>
                <c:pt idx="48">
                  <c:v>2012</c:v>
                </c:pt>
                <c:pt idx="49">
                  <c:v>2013</c:v>
                </c:pt>
                <c:pt idx="50">
                  <c:v>2014</c:v>
                </c:pt>
                <c:pt idx="51">
                  <c:v>2015</c:v>
                </c:pt>
                <c:pt idx="52">
                  <c:v>2016</c:v>
                </c:pt>
              </c:numCache>
            </c:numRef>
          </c:xVal>
          <c:yVal>
            <c:numRef>
              <c:f>calcs!$AN$7:$AN$59</c:f>
              <c:numCache>
                <c:formatCode>General</c:formatCode>
                <c:ptCount val="53"/>
                <c:pt idx="0">
                  <c:v>0.92396066595268234</c:v>
                </c:pt>
                <c:pt idx="1">
                  <c:v>0.66232555376417723</c:v>
                </c:pt>
                <c:pt idx="2">
                  <c:v>1.106779165958458</c:v>
                </c:pt>
                <c:pt idx="3">
                  <c:v>0.95553879690885479</c:v>
                </c:pt>
                <c:pt idx="4">
                  <c:v>1.1215814148441638</c:v>
                </c:pt>
                <c:pt idx="5">
                  <c:v>1.0082691269973547</c:v>
                </c:pt>
                <c:pt idx="6">
                  <c:v>0.62547009929223141</c:v>
                </c:pt>
                <c:pt idx="7">
                  <c:v>0.51331624831473843</c:v>
                </c:pt>
                <c:pt idx="8">
                  <c:v>1.1545325080158222</c:v>
                </c:pt>
                <c:pt idx="9">
                  <c:v>0.85419702337831216</c:v>
                </c:pt>
                <c:pt idx="10">
                  <c:v>0.73341925348479919</c:v>
                </c:pt>
                <c:pt idx="11">
                  <c:v>0.56368679959537216</c:v>
                </c:pt>
                <c:pt idx="12">
                  <c:v>0.59015922731270698</c:v>
                </c:pt>
                <c:pt idx="13">
                  <c:v>1.0877293152185932</c:v>
                </c:pt>
                <c:pt idx="14">
                  <c:v>2.6576687035573254</c:v>
                </c:pt>
                <c:pt idx="15">
                  <c:v>1.1663314020551527</c:v>
                </c:pt>
                <c:pt idx="16">
                  <c:v>1.3188160181125401</c:v>
                </c:pt>
                <c:pt idx="17">
                  <c:v>0.69956715385922852</c:v>
                </c:pt>
                <c:pt idx="18">
                  <c:v>2.2380142213802561</c:v>
                </c:pt>
                <c:pt idx="19">
                  <c:v>0.58235050471213179</c:v>
                </c:pt>
                <c:pt idx="20">
                  <c:v>1.4858883577094635</c:v>
                </c:pt>
                <c:pt idx="21">
                  <c:v>0.62405423200751164</c:v>
                </c:pt>
                <c:pt idx="22">
                  <c:v>0.33616121744784144</c:v>
                </c:pt>
                <c:pt idx="23">
                  <c:v>0.23859509000988466</c:v>
                </c:pt>
                <c:pt idx="24">
                  <c:v>0.47637498370432468</c:v>
                </c:pt>
                <c:pt idx="25">
                  <c:v>2.0958268219390122</c:v>
                </c:pt>
                <c:pt idx="26">
                  <c:v>1.0975545760731631</c:v>
                </c:pt>
                <c:pt idx="27">
                  <c:v>0.97742038221815908</c:v>
                </c:pt>
                <c:pt idx="28">
                  <c:v>2.010660259509661</c:v>
                </c:pt>
                <c:pt idx="29">
                  <c:v>0.68403551879654578</c:v>
                </c:pt>
                <c:pt idx="30">
                  <c:v>0.46787977999600655</c:v>
                </c:pt>
                <c:pt idx="31">
                  <c:v>0.98158217393385028</c:v>
                </c:pt>
                <c:pt idx="32">
                  <c:v>1.3376942485754693</c:v>
                </c:pt>
                <c:pt idx="33">
                  <c:v>0.66429918694893797</c:v>
                </c:pt>
                <c:pt idx="34">
                  <c:v>0.7219635999993399</c:v>
                </c:pt>
                <c:pt idx="35">
                  <c:v>1.1090960396970901</c:v>
                </c:pt>
                <c:pt idx="36">
                  <c:v>1.5429950048598242</c:v>
                </c:pt>
                <c:pt idx="37">
                  <c:v>1.0276622182910911</c:v>
                </c:pt>
                <c:pt idx="38">
                  <c:v>0.62752954261546001</c:v>
                </c:pt>
                <c:pt idx="39">
                  <c:v>0.28488965971329511</c:v>
                </c:pt>
                <c:pt idx="40">
                  <c:v>0.20731729453834971</c:v>
                </c:pt>
                <c:pt idx="41">
                  <c:v>0.5237850852078173</c:v>
                </c:pt>
                <c:pt idx="42">
                  <c:v>1.1323076821526463</c:v>
                </c:pt>
                <c:pt idx="43">
                  <c:v>0.62735792233852428</c:v>
                </c:pt>
                <c:pt idx="44">
                  <c:v>2.4426284965568681</c:v>
                </c:pt>
                <c:pt idx="45">
                  <c:v>0.96536405776342471</c:v>
                </c:pt>
                <c:pt idx="46">
                  <c:v>0.57831742820414234</c:v>
                </c:pt>
                <c:pt idx="47">
                  <c:v>0.48057968048924982</c:v>
                </c:pt>
                <c:pt idx="48">
                  <c:v>2.7254158078777007</c:v>
                </c:pt>
                <c:pt idx="49">
                  <c:v>1.3679423223853899</c:v>
                </c:pt>
                <c:pt idx="50">
                  <c:v>0.78001415867284718</c:v>
                </c:pt>
                <c:pt idx="51">
                  <c:v>0.81309396705220727</c:v>
                </c:pt>
              </c:numCache>
            </c:numRef>
          </c:yVal>
          <c:smooth val="0"/>
          <c:extLst>
            <c:ext xmlns:c16="http://schemas.microsoft.com/office/drawing/2014/chart" uri="{C3380CC4-5D6E-409C-BE32-E72D297353CC}">
              <c16:uniqueId val="{00000001-F88C-4AA9-A37C-DAAB725AF6FF}"/>
            </c:ext>
          </c:extLst>
        </c:ser>
        <c:dLbls>
          <c:showLegendKey val="0"/>
          <c:showVal val="0"/>
          <c:showCatName val="0"/>
          <c:showSerName val="0"/>
          <c:showPercent val="0"/>
          <c:showBubbleSize val="0"/>
        </c:dLbls>
        <c:axId val="174851584"/>
        <c:axId val="174853120"/>
      </c:scatterChart>
      <c:valAx>
        <c:axId val="174851584"/>
        <c:scaling>
          <c:orientation val="minMax"/>
        </c:scaling>
        <c:delete val="0"/>
        <c:axPos val="b"/>
        <c:numFmt formatCode="General" sourceLinked="1"/>
        <c:majorTickMark val="out"/>
        <c:minorTickMark val="none"/>
        <c:tickLblPos val="nextTo"/>
        <c:crossAx val="174853120"/>
        <c:crosses val="autoZero"/>
        <c:crossBetween val="midCat"/>
      </c:valAx>
      <c:valAx>
        <c:axId val="174853120"/>
        <c:scaling>
          <c:orientation val="minMax"/>
        </c:scaling>
        <c:delete val="0"/>
        <c:axPos val="l"/>
        <c:numFmt formatCode="General" sourceLinked="1"/>
        <c:majorTickMark val="out"/>
        <c:minorTickMark val="none"/>
        <c:tickLblPos val="nextTo"/>
        <c:crossAx val="174851584"/>
        <c:crosses val="autoZero"/>
        <c:crossBetween val="midCat"/>
      </c:valAx>
    </c:plotArea>
    <c:legend>
      <c:legendPos val="b"/>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calcs!$AM$5</c:f>
              <c:strCache>
                <c:ptCount val="1"/>
                <c:pt idx="0">
                  <c:v>Spawning biomass</c:v>
                </c:pt>
              </c:strCache>
            </c:strRef>
          </c:tx>
          <c:marker>
            <c:symbol val="none"/>
          </c:marker>
          <c:xVal>
            <c:numRef>
              <c:f>calcs!$AI$7:$AI$59</c:f>
              <c:numCache>
                <c:formatCode>General</c:formatCode>
                <c:ptCount val="53"/>
                <c:pt idx="0">
                  <c:v>1964</c:v>
                </c:pt>
                <c:pt idx="1">
                  <c:v>1965</c:v>
                </c:pt>
                <c:pt idx="2">
                  <c:v>1966</c:v>
                </c:pt>
                <c:pt idx="3">
                  <c:v>1967</c:v>
                </c:pt>
                <c:pt idx="4">
                  <c:v>1968</c:v>
                </c:pt>
                <c:pt idx="5">
                  <c:v>1969</c:v>
                </c:pt>
                <c:pt idx="6">
                  <c:v>1970</c:v>
                </c:pt>
                <c:pt idx="7">
                  <c:v>1971</c:v>
                </c:pt>
                <c:pt idx="8">
                  <c:v>1972</c:v>
                </c:pt>
                <c:pt idx="9">
                  <c:v>1973</c:v>
                </c:pt>
                <c:pt idx="10">
                  <c:v>1974</c:v>
                </c:pt>
                <c:pt idx="11">
                  <c:v>1975</c:v>
                </c:pt>
                <c:pt idx="12">
                  <c:v>1976</c:v>
                </c:pt>
                <c:pt idx="13">
                  <c:v>1977</c:v>
                </c:pt>
                <c:pt idx="14">
                  <c:v>1978</c:v>
                </c:pt>
                <c:pt idx="15">
                  <c:v>1979</c:v>
                </c:pt>
                <c:pt idx="16">
                  <c:v>1980</c:v>
                </c:pt>
                <c:pt idx="17">
                  <c:v>1981</c:v>
                </c:pt>
                <c:pt idx="18">
                  <c:v>1982</c:v>
                </c:pt>
                <c:pt idx="19">
                  <c:v>1983</c:v>
                </c:pt>
                <c:pt idx="20">
                  <c:v>1984</c:v>
                </c:pt>
                <c:pt idx="21">
                  <c:v>1985</c:v>
                </c:pt>
                <c:pt idx="22">
                  <c:v>1986</c:v>
                </c:pt>
                <c:pt idx="23">
                  <c:v>1987</c:v>
                </c:pt>
                <c:pt idx="24">
                  <c:v>1988</c:v>
                </c:pt>
                <c:pt idx="25">
                  <c:v>1989</c:v>
                </c:pt>
                <c:pt idx="26">
                  <c:v>1990</c:v>
                </c:pt>
                <c:pt idx="27">
                  <c:v>1991</c:v>
                </c:pt>
                <c:pt idx="28">
                  <c:v>1992</c:v>
                </c:pt>
                <c:pt idx="29">
                  <c:v>1993</c:v>
                </c:pt>
                <c:pt idx="30">
                  <c:v>1994</c:v>
                </c:pt>
                <c:pt idx="31">
                  <c:v>1995</c:v>
                </c:pt>
                <c:pt idx="32">
                  <c:v>1996</c:v>
                </c:pt>
                <c:pt idx="33">
                  <c:v>1997</c:v>
                </c:pt>
                <c:pt idx="34">
                  <c:v>1998</c:v>
                </c:pt>
                <c:pt idx="35">
                  <c:v>1999</c:v>
                </c:pt>
                <c:pt idx="36">
                  <c:v>2000</c:v>
                </c:pt>
                <c:pt idx="37">
                  <c:v>2001</c:v>
                </c:pt>
                <c:pt idx="38">
                  <c:v>2002</c:v>
                </c:pt>
                <c:pt idx="39">
                  <c:v>2003</c:v>
                </c:pt>
                <c:pt idx="40">
                  <c:v>2004</c:v>
                </c:pt>
                <c:pt idx="41">
                  <c:v>2005</c:v>
                </c:pt>
                <c:pt idx="42">
                  <c:v>2006</c:v>
                </c:pt>
                <c:pt idx="43">
                  <c:v>2007</c:v>
                </c:pt>
                <c:pt idx="44">
                  <c:v>2008</c:v>
                </c:pt>
                <c:pt idx="45">
                  <c:v>2009</c:v>
                </c:pt>
                <c:pt idx="46">
                  <c:v>2010</c:v>
                </c:pt>
                <c:pt idx="47">
                  <c:v>2011</c:v>
                </c:pt>
                <c:pt idx="48">
                  <c:v>2012</c:v>
                </c:pt>
                <c:pt idx="49">
                  <c:v>2013</c:v>
                </c:pt>
                <c:pt idx="50">
                  <c:v>2014</c:v>
                </c:pt>
                <c:pt idx="51">
                  <c:v>2015</c:v>
                </c:pt>
                <c:pt idx="52">
                  <c:v>2016</c:v>
                </c:pt>
              </c:numCache>
            </c:numRef>
          </c:xVal>
          <c:yVal>
            <c:numRef>
              <c:f>calcs!$AM$7:$AM$59</c:f>
              <c:numCache>
                <c:formatCode>General</c:formatCode>
                <c:ptCount val="53"/>
                <c:pt idx="0">
                  <c:v>0.22216646852660996</c:v>
                </c:pt>
                <c:pt idx="1">
                  <c:v>0.26308110361438347</c:v>
                </c:pt>
                <c:pt idx="2">
                  <c:v>0.3064506168074233</c:v>
                </c:pt>
                <c:pt idx="3">
                  <c:v>0.38623415522858162</c:v>
                </c:pt>
                <c:pt idx="4">
                  <c:v>0.47870123052694968</c:v>
                </c:pt>
                <c:pt idx="5">
                  <c:v>0.58467013540428292</c:v>
                </c:pt>
                <c:pt idx="6">
                  <c:v>0.68041038150967292</c:v>
                </c:pt>
                <c:pt idx="7">
                  <c:v>0.7164152603869135</c:v>
                </c:pt>
                <c:pt idx="8">
                  <c:v>0.67713721070265098</c:v>
                </c:pt>
                <c:pt idx="9">
                  <c:v>0.5678951350182958</c:v>
                </c:pt>
                <c:pt idx="10">
                  <c:v>0.4226481804567</c:v>
                </c:pt>
                <c:pt idx="11">
                  <c:v>0.35882134971977336</c:v>
                </c:pt>
                <c:pt idx="12">
                  <c:v>0.36209452052679525</c:v>
                </c:pt>
                <c:pt idx="13">
                  <c:v>0.37518720375488279</c:v>
                </c:pt>
                <c:pt idx="14">
                  <c:v>0.37764208186014919</c:v>
                </c:pt>
                <c:pt idx="15">
                  <c:v>0.36414025228118391</c:v>
                </c:pt>
                <c:pt idx="16">
                  <c:v>0.41692013154441171</c:v>
                </c:pt>
                <c:pt idx="17">
                  <c:v>0.69636708919390455</c:v>
                </c:pt>
                <c:pt idx="18">
                  <c:v>1.0662353903873767</c:v>
                </c:pt>
                <c:pt idx="19">
                  <c:v>1.3293164940017601</c:v>
                </c:pt>
                <c:pt idx="20">
                  <c:v>1.431603081721194</c:v>
                </c:pt>
                <c:pt idx="21">
                  <c:v>1.544118328212571</c:v>
                </c:pt>
                <c:pt idx="22">
                  <c:v>1.6386311352653278</c:v>
                </c:pt>
                <c:pt idx="23">
                  <c:v>1.6869104046689003</c:v>
                </c:pt>
                <c:pt idx="24">
                  <c:v>1.6783183313004679</c:v>
                </c:pt>
                <c:pt idx="25">
                  <c:v>1.5089317420370858</c:v>
                </c:pt>
                <c:pt idx="26">
                  <c:v>1.2168012475103831</c:v>
                </c:pt>
                <c:pt idx="27">
                  <c:v>0.91444209421173717</c:v>
                </c:pt>
                <c:pt idx="28">
                  <c:v>0.95494758294863291</c:v>
                </c:pt>
                <c:pt idx="29">
                  <c:v>1.3023128348438298</c:v>
                </c:pt>
                <c:pt idx="30">
                  <c:v>1.4213744229492504</c:v>
                </c:pt>
                <c:pt idx="31">
                  <c:v>1.5048402785283084</c:v>
                </c:pt>
                <c:pt idx="32">
                  <c:v>1.5089317420370858</c:v>
                </c:pt>
                <c:pt idx="33">
                  <c:v>1.4275116182124166</c:v>
                </c:pt>
                <c:pt idx="34">
                  <c:v>1.3329988111596598</c:v>
                </c:pt>
                <c:pt idx="35">
                  <c:v>1.3354536892649262</c:v>
                </c:pt>
                <c:pt idx="36">
                  <c:v>1.3485463724930138</c:v>
                </c:pt>
                <c:pt idx="37">
                  <c:v>1.3595933239667126</c:v>
                </c:pt>
                <c:pt idx="38">
                  <c:v>1.2830829563525761</c:v>
                </c:pt>
                <c:pt idx="39">
                  <c:v>1.3555018604579352</c:v>
                </c:pt>
                <c:pt idx="40">
                  <c:v>1.3980530809492195</c:v>
                </c:pt>
                <c:pt idx="41">
                  <c:v>1.2855378344578425</c:v>
                </c:pt>
                <c:pt idx="42">
                  <c:v>1.0605073414750885</c:v>
                </c:pt>
                <c:pt idx="43">
                  <c:v>0.88907502045731757</c:v>
                </c:pt>
                <c:pt idx="44">
                  <c:v>0.66118050301841935</c:v>
                </c:pt>
                <c:pt idx="45">
                  <c:v>0.72132501659744641</c:v>
                </c:pt>
                <c:pt idx="46">
                  <c:v>0.8121555064923035</c:v>
                </c:pt>
                <c:pt idx="47">
                  <c:v>0.99258904722938446</c:v>
                </c:pt>
                <c:pt idx="48">
                  <c:v>1.1623847828436444</c:v>
                </c:pt>
                <c:pt idx="49">
                  <c:v>1.2974030786332968</c:v>
                </c:pt>
                <c:pt idx="50">
                  <c:v>1.2597616143525452</c:v>
                </c:pt>
                <c:pt idx="51">
                  <c:v>1.3886427148790317</c:v>
                </c:pt>
                <c:pt idx="52">
                  <c:v>1.6639982090197472</c:v>
                </c:pt>
              </c:numCache>
            </c:numRef>
          </c:yVal>
          <c:smooth val="0"/>
          <c:extLst>
            <c:ext xmlns:c16="http://schemas.microsoft.com/office/drawing/2014/chart" uri="{C3380CC4-5D6E-409C-BE32-E72D297353CC}">
              <c16:uniqueId val="{00000000-F1F0-4626-BE43-72BDA306A3DD}"/>
            </c:ext>
          </c:extLst>
        </c:ser>
        <c:ser>
          <c:idx val="1"/>
          <c:order val="1"/>
          <c:tx>
            <c:strRef>
              <c:f>calcs!$AN$5</c:f>
              <c:strCache>
                <c:ptCount val="1"/>
                <c:pt idx="0">
                  <c:v>Recruitment</c:v>
                </c:pt>
              </c:strCache>
            </c:strRef>
          </c:tx>
          <c:marker>
            <c:symbol val="none"/>
          </c:marker>
          <c:xVal>
            <c:numRef>
              <c:f>calcs!$AI$7:$AI$59</c:f>
              <c:numCache>
                <c:formatCode>General</c:formatCode>
                <c:ptCount val="53"/>
                <c:pt idx="0">
                  <c:v>1964</c:v>
                </c:pt>
                <c:pt idx="1">
                  <c:v>1965</c:v>
                </c:pt>
                <c:pt idx="2">
                  <c:v>1966</c:v>
                </c:pt>
                <c:pt idx="3">
                  <c:v>1967</c:v>
                </c:pt>
                <c:pt idx="4">
                  <c:v>1968</c:v>
                </c:pt>
                <c:pt idx="5">
                  <c:v>1969</c:v>
                </c:pt>
                <c:pt idx="6">
                  <c:v>1970</c:v>
                </c:pt>
                <c:pt idx="7">
                  <c:v>1971</c:v>
                </c:pt>
                <c:pt idx="8">
                  <c:v>1972</c:v>
                </c:pt>
                <c:pt idx="9">
                  <c:v>1973</c:v>
                </c:pt>
                <c:pt idx="10">
                  <c:v>1974</c:v>
                </c:pt>
                <c:pt idx="11">
                  <c:v>1975</c:v>
                </c:pt>
                <c:pt idx="12">
                  <c:v>1976</c:v>
                </c:pt>
                <c:pt idx="13">
                  <c:v>1977</c:v>
                </c:pt>
                <c:pt idx="14">
                  <c:v>1978</c:v>
                </c:pt>
                <c:pt idx="15">
                  <c:v>1979</c:v>
                </c:pt>
                <c:pt idx="16">
                  <c:v>1980</c:v>
                </c:pt>
                <c:pt idx="17">
                  <c:v>1981</c:v>
                </c:pt>
                <c:pt idx="18">
                  <c:v>1982</c:v>
                </c:pt>
                <c:pt idx="19">
                  <c:v>1983</c:v>
                </c:pt>
                <c:pt idx="20">
                  <c:v>1984</c:v>
                </c:pt>
                <c:pt idx="21">
                  <c:v>1985</c:v>
                </c:pt>
                <c:pt idx="22">
                  <c:v>1986</c:v>
                </c:pt>
                <c:pt idx="23">
                  <c:v>1987</c:v>
                </c:pt>
                <c:pt idx="24">
                  <c:v>1988</c:v>
                </c:pt>
                <c:pt idx="25">
                  <c:v>1989</c:v>
                </c:pt>
                <c:pt idx="26">
                  <c:v>1990</c:v>
                </c:pt>
                <c:pt idx="27">
                  <c:v>1991</c:v>
                </c:pt>
                <c:pt idx="28">
                  <c:v>1992</c:v>
                </c:pt>
                <c:pt idx="29">
                  <c:v>1993</c:v>
                </c:pt>
                <c:pt idx="30">
                  <c:v>1994</c:v>
                </c:pt>
                <c:pt idx="31">
                  <c:v>1995</c:v>
                </c:pt>
                <c:pt idx="32">
                  <c:v>1996</c:v>
                </c:pt>
                <c:pt idx="33">
                  <c:v>1997</c:v>
                </c:pt>
                <c:pt idx="34">
                  <c:v>1998</c:v>
                </c:pt>
                <c:pt idx="35">
                  <c:v>1999</c:v>
                </c:pt>
                <c:pt idx="36">
                  <c:v>2000</c:v>
                </c:pt>
                <c:pt idx="37">
                  <c:v>2001</c:v>
                </c:pt>
                <c:pt idx="38">
                  <c:v>2002</c:v>
                </c:pt>
                <c:pt idx="39">
                  <c:v>2003</c:v>
                </c:pt>
                <c:pt idx="40">
                  <c:v>2004</c:v>
                </c:pt>
                <c:pt idx="41">
                  <c:v>2005</c:v>
                </c:pt>
                <c:pt idx="42">
                  <c:v>2006</c:v>
                </c:pt>
                <c:pt idx="43">
                  <c:v>2007</c:v>
                </c:pt>
                <c:pt idx="44">
                  <c:v>2008</c:v>
                </c:pt>
                <c:pt idx="45">
                  <c:v>2009</c:v>
                </c:pt>
                <c:pt idx="46">
                  <c:v>2010</c:v>
                </c:pt>
                <c:pt idx="47">
                  <c:v>2011</c:v>
                </c:pt>
                <c:pt idx="48">
                  <c:v>2012</c:v>
                </c:pt>
                <c:pt idx="49">
                  <c:v>2013</c:v>
                </c:pt>
                <c:pt idx="50">
                  <c:v>2014</c:v>
                </c:pt>
                <c:pt idx="51">
                  <c:v>2015</c:v>
                </c:pt>
                <c:pt idx="52">
                  <c:v>2016</c:v>
                </c:pt>
              </c:numCache>
            </c:numRef>
          </c:xVal>
          <c:yVal>
            <c:numRef>
              <c:f>calcs!$AN$7:$AN$59</c:f>
              <c:numCache>
                <c:formatCode>General</c:formatCode>
                <c:ptCount val="53"/>
                <c:pt idx="0">
                  <c:v>0.92396066595268234</c:v>
                </c:pt>
                <c:pt idx="1">
                  <c:v>0.66232555376417723</c:v>
                </c:pt>
                <c:pt idx="2">
                  <c:v>1.106779165958458</c:v>
                </c:pt>
                <c:pt idx="3">
                  <c:v>0.95553879690885479</c:v>
                </c:pt>
                <c:pt idx="4">
                  <c:v>1.1215814148441638</c:v>
                </c:pt>
                <c:pt idx="5">
                  <c:v>1.0082691269973547</c:v>
                </c:pt>
                <c:pt idx="6">
                  <c:v>0.62547009929223141</c:v>
                </c:pt>
                <c:pt idx="7">
                  <c:v>0.51331624831473843</c:v>
                </c:pt>
                <c:pt idx="8">
                  <c:v>1.1545325080158222</c:v>
                </c:pt>
                <c:pt idx="9">
                  <c:v>0.85419702337831216</c:v>
                </c:pt>
                <c:pt idx="10">
                  <c:v>0.73341925348479919</c:v>
                </c:pt>
                <c:pt idx="11">
                  <c:v>0.56368679959537216</c:v>
                </c:pt>
                <c:pt idx="12">
                  <c:v>0.59015922731270698</c:v>
                </c:pt>
                <c:pt idx="13">
                  <c:v>1.0877293152185932</c:v>
                </c:pt>
                <c:pt idx="14">
                  <c:v>2.6576687035573254</c:v>
                </c:pt>
                <c:pt idx="15">
                  <c:v>1.1663314020551527</c:v>
                </c:pt>
                <c:pt idx="16">
                  <c:v>1.3188160181125401</c:v>
                </c:pt>
                <c:pt idx="17">
                  <c:v>0.69956715385922852</c:v>
                </c:pt>
                <c:pt idx="18">
                  <c:v>2.2380142213802561</c:v>
                </c:pt>
                <c:pt idx="19">
                  <c:v>0.58235050471213179</c:v>
                </c:pt>
                <c:pt idx="20">
                  <c:v>1.4858883577094635</c:v>
                </c:pt>
                <c:pt idx="21">
                  <c:v>0.62405423200751164</c:v>
                </c:pt>
                <c:pt idx="22">
                  <c:v>0.33616121744784144</c:v>
                </c:pt>
                <c:pt idx="23">
                  <c:v>0.23859509000988466</c:v>
                </c:pt>
                <c:pt idx="24">
                  <c:v>0.47637498370432468</c:v>
                </c:pt>
                <c:pt idx="25">
                  <c:v>2.0958268219390122</c:v>
                </c:pt>
                <c:pt idx="26">
                  <c:v>1.0975545760731631</c:v>
                </c:pt>
                <c:pt idx="27">
                  <c:v>0.97742038221815908</c:v>
                </c:pt>
                <c:pt idx="28">
                  <c:v>2.010660259509661</c:v>
                </c:pt>
                <c:pt idx="29">
                  <c:v>0.68403551879654578</c:v>
                </c:pt>
                <c:pt idx="30">
                  <c:v>0.46787977999600655</c:v>
                </c:pt>
                <c:pt idx="31">
                  <c:v>0.98158217393385028</c:v>
                </c:pt>
                <c:pt idx="32">
                  <c:v>1.3376942485754693</c:v>
                </c:pt>
                <c:pt idx="33">
                  <c:v>0.66429918694893797</c:v>
                </c:pt>
                <c:pt idx="34">
                  <c:v>0.7219635999993399</c:v>
                </c:pt>
                <c:pt idx="35">
                  <c:v>1.1090960396970901</c:v>
                </c:pt>
                <c:pt idx="36">
                  <c:v>1.5429950048598242</c:v>
                </c:pt>
                <c:pt idx="37">
                  <c:v>1.0276622182910911</c:v>
                </c:pt>
                <c:pt idx="38">
                  <c:v>0.62752954261546001</c:v>
                </c:pt>
                <c:pt idx="39">
                  <c:v>0.28488965971329511</c:v>
                </c:pt>
                <c:pt idx="40">
                  <c:v>0.20731729453834971</c:v>
                </c:pt>
                <c:pt idx="41">
                  <c:v>0.5237850852078173</c:v>
                </c:pt>
                <c:pt idx="42">
                  <c:v>1.1323076821526463</c:v>
                </c:pt>
                <c:pt idx="43">
                  <c:v>0.62735792233852428</c:v>
                </c:pt>
                <c:pt idx="44">
                  <c:v>2.4426284965568681</c:v>
                </c:pt>
                <c:pt idx="45">
                  <c:v>0.96536405776342471</c:v>
                </c:pt>
                <c:pt idx="46">
                  <c:v>0.57831742820414234</c:v>
                </c:pt>
                <c:pt idx="47">
                  <c:v>0.48057968048924982</c:v>
                </c:pt>
                <c:pt idx="48">
                  <c:v>2.7254158078777007</c:v>
                </c:pt>
                <c:pt idx="49">
                  <c:v>1.3679423223853899</c:v>
                </c:pt>
                <c:pt idx="50">
                  <c:v>0.78001415867284718</c:v>
                </c:pt>
                <c:pt idx="51">
                  <c:v>0.81309396705220727</c:v>
                </c:pt>
              </c:numCache>
            </c:numRef>
          </c:yVal>
          <c:smooth val="0"/>
          <c:extLst>
            <c:ext xmlns:c16="http://schemas.microsoft.com/office/drawing/2014/chart" uri="{C3380CC4-5D6E-409C-BE32-E72D297353CC}">
              <c16:uniqueId val="{00000001-F1F0-4626-BE43-72BDA306A3DD}"/>
            </c:ext>
          </c:extLst>
        </c:ser>
        <c:dLbls>
          <c:showLegendKey val="0"/>
          <c:showVal val="0"/>
          <c:showCatName val="0"/>
          <c:showSerName val="0"/>
          <c:showPercent val="0"/>
          <c:showBubbleSize val="0"/>
        </c:dLbls>
        <c:axId val="127817216"/>
        <c:axId val="127818752"/>
      </c:scatterChart>
      <c:valAx>
        <c:axId val="127817216"/>
        <c:scaling>
          <c:orientation val="minMax"/>
        </c:scaling>
        <c:delete val="0"/>
        <c:axPos val="b"/>
        <c:numFmt formatCode="General" sourceLinked="1"/>
        <c:majorTickMark val="out"/>
        <c:minorTickMark val="none"/>
        <c:tickLblPos val="nextTo"/>
        <c:crossAx val="127818752"/>
        <c:crosses val="autoZero"/>
        <c:crossBetween val="midCat"/>
      </c:valAx>
      <c:valAx>
        <c:axId val="127818752"/>
        <c:scaling>
          <c:orientation val="minMax"/>
        </c:scaling>
        <c:delete val="0"/>
        <c:axPos val="l"/>
        <c:numFmt formatCode="General" sourceLinked="1"/>
        <c:majorTickMark val="out"/>
        <c:minorTickMark val="none"/>
        <c:tickLblPos val="nextTo"/>
        <c:crossAx val="127817216"/>
        <c:crosses val="autoZero"/>
        <c:crossBetween val="midCat"/>
      </c:valAx>
    </c:plotArea>
    <c:legend>
      <c:legendPos val="b"/>
      <c:overlay val="0"/>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alcs!$AN$5</c:f>
              <c:strCache>
                <c:ptCount val="1"/>
                <c:pt idx="0">
                  <c:v>Recruitment</c:v>
                </c:pt>
              </c:strCache>
            </c:strRef>
          </c:tx>
          <c:spPr>
            <a:ln w="28575">
              <a:noFill/>
            </a:ln>
          </c:spPr>
          <c:xVal>
            <c:numRef>
              <c:f>calcs!$AM$7:$AM$59</c:f>
              <c:numCache>
                <c:formatCode>General</c:formatCode>
                <c:ptCount val="53"/>
                <c:pt idx="0">
                  <c:v>0.22216646852660996</c:v>
                </c:pt>
                <c:pt idx="1">
                  <c:v>0.26308110361438347</c:v>
                </c:pt>
                <c:pt idx="2">
                  <c:v>0.3064506168074233</c:v>
                </c:pt>
                <c:pt idx="3">
                  <c:v>0.38623415522858162</c:v>
                </c:pt>
                <c:pt idx="4">
                  <c:v>0.47870123052694968</c:v>
                </c:pt>
                <c:pt idx="5">
                  <c:v>0.58467013540428292</c:v>
                </c:pt>
                <c:pt idx="6">
                  <c:v>0.68041038150967292</c:v>
                </c:pt>
                <c:pt idx="7">
                  <c:v>0.7164152603869135</c:v>
                </c:pt>
                <c:pt idx="8">
                  <c:v>0.67713721070265098</c:v>
                </c:pt>
                <c:pt idx="9">
                  <c:v>0.5678951350182958</c:v>
                </c:pt>
                <c:pt idx="10">
                  <c:v>0.4226481804567</c:v>
                </c:pt>
                <c:pt idx="11">
                  <c:v>0.35882134971977336</c:v>
                </c:pt>
                <c:pt idx="12">
                  <c:v>0.36209452052679525</c:v>
                </c:pt>
                <c:pt idx="13">
                  <c:v>0.37518720375488279</c:v>
                </c:pt>
                <c:pt idx="14">
                  <c:v>0.37764208186014919</c:v>
                </c:pt>
                <c:pt idx="15">
                  <c:v>0.36414025228118391</c:v>
                </c:pt>
                <c:pt idx="16">
                  <c:v>0.41692013154441171</c:v>
                </c:pt>
                <c:pt idx="17">
                  <c:v>0.69636708919390455</c:v>
                </c:pt>
                <c:pt idx="18">
                  <c:v>1.0662353903873767</c:v>
                </c:pt>
                <c:pt idx="19">
                  <c:v>1.3293164940017601</c:v>
                </c:pt>
                <c:pt idx="20">
                  <c:v>1.431603081721194</c:v>
                </c:pt>
                <c:pt idx="21">
                  <c:v>1.544118328212571</c:v>
                </c:pt>
                <c:pt idx="22">
                  <c:v>1.6386311352653278</c:v>
                </c:pt>
                <c:pt idx="23">
                  <c:v>1.6869104046689003</c:v>
                </c:pt>
                <c:pt idx="24">
                  <c:v>1.6783183313004679</c:v>
                </c:pt>
                <c:pt idx="25">
                  <c:v>1.5089317420370858</c:v>
                </c:pt>
                <c:pt idx="26">
                  <c:v>1.2168012475103831</c:v>
                </c:pt>
                <c:pt idx="27">
                  <c:v>0.91444209421173717</c:v>
                </c:pt>
                <c:pt idx="28">
                  <c:v>0.95494758294863291</c:v>
                </c:pt>
                <c:pt idx="29">
                  <c:v>1.3023128348438298</c:v>
                </c:pt>
                <c:pt idx="30">
                  <c:v>1.4213744229492504</c:v>
                </c:pt>
                <c:pt idx="31">
                  <c:v>1.5048402785283084</c:v>
                </c:pt>
                <c:pt idx="32">
                  <c:v>1.5089317420370858</c:v>
                </c:pt>
                <c:pt idx="33">
                  <c:v>1.4275116182124166</c:v>
                </c:pt>
                <c:pt idx="34">
                  <c:v>1.3329988111596598</c:v>
                </c:pt>
                <c:pt idx="35">
                  <c:v>1.3354536892649262</c:v>
                </c:pt>
                <c:pt idx="36">
                  <c:v>1.3485463724930138</c:v>
                </c:pt>
                <c:pt idx="37">
                  <c:v>1.3595933239667126</c:v>
                </c:pt>
                <c:pt idx="38">
                  <c:v>1.2830829563525761</c:v>
                </c:pt>
                <c:pt idx="39">
                  <c:v>1.3555018604579352</c:v>
                </c:pt>
                <c:pt idx="40">
                  <c:v>1.3980530809492195</c:v>
                </c:pt>
                <c:pt idx="41">
                  <c:v>1.2855378344578425</c:v>
                </c:pt>
                <c:pt idx="42">
                  <c:v>1.0605073414750885</c:v>
                </c:pt>
                <c:pt idx="43">
                  <c:v>0.88907502045731757</c:v>
                </c:pt>
                <c:pt idx="44">
                  <c:v>0.66118050301841935</c:v>
                </c:pt>
                <c:pt idx="45">
                  <c:v>0.72132501659744641</c:v>
                </c:pt>
                <c:pt idx="46">
                  <c:v>0.8121555064923035</c:v>
                </c:pt>
                <c:pt idx="47">
                  <c:v>0.99258904722938446</c:v>
                </c:pt>
                <c:pt idx="48">
                  <c:v>1.1623847828436444</c:v>
                </c:pt>
                <c:pt idx="49">
                  <c:v>1.2974030786332968</c:v>
                </c:pt>
                <c:pt idx="50">
                  <c:v>1.2597616143525452</c:v>
                </c:pt>
                <c:pt idx="51">
                  <c:v>1.3886427148790317</c:v>
                </c:pt>
                <c:pt idx="52">
                  <c:v>1.6639982090197472</c:v>
                </c:pt>
              </c:numCache>
            </c:numRef>
          </c:xVal>
          <c:yVal>
            <c:numRef>
              <c:f>calcs!$AN$7:$AN$59</c:f>
              <c:numCache>
                <c:formatCode>General</c:formatCode>
                <c:ptCount val="53"/>
                <c:pt idx="0">
                  <c:v>0.92396066595268234</c:v>
                </c:pt>
                <c:pt idx="1">
                  <c:v>0.66232555376417723</c:v>
                </c:pt>
                <c:pt idx="2">
                  <c:v>1.106779165958458</c:v>
                </c:pt>
                <c:pt idx="3">
                  <c:v>0.95553879690885479</c:v>
                </c:pt>
                <c:pt idx="4">
                  <c:v>1.1215814148441638</c:v>
                </c:pt>
                <c:pt idx="5">
                  <c:v>1.0082691269973547</c:v>
                </c:pt>
                <c:pt idx="6">
                  <c:v>0.62547009929223141</c:v>
                </c:pt>
                <c:pt idx="7">
                  <c:v>0.51331624831473843</c:v>
                </c:pt>
                <c:pt idx="8">
                  <c:v>1.1545325080158222</c:v>
                </c:pt>
                <c:pt idx="9">
                  <c:v>0.85419702337831216</c:v>
                </c:pt>
                <c:pt idx="10">
                  <c:v>0.73341925348479919</c:v>
                </c:pt>
                <c:pt idx="11">
                  <c:v>0.56368679959537216</c:v>
                </c:pt>
                <c:pt idx="12">
                  <c:v>0.59015922731270698</c:v>
                </c:pt>
                <c:pt idx="13">
                  <c:v>1.0877293152185932</c:v>
                </c:pt>
                <c:pt idx="14">
                  <c:v>2.6576687035573254</c:v>
                </c:pt>
                <c:pt idx="15">
                  <c:v>1.1663314020551527</c:v>
                </c:pt>
                <c:pt idx="16">
                  <c:v>1.3188160181125401</c:v>
                </c:pt>
                <c:pt idx="17">
                  <c:v>0.69956715385922852</c:v>
                </c:pt>
                <c:pt idx="18">
                  <c:v>2.2380142213802561</c:v>
                </c:pt>
                <c:pt idx="19">
                  <c:v>0.58235050471213179</c:v>
                </c:pt>
                <c:pt idx="20">
                  <c:v>1.4858883577094635</c:v>
                </c:pt>
                <c:pt idx="21">
                  <c:v>0.62405423200751164</c:v>
                </c:pt>
                <c:pt idx="22">
                  <c:v>0.33616121744784144</c:v>
                </c:pt>
                <c:pt idx="23">
                  <c:v>0.23859509000988466</c:v>
                </c:pt>
                <c:pt idx="24">
                  <c:v>0.47637498370432468</c:v>
                </c:pt>
                <c:pt idx="25">
                  <c:v>2.0958268219390122</c:v>
                </c:pt>
                <c:pt idx="26">
                  <c:v>1.0975545760731631</c:v>
                </c:pt>
                <c:pt idx="27">
                  <c:v>0.97742038221815908</c:v>
                </c:pt>
                <c:pt idx="28">
                  <c:v>2.010660259509661</c:v>
                </c:pt>
                <c:pt idx="29">
                  <c:v>0.68403551879654578</c:v>
                </c:pt>
                <c:pt idx="30">
                  <c:v>0.46787977999600655</c:v>
                </c:pt>
                <c:pt idx="31">
                  <c:v>0.98158217393385028</c:v>
                </c:pt>
                <c:pt idx="32">
                  <c:v>1.3376942485754693</c:v>
                </c:pt>
                <c:pt idx="33">
                  <c:v>0.66429918694893797</c:v>
                </c:pt>
                <c:pt idx="34">
                  <c:v>0.7219635999993399</c:v>
                </c:pt>
                <c:pt idx="35">
                  <c:v>1.1090960396970901</c:v>
                </c:pt>
                <c:pt idx="36">
                  <c:v>1.5429950048598242</c:v>
                </c:pt>
                <c:pt idx="37">
                  <c:v>1.0276622182910911</c:v>
                </c:pt>
                <c:pt idx="38">
                  <c:v>0.62752954261546001</c:v>
                </c:pt>
                <c:pt idx="39">
                  <c:v>0.28488965971329511</c:v>
                </c:pt>
                <c:pt idx="40">
                  <c:v>0.20731729453834971</c:v>
                </c:pt>
                <c:pt idx="41">
                  <c:v>0.5237850852078173</c:v>
                </c:pt>
                <c:pt idx="42">
                  <c:v>1.1323076821526463</c:v>
                </c:pt>
                <c:pt idx="43">
                  <c:v>0.62735792233852428</c:v>
                </c:pt>
                <c:pt idx="44">
                  <c:v>2.4426284965568681</c:v>
                </c:pt>
                <c:pt idx="45">
                  <c:v>0.96536405776342471</c:v>
                </c:pt>
                <c:pt idx="46">
                  <c:v>0.57831742820414234</c:v>
                </c:pt>
                <c:pt idx="47">
                  <c:v>0.48057968048924982</c:v>
                </c:pt>
                <c:pt idx="48">
                  <c:v>2.7254158078777007</c:v>
                </c:pt>
                <c:pt idx="49">
                  <c:v>1.3679423223853899</c:v>
                </c:pt>
                <c:pt idx="50">
                  <c:v>0.78001415867284718</c:v>
                </c:pt>
                <c:pt idx="51">
                  <c:v>0.81309396705220727</c:v>
                </c:pt>
              </c:numCache>
            </c:numRef>
          </c:yVal>
          <c:smooth val="0"/>
          <c:extLst>
            <c:ext xmlns:c16="http://schemas.microsoft.com/office/drawing/2014/chart" uri="{C3380CC4-5D6E-409C-BE32-E72D297353CC}">
              <c16:uniqueId val="{00000000-3DEE-4CE2-BF0E-F634B36E5201}"/>
            </c:ext>
          </c:extLst>
        </c:ser>
        <c:dLbls>
          <c:showLegendKey val="0"/>
          <c:showVal val="0"/>
          <c:showCatName val="0"/>
          <c:showSerName val="0"/>
          <c:showPercent val="0"/>
          <c:showBubbleSize val="0"/>
        </c:dLbls>
        <c:axId val="127858944"/>
        <c:axId val="128131456"/>
      </c:scatterChart>
      <c:valAx>
        <c:axId val="127858944"/>
        <c:scaling>
          <c:orientation val="minMax"/>
        </c:scaling>
        <c:delete val="0"/>
        <c:axPos val="b"/>
        <c:title>
          <c:tx>
            <c:rich>
              <a:bodyPr/>
              <a:lstStyle/>
              <a:p>
                <a:pPr>
                  <a:defRPr/>
                </a:pPr>
                <a:r>
                  <a:rPr lang="en-US"/>
                  <a:t>Spawning biomass</a:t>
                </a:r>
              </a:p>
            </c:rich>
          </c:tx>
          <c:overlay val="0"/>
        </c:title>
        <c:numFmt formatCode="General" sourceLinked="1"/>
        <c:majorTickMark val="out"/>
        <c:minorTickMark val="none"/>
        <c:tickLblPos val="nextTo"/>
        <c:crossAx val="128131456"/>
        <c:crosses val="autoZero"/>
        <c:crossBetween val="midCat"/>
      </c:valAx>
      <c:valAx>
        <c:axId val="128131456"/>
        <c:scaling>
          <c:orientation val="minMax"/>
        </c:scaling>
        <c:delete val="0"/>
        <c:axPos val="l"/>
        <c:title>
          <c:tx>
            <c:rich>
              <a:bodyPr rot="-5400000" vert="horz"/>
              <a:lstStyle/>
              <a:p>
                <a:pPr>
                  <a:defRPr/>
                </a:pPr>
                <a:r>
                  <a:rPr lang="en-US"/>
                  <a:t>Recruitment</a:t>
                </a:r>
              </a:p>
            </c:rich>
          </c:tx>
          <c:overlay val="0"/>
        </c:title>
        <c:numFmt formatCode="General" sourceLinked="1"/>
        <c:majorTickMark val="out"/>
        <c:minorTickMark val="none"/>
        <c:tickLblPos val="nextTo"/>
        <c:crossAx val="127858944"/>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59812118-7845-4682-B7BE-23C636B306F6}" type="datetimeFigureOut">
              <a:rPr lang="en-US" smtClean="0"/>
              <a:t>8/31/2017</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D8EC3E87-A938-4780-9E1D-F112B5A49E92}" type="slidenum">
              <a:rPr lang="en-US" smtClean="0"/>
              <a:t>‹#›</a:t>
            </a:fld>
            <a:endParaRPr lang="en-US"/>
          </a:p>
        </p:txBody>
      </p:sp>
    </p:spTree>
    <p:extLst>
      <p:ext uri="{BB962C8B-B14F-4D97-AF65-F5344CB8AC3E}">
        <p14:creationId xmlns:p14="http://schemas.microsoft.com/office/powerpoint/2010/main" val="403560214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291E9F3-6696-4AEF-BF46-845E6AF19313}" type="datetimeFigureOut">
              <a:rPr lang="en-US" smtClean="0"/>
              <a:t>8/3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4669195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291E9F3-6696-4AEF-BF46-845E6AF19313}" type="datetimeFigureOut">
              <a:rPr lang="en-US" smtClean="0"/>
              <a:t>8/3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3603089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291E9F3-6696-4AEF-BF46-845E6AF19313}" type="datetimeFigureOut">
              <a:rPr lang="en-US" smtClean="0"/>
              <a:t>8/3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13600271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291E9F3-6696-4AEF-BF46-845E6AF19313}" type="datetimeFigureOut">
              <a:rPr lang="en-US" smtClean="0"/>
              <a:t>8/3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1961105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91E9F3-6696-4AEF-BF46-845E6AF19313}" type="datetimeFigureOut">
              <a:rPr lang="en-US" smtClean="0"/>
              <a:t>8/3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3695794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291E9F3-6696-4AEF-BF46-845E6AF19313}" type="datetimeFigureOut">
              <a:rPr lang="en-US" smtClean="0"/>
              <a:t>8/3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2902180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291E9F3-6696-4AEF-BF46-845E6AF19313}" type="datetimeFigureOut">
              <a:rPr lang="en-US" smtClean="0"/>
              <a:t>8/31/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4217996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291E9F3-6696-4AEF-BF46-845E6AF19313}" type="datetimeFigureOut">
              <a:rPr lang="en-US" smtClean="0"/>
              <a:t>8/31/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383572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91E9F3-6696-4AEF-BF46-845E6AF19313}" type="datetimeFigureOut">
              <a:rPr lang="en-US" smtClean="0"/>
              <a:t>8/31/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921075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291E9F3-6696-4AEF-BF46-845E6AF19313}" type="datetimeFigureOut">
              <a:rPr lang="en-US" smtClean="0"/>
              <a:t>8/3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26157849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291E9F3-6696-4AEF-BF46-845E6AF19313}" type="datetimeFigureOut">
              <a:rPr lang="en-US" smtClean="0"/>
              <a:t>8/3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DBD33B-9B84-4D15-9C61-A919E390C4D7}" type="slidenum">
              <a:rPr lang="en-US" smtClean="0"/>
              <a:t>‹#›</a:t>
            </a:fld>
            <a:endParaRPr lang="en-US"/>
          </a:p>
        </p:txBody>
      </p:sp>
    </p:spTree>
    <p:extLst>
      <p:ext uri="{BB962C8B-B14F-4D97-AF65-F5344CB8AC3E}">
        <p14:creationId xmlns:p14="http://schemas.microsoft.com/office/powerpoint/2010/main" val="14328233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91E9F3-6696-4AEF-BF46-845E6AF19313}" type="datetimeFigureOut">
              <a:rPr lang="en-US" smtClean="0"/>
              <a:t>8/3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DBD33B-9B84-4D15-9C61-A919E390C4D7}" type="slidenum">
              <a:rPr lang="en-US" smtClean="0"/>
              <a:t>‹#›</a:t>
            </a:fld>
            <a:endParaRPr lang="en-US"/>
          </a:p>
        </p:txBody>
      </p:sp>
    </p:spTree>
    <p:extLst>
      <p:ext uri="{BB962C8B-B14F-4D97-AF65-F5344CB8AC3E}">
        <p14:creationId xmlns:p14="http://schemas.microsoft.com/office/powerpoint/2010/main" val="22708861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hyperlink" Target="http://www.google.com/url?sa=i&amp;rct=j&amp;q=&amp;esrc=s&amp;source=images&amp;cd=&amp;cad=rja&amp;uact=8&amp;ved=0ahUKEwj-_42kgLvQAhXj24MKHfjnDcgQjRwIBw&amp;url=http://imgur.com/gallery/BAkox&amp;psig=AFQjCNGEx3N4f2VIdk09SeYfQVJ8WtxSFQ&amp;ust=1479857201569510"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44.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hyperlink" Target="http://www.google.com/url?sa=i&amp;rct=j&amp;q=&amp;esrc=s&amp;source=images&amp;cd=&amp;cad=rja&amp;uact=8&amp;ved=0ahUKEwiKsLLCgLvQAhUq74MKHa74AMoQjRwIBw&amp;url=http://www.webnode.me/monty-python-and-the-holy-grail-camelot-gif.html&amp;psig=AFQjCNGEx3N4f2VIdk09SeYfQVJ8WtxSFQ&amp;ust=1479857201569510" TargetMode="Externa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87.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9.emf"/></Relationships>
</file>

<file path=ppt/slides/_rels/slide92.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hyperlink" Target="http://www.google.com/url?sa=i&amp;rct=j&amp;q=&amp;esrc=s&amp;source=images&amp;cd=&amp;cad=rja&amp;uact=8&amp;ved=0ahUKEwjs0oDx_7rQAhXI7IMKHcHaBsgQjRwIBw&amp;url=http://rebloggy.com/post/monty-python-holy-grail-king-arthur-camelot-monty-phython-and-the-holy-grail-sil/113629761040&amp;psig=AFQjCNGEx3N4f2VIdk09SeYfQVJ8WtxSFQ&amp;ust=1479857201569510" TargetMode="Externa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7" y="0"/>
            <a:ext cx="114300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ctrTitle"/>
          </p:nvPr>
        </p:nvSpPr>
        <p:spPr/>
        <p:txBody>
          <a:bodyPr>
            <a:normAutofit fontScale="90000"/>
          </a:bodyPr>
          <a:lstStyle/>
          <a:p>
            <a:r>
              <a:rPr lang="en-US" dirty="0">
                <a:solidFill>
                  <a:srgbClr val="FF0000"/>
                </a:solidFill>
              </a:rPr>
              <a:t>Quest for the holy grail: the stock-recruitment curve in fishery stock assessment</a:t>
            </a:r>
          </a:p>
        </p:txBody>
      </p:sp>
      <p:sp>
        <p:nvSpPr>
          <p:cNvPr id="3" name="Subtitle 2"/>
          <p:cNvSpPr>
            <a:spLocks noGrp="1"/>
          </p:cNvSpPr>
          <p:nvPr>
            <p:ph type="subTitle" idx="1"/>
          </p:nvPr>
        </p:nvSpPr>
        <p:spPr>
          <a:xfrm>
            <a:off x="1371600" y="4343400"/>
            <a:ext cx="6400800" cy="1752600"/>
          </a:xfrm>
        </p:spPr>
        <p:txBody>
          <a:bodyPr/>
          <a:lstStyle/>
          <a:p>
            <a:r>
              <a:rPr lang="en-US" dirty="0">
                <a:solidFill>
                  <a:srgbClr val="FF0000"/>
                </a:solidFill>
              </a:rPr>
              <a:t>Mark Maunder and Kevin Piner</a:t>
            </a:r>
          </a:p>
        </p:txBody>
      </p:sp>
    </p:spTree>
    <p:extLst>
      <p:ext uri="{BB962C8B-B14F-4D97-AF65-F5344CB8AC3E}">
        <p14:creationId xmlns:p14="http://schemas.microsoft.com/office/powerpoint/2010/main" val="1125269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76200" y="109886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h </a:t>
            </a:r>
            <a:r>
              <a:rPr kumimoji="0" lang="en-US" alt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1.00</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1589708401"/>
              </p:ext>
            </p:extLst>
          </p:nvPr>
        </p:nvGraphicFramePr>
        <p:xfrm>
          <a:off x="1143000" y="3308665"/>
          <a:ext cx="3657600" cy="1828800"/>
        </p:xfrm>
        <a:graphic>
          <a:graphicData uri="http://schemas.openxmlformats.org/drawingml/2006/table">
            <a:tbl>
              <a:tblPr>
                <a:tableStyleId>{073A0DAA-6AF3-43AB-8588-CEC1D06C72B9}</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158750">
                <a:tc>
                  <a:txBody>
                    <a:bodyPr/>
                    <a:lstStyle/>
                    <a:p>
                      <a:pPr marL="0" marR="0" algn="ctr">
                        <a:lnSpc>
                          <a:spcPct val="200000"/>
                        </a:lnSpc>
                        <a:spcBef>
                          <a:spcPts val="0"/>
                        </a:spcBef>
                        <a:spcAft>
                          <a:spcPts val="0"/>
                        </a:spcAft>
                      </a:pPr>
                      <a:r>
                        <a:rPr lang="en-US" sz="1200" dirty="0">
                          <a:effectLst/>
                        </a:rPr>
                        <a:t>M</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 </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K</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 </a:t>
                      </a:r>
                      <a:endParaRPr lang="en-US" sz="1000">
                        <a:effectLst/>
                        <a:latin typeface="Times New Roman"/>
                        <a:ea typeface="Times New Roman"/>
                      </a:endParaRPr>
                    </a:p>
                  </a:txBody>
                  <a:tcPr marL="18415" marR="18415" marT="0" marB="0"/>
                </a:tc>
                <a:extLst>
                  <a:ext uri="{0D108BD9-81ED-4DB2-BD59-A6C34878D82A}">
                    <a16:rowId xmlns:a16="http://schemas.microsoft.com/office/drawing/2014/main" val="10000"/>
                  </a:ext>
                </a:extLst>
              </a:tr>
              <a:tr h="158750">
                <a:tc>
                  <a:txBody>
                    <a:bodyPr/>
                    <a:lstStyle/>
                    <a:p>
                      <a:pPr marL="0" marR="0" algn="ctr">
                        <a:lnSpc>
                          <a:spcPct val="200000"/>
                        </a:lnSpc>
                        <a:spcBef>
                          <a:spcPts val="0"/>
                        </a:spcBef>
                        <a:spcAft>
                          <a:spcPts val="0"/>
                        </a:spcAft>
                      </a:pPr>
                      <a:r>
                        <a:rPr lang="en-US" sz="1200" dirty="0">
                          <a:effectLst/>
                        </a:rPr>
                        <a:t> </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0</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20</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30</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1"/>
                  </a:ext>
                </a:extLst>
              </a:tr>
              <a:tr h="158750">
                <a:tc>
                  <a:txBody>
                    <a:bodyPr/>
                    <a:lstStyle/>
                    <a:p>
                      <a:pPr marL="0" marR="0" algn="ctr">
                        <a:lnSpc>
                          <a:spcPct val="200000"/>
                        </a:lnSpc>
                        <a:spcBef>
                          <a:spcPts val="0"/>
                        </a:spcBef>
                        <a:spcAft>
                          <a:spcPts val="0"/>
                        </a:spcAft>
                      </a:pPr>
                      <a:r>
                        <a:rPr lang="en-US" sz="1200">
                          <a:effectLst/>
                        </a:rPr>
                        <a:t>0.1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07</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0</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3</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2"/>
                  </a:ext>
                </a:extLst>
              </a:tr>
              <a:tr h="158750">
                <a:tc>
                  <a:txBody>
                    <a:bodyPr/>
                    <a:lstStyle/>
                    <a:p>
                      <a:pPr marL="0" marR="0" algn="ctr">
                        <a:lnSpc>
                          <a:spcPct val="200000"/>
                        </a:lnSpc>
                        <a:spcBef>
                          <a:spcPts val="0"/>
                        </a:spcBef>
                        <a:spcAft>
                          <a:spcPts val="0"/>
                        </a:spcAft>
                      </a:pPr>
                      <a:r>
                        <a:rPr lang="en-US" sz="1200">
                          <a:effectLst/>
                        </a:rPr>
                        <a:t>0.2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2</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8</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24</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3"/>
                  </a:ext>
                </a:extLst>
              </a:tr>
              <a:tr h="158750">
                <a:tc>
                  <a:txBody>
                    <a:bodyPr/>
                    <a:lstStyle/>
                    <a:p>
                      <a:pPr marL="0" marR="0" algn="ctr">
                        <a:lnSpc>
                          <a:spcPct val="200000"/>
                        </a:lnSpc>
                        <a:spcBef>
                          <a:spcPts val="0"/>
                        </a:spcBef>
                        <a:spcAft>
                          <a:spcPts val="0"/>
                        </a:spcAft>
                      </a:pPr>
                      <a:r>
                        <a:rPr lang="en-US" sz="1200">
                          <a:effectLst/>
                        </a:rPr>
                        <a:t>0.3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8</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27</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36</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4"/>
                  </a:ext>
                </a:extLst>
              </a:tr>
            </a:tbl>
          </a:graphicData>
        </a:graphic>
      </p:graphicFrame>
      <p:sp>
        <p:nvSpPr>
          <p:cNvPr id="13" name="Rectangle 1"/>
          <p:cNvSpPr>
            <a:spLocks noChangeArrowheads="1"/>
          </p:cNvSpPr>
          <p:nvPr/>
        </p:nvSpPr>
        <p:spPr bwMode="auto">
          <a:xfrm>
            <a:off x="37822" y="330866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h</a:t>
            </a:r>
            <a:r>
              <a:rPr kumimoji="0" lang="en-US" alt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0.75</a:t>
            </a:r>
            <a:endParaRPr kumimoji="0" lang="en-US" altLang="en-US" sz="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2655249157"/>
              </p:ext>
            </p:extLst>
          </p:nvPr>
        </p:nvGraphicFramePr>
        <p:xfrm>
          <a:off x="1143000" y="1251265"/>
          <a:ext cx="3657600" cy="1828800"/>
        </p:xfrm>
        <a:graphic>
          <a:graphicData uri="http://schemas.openxmlformats.org/drawingml/2006/table">
            <a:tbl>
              <a:tblPr>
                <a:tableStyleId>{073A0DAA-6AF3-43AB-8588-CEC1D06C72B9}</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158750">
                <a:tc>
                  <a:txBody>
                    <a:bodyPr/>
                    <a:lstStyle/>
                    <a:p>
                      <a:pPr marL="0" marR="0" algn="ctr">
                        <a:lnSpc>
                          <a:spcPct val="200000"/>
                        </a:lnSpc>
                        <a:spcBef>
                          <a:spcPts val="0"/>
                        </a:spcBef>
                        <a:spcAft>
                          <a:spcPts val="0"/>
                        </a:spcAft>
                      </a:pPr>
                      <a:r>
                        <a:rPr lang="en-US" sz="1200" dirty="0">
                          <a:effectLst/>
                        </a:rPr>
                        <a:t>M</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 </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K</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 </a:t>
                      </a:r>
                      <a:endParaRPr lang="en-US" sz="1000">
                        <a:effectLst/>
                        <a:latin typeface="Times New Roman"/>
                        <a:ea typeface="Times New Roman"/>
                      </a:endParaRPr>
                    </a:p>
                  </a:txBody>
                  <a:tcPr marL="18415" marR="18415" marT="0" marB="0"/>
                </a:tc>
                <a:extLst>
                  <a:ext uri="{0D108BD9-81ED-4DB2-BD59-A6C34878D82A}">
                    <a16:rowId xmlns:a16="http://schemas.microsoft.com/office/drawing/2014/main" val="10000"/>
                  </a:ext>
                </a:extLst>
              </a:tr>
              <a:tr h="158750">
                <a:tc>
                  <a:txBody>
                    <a:bodyPr/>
                    <a:lstStyle/>
                    <a:p>
                      <a:pPr marL="0" marR="0" algn="ctr">
                        <a:lnSpc>
                          <a:spcPct val="200000"/>
                        </a:lnSpc>
                        <a:spcBef>
                          <a:spcPts val="0"/>
                        </a:spcBef>
                        <a:spcAft>
                          <a:spcPts val="0"/>
                        </a:spcAft>
                      </a:pPr>
                      <a:r>
                        <a:rPr lang="en-US" sz="1200" dirty="0">
                          <a:effectLst/>
                        </a:rPr>
                        <a:t> </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0</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20</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30</a:t>
                      </a:r>
                      <a:endParaRPr lang="en-US" sz="1000">
                        <a:effectLst/>
                        <a:latin typeface="Times New Roman"/>
                        <a:ea typeface="Times New Roman"/>
                      </a:endParaRPr>
                    </a:p>
                  </a:txBody>
                  <a:tcPr marL="18415" marR="18415" marT="0" marB="0"/>
                </a:tc>
                <a:extLst>
                  <a:ext uri="{0D108BD9-81ED-4DB2-BD59-A6C34878D82A}">
                    <a16:rowId xmlns:a16="http://schemas.microsoft.com/office/drawing/2014/main" val="10001"/>
                  </a:ext>
                </a:extLst>
              </a:tr>
              <a:tr h="158750">
                <a:tc>
                  <a:txBody>
                    <a:bodyPr/>
                    <a:lstStyle/>
                    <a:p>
                      <a:pPr marL="0" marR="0" algn="ctr">
                        <a:lnSpc>
                          <a:spcPct val="200000"/>
                        </a:lnSpc>
                        <a:spcBef>
                          <a:spcPts val="0"/>
                        </a:spcBef>
                        <a:spcAft>
                          <a:spcPts val="0"/>
                        </a:spcAft>
                      </a:pPr>
                      <a:r>
                        <a:rPr lang="en-US" sz="1200">
                          <a:effectLst/>
                        </a:rPr>
                        <a:t>0.1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0</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7</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25</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2"/>
                  </a:ext>
                </a:extLst>
              </a:tr>
              <a:tr h="158750">
                <a:tc>
                  <a:txBody>
                    <a:bodyPr/>
                    <a:lstStyle/>
                    <a:p>
                      <a:pPr marL="0" marR="0" algn="ctr">
                        <a:lnSpc>
                          <a:spcPct val="200000"/>
                        </a:lnSpc>
                        <a:spcBef>
                          <a:spcPts val="0"/>
                        </a:spcBef>
                        <a:spcAft>
                          <a:spcPts val="0"/>
                        </a:spcAft>
                      </a:pPr>
                      <a:r>
                        <a:rPr lang="en-US" sz="1200">
                          <a:effectLst/>
                        </a:rPr>
                        <a:t>0.2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8</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32</a:t>
                      </a:r>
                      <a:endParaRPr lang="en-US" sz="1000" dirty="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52</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3"/>
                  </a:ext>
                </a:extLst>
              </a:tr>
              <a:tr h="158750">
                <a:tc>
                  <a:txBody>
                    <a:bodyPr/>
                    <a:lstStyle/>
                    <a:p>
                      <a:pPr marL="0" marR="0" algn="ctr">
                        <a:lnSpc>
                          <a:spcPct val="200000"/>
                        </a:lnSpc>
                        <a:spcBef>
                          <a:spcPts val="0"/>
                        </a:spcBef>
                        <a:spcAft>
                          <a:spcPts val="0"/>
                        </a:spcAft>
                      </a:pPr>
                      <a:r>
                        <a:rPr lang="en-US" sz="1200">
                          <a:effectLst/>
                        </a:rPr>
                        <a:t>0.3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31</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1.0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1.00</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4"/>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531841721"/>
              </p:ext>
            </p:extLst>
          </p:nvPr>
        </p:nvGraphicFramePr>
        <p:xfrm>
          <a:off x="1143000" y="5061265"/>
          <a:ext cx="3657600" cy="1828800"/>
        </p:xfrm>
        <a:graphic>
          <a:graphicData uri="http://schemas.openxmlformats.org/drawingml/2006/table">
            <a:tbl>
              <a:tblPr>
                <a:tableStyleId>{073A0DAA-6AF3-43AB-8588-CEC1D06C72B9}</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158750">
                <a:tc>
                  <a:txBody>
                    <a:bodyPr/>
                    <a:lstStyle/>
                    <a:p>
                      <a:pPr marL="0" marR="0" algn="ctr">
                        <a:lnSpc>
                          <a:spcPct val="200000"/>
                        </a:lnSpc>
                        <a:spcBef>
                          <a:spcPts val="0"/>
                        </a:spcBef>
                        <a:spcAft>
                          <a:spcPts val="0"/>
                        </a:spcAft>
                      </a:pPr>
                      <a:r>
                        <a:rPr lang="en-US" sz="1200" dirty="0">
                          <a:effectLst/>
                        </a:rPr>
                        <a:t>M</a:t>
                      </a:r>
                      <a:endParaRPr lang="en-US" sz="1000" dirty="0">
                        <a:effectLst/>
                        <a:latin typeface="Times New Roman"/>
                        <a:ea typeface="Times New Roman"/>
                      </a:endParaRPr>
                    </a:p>
                  </a:txBody>
                  <a:tcPr marL="18415" marR="18415" marT="0" marB="0"/>
                </a:tc>
                <a:tc gridSpan="3">
                  <a:txBody>
                    <a:bodyPr/>
                    <a:lstStyle/>
                    <a:p>
                      <a:pPr marL="0" marR="0" algn="ctr">
                        <a:lnSpc>
                          <a:spcPct val="200000"/>
                        </a:lnSpc>
                        <a:spcBef>
                          <a:spcPts val="0"/>
                        </a:spcBef>
                        <a:spcAft>
                          <a:spcPts val="0"/>
                        </a:spcAft>
                      </a:pPr>
                      <a:r>
                        <a:rPr lang="en-US" sz="1200" dirty="0">
                          <a:effectLst/>
                        </a:rPr>
                        <a:t>K</a:t>
                      </a:r>
                      <a:endParaRPr lang="en-US" sz="1000" dirty="0">
                        <a:effectLst/>
                        <a:latin typeface="Times New Roman"/>
                        <a:ea typeface="Times New Roman"/>
                      </a:endParaRPr>
                    </a:p>
                  </a:txBody>
                  <a:tcPr marL="18415" marR="18415"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58750">
                <a:tc>
                  <a:txBody>
                    <a:bodyPr/>
                    <a:lstStyle/>
                    <a:p>
                      <a:pPr marL="0" marR="0" algn="ctr">
                        <a:lnSpc>
                          <a:spcPct val="200000"/>
                        </a:lnSpc>
                        <a:spcBef>
                          <a:spcPts val="0"/>
                        </a:spcBef>
                        <a:spcAft>
                          <a:spcPts val="0"/>
                        </a:spcAft>
                      </a:pPr>
                      <a:r>
                        <a:rPr lang="en-US" sz="1200">
                          <a:effectLst/>
                        </a:rPr>
                        <a:t> </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2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30</a:t>
                      </a:r>
                      <a:endParaRPr lang="en-US" sz="1000">
                        <a:effectLst/>
                        <a:latin typeface="Times New Roman"/>
                        <a:ea typeface="Times New Roman"/>
                      </a:endParaRPr>
                    </a:p>
                  </a:txBody>
                  <a:tcPr marL="18415" marR="18415" marT="0" marB="0"/>
                </a:tc>
                <a:extLst>
                  <a:ext uri="{0D108BD9-81ED-4DB2-BD59-A6C34878D82A}">
                    <a16:rowId xmlns:a16="http://schemas.microsoft.com/office/drawing/2014/main" val="10001"/>
                  </a:ext>
                </a:extLst>
              </a:tr>
              <a:tr h="158750">
                <a:tc>
                  <a:txBody>
                    <a:bodyPr/>
                    <a:lstStyle/>
                    <a:p>
                      <a:pPr marL="0" marR="0" algn="ctr">
                        <a:lnSpc>
                          <a:spcPct val="200000"/>
                        </a:lnSpc>
                        <a:spcBef>
                          <a:spcPts val="0"/>
                        </a:spcBef>
                        <a:spcAft>
                          <a:spcPts val="0"/>
                        </a:spcAft>
                      </a:pPr>
                      <a:r>
                        <a:rPr lang="en-US" sz="1200">
                          <a:effectLst/>
                        </a:rPr>
                        <a:t>0.1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04</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06</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07</a:t>
                      </a:r>
                      <a:endParaRPr lang="en-US" sz="1000">
                        <a:effectLst/>
                        <a:latin typeface="Times New Roman"/>
                        <a:ea typeface="Times New Roman"/>
                      </a:endParaRPr>
                    </a:p>
                  </a:txBody>
                  <a:tcPr marL="18415" marR="18415" marT="0" marB="0"/>
                </a:tc>
                <a:extLst>
                  <a:ext uri="{0D108BD9-81ED-4DB2-BD59-A6C34878D82A}">
                    <a16:rowId xmlns:a16="http://schemas.microsoft.com/office/drawing/2014/main" val="10002"/>
                  </a:ext>
                </a:extLst>
              </a:tr>
              <a:tr h="158750">
                <a:tc>
                  <a:txBody>
                    <a:bodyPr/>
                    <a:lstStyle/>
                    <a:p>
                      <a:pPr marL="0" marR="0" algn="ctr">
                        <a:lnSpc>
                          <a:spcPct val="200000"/>
                        </a:lnSpc>
                        <a:spcBef>
                          <a:spcPts val="0"/>
                        </a:spcBef>
                        <a:spcAft>
                          <a:spcPts val="0"/>
                        </a:spcAft>
                      </a:pPr>
                      <a:r>
                        <a:rPr lang="en-US" sz="1200">
                          <a:effectLst/>
                        </a:rPr>
                        <a:t>0.2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07</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2</a:t>
                      </a:r>
                      <a:endParaRPr lang="en-US" sz="1000">
                        <a:effectLst/>
                        <a:latin typeface="Times New Roman"/>
                        <a:ea typeface="Times New Roman"/>
                      </a:endParaRPr>
                    </a:p>
                  </a:txBody>
                  <a:tcPr marL="18415" marR="18415" marT="0" marB="0"/>
                </a:tc>
                <a:extLst>
                  <a:ext uri="{0D108BD9-81ED-4DB2-BD59-A6C34878D82A}">
                    <a16:rowId xmlns:a16="http://schemas.microsoft.com/office/drawing/2014/main" val="10003"/>
                  </a:ext>
                </a:extLst>
              </a:tr>
              <a:tr h="158750">
                <a:tc>
                  <a:txBody>
                    <a:bodyPr/>
                    <a:lstStyle/>
                    <a:p>
                      <a:pPr marL="0" marR="0" algn="ctr">
                        <a:lnSpc>
                          <a:spcPct val="200000"/>
                        </a:lnSpc>
                        <a:spcBef>
                          <a:spcPts val="0"/>
                        </a:spcBef>
                        <a:spcAft>
                          <a:spcPts val="0"/>
                        </a:spcAft>
                      </a:pPr>
                      <a:r>
                        <a:rPr lang="en-US" sz="1200">
                          <a:effectLst/>
                        </a:rPr>
                        <a:t>0.3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0</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a:effectLst/>
                        </a:rPr>
                        <a:t>0.14</a:t>
                      </a:r>
                      <a:endParaRPr lang="en-US" sz="1000">
                        <a:effectLst/>
                        <a:latin typeface="Times New Roman"/>
                        <a:ea typeface="Times New Roman"/>
                      </a:endParaRPr>
                    </a:p>
                  </a:txBody>
                  <a:tcPr marL="18415" marR="18415" marT="0" marB="0"/>
                </a:tc>
                <a:tc>
                  <a:txBody>
                    <a:bodyPr/>
                    <a:lstStyle/>
                    <a:p>
                      <a:pPr marL="0" marR="0" algn="ctr">
                        <a:lnSpc>
                          <a:spcPct val="200000"/>
                        </a:lnSpc>
                        <a:spcBef>
                          <a:spcPts val="0"/>
                        </a:spcBef>
                        <a:spcAft>
                          <a:spcPts val="0"/>
                        </a:spcAft>
                      </a:pPr>
                      <a:r>
                        <a:rPr lang="en-US" sz="1200" dirty="0">
                          <a:effectLst/>
                        </a:rPr>
                        <a:t>0.18</a:t>
                      </a:r>
                      <a:endParaRPr lang="en-US" sz="1000" dirty="0">
                        <a:effectLst/>
                        <a:latin typeface="Times New Roman"/>
                        <a:ea typeface="Times New Roman"/>
                      </a:endParaRPr>
                    </a:p>
                  </a:txBody>
                  <a:tcPr marL="18415" marR="18415" marT="0" marB="0"/>
                </a:tc>
                <a:extLst>
                  <a:ext uri="{0D108BD9-81ED-4DB2-BD59-A6C34878D82A}">
                    <a16:rowId xmlns:a16="http://schemas.microsoft.com/office/drawing/2014/main" val="10004"/>
                  </a:ext>
                </a:extLst>
              </a:tr>
            </a:tbl>
          </a:graphicData>
        </a:graphic>
      </p:graphicFrame>
      <p:sp>
        <p:nvSpPr>
          <p:cNvPr id="16" name="Rectangle 4"/>
          <p:cNvSpPr>
            <a:spLocks noChangeArrowheads="1"/>
          </p:cNvSpPr>
          <p:nvPr/>
        </p:nvSpPr>
        <p:spPr bwMode="auto">
          <a:xfrm>
            <a:off x="0" y="506126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h </a:t>
            </a:r>
            <a:r>
              <a:rPr kumimoji="0" lang="en-US" alt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0.50</a:t>
            </a:r>
            <a:endParaRPr kumimoji="0" lang="en-US" altLang="en-US" sz="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Title 16"/>
          <p:cNvSpPr>
            <a:spLocks noGrp="1"/>
          </p:cNvSpPr>
          <p:nvPr>
            <p:ph type="title"/>
          </p:nvPr>
        </p:nvSpPr>
        <p:spPr>
          <a:xfrm>
            <a:off x="495022" y="0"/>
            <a:ext cx="8229600" cy="1143000"/>
          </a:xfrm>
        </p:spPr>
        <p:txBody>
          <a:bodyPr/>
          <a:lstStyle/>
          <a:p>
            <a:r>
              <a:rPr lang="en-US" dirty="0"/>
              <a:t>MSY/B</a:t>
            </a:r>
            <a:r>
              <a:rPr lang="en-US" baseline="-25000" dirty="0"/>
              <a:t>MSY</a:t>
            </a:r>
            <a:r>
              <a:rPr lang="en-US" dirty="0"/>
              <a:t> ≈ F</a:t>
            </a:r>
            <a:r>
              <a:rPr lang="en-US" baseline="-25000" dirty="0"/>
              <a:t>MSY </a:t>
            </a:r>
            <a:r>
              <a:rPr lang="en-US" dirty="0"/>
              <a:t>= </a:t>
            </a:r>
            <a:r>
              <a:rPr lang="en-US" i="1" dirty="0"/>
              <a:t>f</a:t>
            </a:r>
            <a:r>
              <a:rPr lang="en-US" dirty="0"/>
              <a:t>(r)</a:t>
            </a:r>
            <a:endParaRPr lang="en-US" baseline="-25000" dirty="0"/>
          </a:p>
        </p:txBody>
      </p:sp>
      <p:grpSp>
        <p:nvGrpSpPr>
          <p:cNvPr id="18" name="Group 17"/>
          <p:cNvGrpSpPr/>
          <p:nvPr/>
        </p:nvGrpSpPr>
        <p:grpSpPr>
          <a:xfrm>
            <a:off x="914399" y="1524000"/>
            <a:ext cx="6252755" cy="1600200"/>
            <a:chOff x="2971800" y="3429000"/>
            <a:chExt cx="5552194" cy="1066800"/>
          </a:xfrm>
        </p:grpSpPr>
        <p:sp>
          <p:nvSpPr>
            <p:cNvPr id="19" name="Oval 18"/>
            <p:cNvSpPr/>
            <p:nvPr/>
          </p:nvSpPr>
          <p:spPr>
            <a:xfrm>
              <a:off x="2971800" y="3429000"/>
              <a:ext cx="3886200" cy="1066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934200" y="3777734"/>
              <a:ext cx="1589794" cy="369332"/>
            </a:xfrm>
            <a:prstGeom prst="rect">
              <a:avLst/>
            </a:prstGeom>
            <a:noFill/>
          </p:spPr>
          <p:txBody>
            <a:bodyPr wrap="none" rtlCol="0">
              <a:spAutoFit/>
            </a:bodyPr>
            <a:lstStyle/>
            <a:p>
              <a:r>
                <a:rPr lang="en-US" dirty="0">
                  <a:solidFill>
                    <a:srgbClr val="FF0000"/>
                  </a:solidFill>
                </a:rPr>
                <a:t>Most influence</a:t>
              </a:r>
            </a:p>
          </p:txBody>
        </p:sp>
      </p:grpSp>
      <p:grpSp>
        <p:nvGrpSpPr>
          <p:cNvPr id="2" name="Group 1"/>
          <p:cNvGrpSpPr/>
          <p:nvPr/>
        </p:nvGrpSpPr>
        <p:grpSpPr>
          <a:xfrm>
            <a:off x="4494711" y="2209800"/>
            <a:ext cx="462644" cy="2667000"/>
            <a:chOff x="4494711" y="2057400"/>
            <a:chExt cx="462644" cy="2667000"/>
          </a:xfrm>
        </p:grpSpPr>
        <p:sp>
          <p:nvSpPr>
            <p:cNvPr id="22" name="Freeform 21"/>
            <p:cNvSpPr/>
            <p:nvPr/>
          </p:nvSpPr>
          <p:spPr>
            <a:xfrm>
              <a:off x="4494711" y="4114800"/>
              <a:ext cx="385355" cy="609600"/>
            </a:xfrm>
            <a:custGeom>
              <a:avLst/>
              <a:gdLst>
                <a:gd name="connsiteX0" fmla="*/ 0 w 385355"/>
                <a:gd name="connsiteY0" fmla="*/ 0 h 999309"/>
                <a:gd name="connsiteX1" fmla="*/ 385355 w 385355"/>
                <a:gd name="connsiteY1" fmla="*/ 568235 h 999309"/>
                <a:gd name="connsiteX2" fmla="*/ 0 w 385355"/>
                <a:gd name="connsiteY2" fmla="*/ 999309 h 999309"/>
              </a:gdLst>
              <a:ahLst/>
              <a:cxnLst>
                <a:cxn ang="0">
                  <a:pos x="connsiteX0" y="connsiteY0"/>
                </a:cxn>
                <a:cxn ang="0">
                  <a:pos x="connsiteX1" y="connsiteY1"/>
                </a:cxn>
                <a:cxn ang="0">
                  <a:pos x="connsiteX2" y="connsiteY2"/>
                </a:cxn>
              </a:cxnLst>
              <a:rect l="l" t="t" r="r" b="b"/>
              <a:pathLst>
                <a:path w="385355" h="999309">
                  <a:moveTo>
                    <a:pt x="0" y="0"/>
                  </a:moveTo>
                  <a:cubicBezTo>
                    <a:pt x="192677" y="200842"/>
                    <a:pt x="385355" y="401684"/>
                    <a:pt x="385355" y="568235"/>
                  </a:cubicBezTo>
                  <a:cubicBezTo>
                    <a:pt x="385355" y="734786"/>
                    <a:pt x="192677" y="867047"/>
                    <a:pt x="0" y="999309"/>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4572000" y="2057400"/>
              <a:ext cx="385355" cy="609600"/>
            </a:xfrm>
            <a:custGeom>
              <a:avLst/>
              <a:gdLst>
                <a:gd name="connsiteX0" fmla="*/ 0 w 385355"/>
                <a:gd name="connsiteY0" fmla="*/ 0 h 999309"/>
                <a:gd name="connsiteX1" fmla="*/ 385355 w 385355"/>
                <a:gd name="connsiteY1" fmla="*/ 568235 h 999309"/>
                <a:gd name="connsiteX2" fmla="*/ 0 w 385355"/>
                <a:gd name="connsiteY2" fmla="*/ 999309 h 999309"/>
              </a:gdLst>
              <a:ahLst/>
              <a:cxnLst>
                <a:cxn ang="0">
                  <a:pos x="connsiteX0" y="connsiteY0"/>
                </a:cxn>
                <a:cxn ang="0">
                  <a:pos x="connsiteX1" y="connsiteY1"/>
                </a:cxn>
                <a:cxn ang="0">
                  <a:pos x="connsiteX2" y="connsiteY2"/>
                </a:cxn>
              </a:cxnLst>
              <a:rect l="l" t="t" r="r" b="b"/>
              <a:pathLst>
                <a:path w="385355" h="999309">
                  <a:moveTo>
                    <a:pt x="0" y="0"/>
                  </a:moveTo>
                  <a:cubicBezTo>
                    <a:pt x="192677" y="200842"/>
                    <a:pt x="385355" y="401684"/>
                    <a:pt x="385355" y="568235"/>
                  </a:cubicBezTo>
                  <a:cubicBezTo>
                    <a:pt x="385355" y="734786"/>
                    <a:pt x="192677" y="867047"/>
                    <a:pt x="0" y="999309"/>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9737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2800" dirty="0"/>
              <a:t>Dynamic reference points: recruitment temporal variability in bigeye tuna </a:t>
            </a:r>
          </a:p>
        </p:txBody>
      </p:sp>
      <p:sp>
        <p:nvSpPr>
          <p:cNvPr id="4" name="Content Placeholder 3"/>
          <p:cNvSpPr>
            <a:spLocks noGrp="1"/>
          </p:cNvSpPr>
          <p:nvPr>
            <p:ph idx="1"/>
          </p:nvPr>
        </p:nvSpPr>
        <p:spPr/>
        <p:txBody>
          <a:bodyPr/>
          <a:lstStyle/>
          <a:p>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5562600" cy="4684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0" y="6396335"/>
            <a:ext cx="9144000" cy="461665"/>
          </a:xfrm>
          <a:prstGeom prst="rect">
            <a:avLst/>
          </a:prstGeom>
        </p:spPr>
        <p:txBody>
          <a:bodyPr wrap="square">
            <a:spAutoFit/>
          </a:bodyPr>
          <a:lstStyle/>
          <a:p>
            <a:r>
              <a:rPr lang="en-US" sz="1200" dirty="0"/>
              <a:t>Wang, S-.P., Maunder, M.N., </a:t>
            </a:r>
            <a:r>
              <a:rPr lang="en-US" sz="1200" dirty="0" err="1"/>
              <a:t>Aires-da-Silva</a:t>
            </a:r>
            <a:r>
              <a:rPr lang="en-US" sz="1200" dirty="0"/>
              <a:t>?, A. And Bayliff, W.H. (2009) Evaluating fishery impacts: application to </a:t>
            </a:r>
            <a:r>
              <a:rPr lang="en-US" sz="1200" dirty="0" err="1"/>
              <a:t>bigeye</a:t>
            </a:r>
            <a:r>
              <a:rPr lang="en-US" sz="1200" dirty="0"/>
              <a:t> tuna (</a:t>
            </a:r>
            <a:r>
              <a:rPr lang="en-US" sz="1200" dirty="0" err="1"/>
              <a:t>Thunnus</a:t>
            </a:r>
            <a:r>
              <a:rPr lang="en-US" sz="1200" dirty="0"/>
              <a:t> </a:t>
            </a:r>
            <a:r>
              <a:rPr lang="en-US" sz="1200" dirty="0" err="1"/>
              <a:t>obesus</a:t>
            </a:r>
            <a:r>
              <a:rPr lang="en-US" sz="1200" dirty="0"/>
              <a:t>) in the eastern Pacific Ocean. Fisheries Research 99: 106-111.</a:t>
            </a:r>
          </a:p>
        </p:txBody>
      </p:sp>
    </p:spTree>
    <p:extLst>
      <p:ext uri="{BB962C8B-B14F-4D97-AF65-F5344CB8AC3E}">
        <p14:creationId xmlns:p14="http://schemas.microsoft.com/office/powerpoint/2010/main" val="42255643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2800" dirty="0"/>
              <a:t>Dynamic reference points: selectivity temporal variability in bigeye tuna</a:t>
            </a:r>
          </a:p>
        </p:txBody>
      </p:sp>
      <p:sp>
        <p:nvSpPr>
          <p:cNvPr id="4" name="Content Placeholder 3"/>
          <p:cNvSpPr>
            <a:spLocks noGrp="1"/>
          </p:cNvSpPr>
          <p:nvPr>
            <p:ph idx="1"/>
          </p:nvPr>
        </p:nvSpPr>
        <p:spPr/>
        <p:txBody>
          <a:bodyPr/>
          <a:lstStyle/>
          <a:p>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859053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178340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other reason not to use surplus production models</a:t>
            </a:r>
          </a:p>
        </p:txBody>
      </p:sp>
      <p:sp>
        <p:nvSpPr>
          <p:cNvPr id="3" name="Content Placeholder 2"/>
          <p:cNvSpPr>
            <a:spLocks noGrp="1"/>
          </p:cNvSpPr>
          <p:nvPr>
            <p:ph idx="1"/>
          </p:nvPr>
        </p:nvSpPr>
        <p:spPr/>
        <p:txBody>
          <a:bodyPr/>
          <a:lstStyle/>
          <a:p>
            <a:r>
              <a:rPr lang="en-US" dirty="0"/>
              <a:t>Interpretation of CPUE data needs recruitment estimates</a:t>
            </a:r>
          </a:p>
          <a:p>
            <a:r>
              <a:rPr lang="en-US" dirty="0"/>
              <a:t>Illustrated using the production model diagnostic</a:t>
            </a:r>
          </a:p>
          <a:p>
            <a:endParaRPr lang="en-US" dirty="0"/>
          </a:p>
        </p:txBody>
      </p:sp>
      <p:pic>
        <p:nvPicPr>
          <p:cNvPr id="16386" name="Picture 2" descr="Image result for monty python and the holy grai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800600"/>
            <a:ext cx="2257425" cy="202882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895600" y="6367761"/>
            <a:ext cx="6248400" cy="461665"/>
          </a:xfrm>
          <a:prstGeom prst="rect">
            <a:avLst/>
          </a:prstGeom>
        </p:spPr>
        <p:txBody>
          <a:bodyPr wrap="square">
            <a:spAutoFit/>
          </a:bodyPr>
          <a:lstStyle/>
          <a:p>
            <a:r>
              <a:rPr lang="en-US" sz="1200" dirty="0"/>
              <a:t>Minte-Vera, C., Maunder, M.N., </a:t>
            </a:r>
            <a:r>
              <a:rPr lang="en-US" sz="1200" dirty="0" err="1"/>
              <a:t>Aires-da-Silva</a:t>
            </a:r>
            <a:r>
              <a:rPr lang="en-US" sz="1200" dirty="0"/>
              <a:t>, A.M., Satoh, K., Uosaki, K., (in press). Get the biology right or use size-composition data at your own peril. Fish. Res.</a:t>
            </a:r>
          </a:p>
        </p:txBody>
      </p:sp>
    </p:spTree>
    <p:extLst>
      <p:ext uri="{BB962C8B-B14F-4D97-AF65-F5344CB8AC3E}">
        <p14:creationId xmlns:p14="http://schemas.microsoft.com/office/powerpoint/2010/main" val="21981330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718035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86948777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54627438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62500" lnSpcReduction="20000"/>
          </a:bodyPr>
          <a:lstStyle/>
          <a:p>
            <a:r>
              <a:rPr lang="en-US" dirty="0"/>
              <a:t>-Standard stock-recruitment theory does not make sense</a:t>
            </a:r>
          </a:p>
          <a:p>
            <a:r>
              <a:rPr lang="en-US" dirty="0"/>
              <a:t>Density dependence is not a constant continuous process, it happens in stages </a:t>
            </a:r>
          </a:p>
          <a:p>
            <a:r>
              <a:rPr lang="en-US" dirty="0"/>
              <a:t>-survival as a function of spawning biomass</a:t>
            </a:r>
          </a:p>
          <a:p>
            <a:r>
              <a:rPr lang="en-US" dirty="0"/>
              <a:t>Spatial argument</a:t>
            </a:r>
          </a:p>
          <a:p>
            <a:r>
              <a:rPr lang="en-US" dirty="0"/>
              <a:t>-there is no stock-recruitment relationship for most highly fecund species</a:t>
            </a:r>
          </a:p>
          <a:p>
            <a:r>
              <a:rPr lang="en-US" dirty="0"/>
              <a:t>-if there is a relationship it probably occurs at biomass levels where other factors are more important </a:t>
            </a:r>
          </a:p>
          <a:p>
            <a:r>
              <a:rPr lang="en-US" dirty="0"/>
              <a:t>-and you can't estimate it anyway</a:t>
            </a:r>
          </a:p>
          <a:p>
            <a:r>
              <a:rPr lang="en-US" dirty="0"/>
              <a:t>-growth is relatively well known (if you are not using it to fit to length comps) </a:t>
            </a:r>
          </a:p>
          <a:p>
            <a:r>
              <a:rPr lang="en-US" dirty="0"/>
              <a:t>-so what we need for assessment and management is natural mortality and absolute abundance, which are both poorly determined</a:t>
            </a:r>
          </a:p>
          <a:p>
            <a:r>
              <a:rPr lang="en-US" dirty="0"/>
              <a:t>-priority should be given to estimating these two parameters</a:t>
            </a:r>
          </a:p>
          <a:p>
            <a:r>
              <a:rPr lang="en-US" dirty="0"/>
              <a:t>Under a good selectivity strategy, what is </a:t>
            </a:r>
            <a:r>
              <a:rPr lang="en-US" dirty="0" err="1"/>
              <a:t>Smaxypr</a:t>
            </a:r>
            <a:r>
              <a:rPr lang="en-US" dirty="0"/>
              <a:t>/S0?</a:t>
            </a:r>
          </a:p>
          <a:p>
            <a:endParaRPr lang="en-US" dirty="0"/>
          </a:p>
          <a:p>
            <a:endParaRPr lang="en-US" dirty="0"/>
          </a:p>
        </p:txBody>
      </p:sp>
    </p:spTree>
    <p:extLst>
      <p:ext uri="{BB962C8B-B14F-4D97-AF65-F5344CB8AC3E}">
        <p14:creationId xmlns:p14="http://schemas.microsoft.com/office/powerpoint/2010/main" val="394947731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idx="1"/>
          </p:nvPr>
        </p:nvSpPr>
        <p:spPr/>
        <p:txBody>
          <a:bodyPr>
            <a:normAutofit fontScale="92500" lnSpcReduction="20000"/>
          </a:bodyPr>
          <a:lstStyle/>
          <a:p>
            <a:r>
              <a:rPr lang="en-US" dirty="0"/>
              <a:t>Does including steepness in es5timation model change estimates, or is it just for projections and reference points</a:t>
            </a:r>
          </a:p>
          <a:p>
            <a:r>
              <a:rPr lang="en-US" dirty="0"/>
              <a:t>Is spawning biomass measurement important for stock-recruitment or just for reference point calculations</a:t>
            </a:r>
          </a:p>
          <a:p>
            <a:r>
              <a:rPr lang="en-US" dirty="0" err="1"/>
              <a:t>Jiangfengs</a:t>
            </a:r>
            <a:r>
              <a:rPr lang="en-US" dirty="0"/>
              <a:t> better to under assume</a:t>
            </a:r>
          </a:p>
          <a:p>
            <a:r>
              <a:rPr lang="en-US" dirty="0"/>
              <a:t>Regime shifts in recruitment</a:t>
            </a:r>
          </a:p>
          <a:p>
            <a:r>
              <a:rPr lang="en-US" dirty="0"/>
              <a:t>With S-R </a:t>
            </a:r>
            <a:r>
              <a:rPr lang="en-US"/>
              <a:t>small changes </a:t>
            </a:r>
            <a:r>
              <a:rPr lang="en-US" dirty="0"/>
              <a:t>in R0 cause the model to crash if there is a stock-recruitment relationship and the population is highly depleted.</a:t>
            </a:r>
          </a:p>
          <a:p>
            <a:endParaRPr lang="en-US" dirty="0"/>
          </a:p>
        </p:txBody>
      </p:sp>
    </p:spTree>
    <p:extLst>
      <p:ext uri="{BB962C8B-B14F-4D97-AF65-F5344CB8AC3E}">
        <p14:creationId xmlns:p14="http://schemas.microsoft.com/office/powerpoint/2010/main" val="154114263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need</a:t>
            </a:r>
          </a:p>
        </p:txBody>
      </p:sp>
      <p:sp>
        <p:nvSpPr>
          <p:cNvPr id="3" name="Content Placeholder 2"/>
          <p:cNvSpPr>
            <a:spLocks noGrp="1"/>
          </p:cNvSpPr>
          <p:nvPr>
            <p:ph idx="1"/>
          </p:nvPr>
        </p:nvSpPr>
        <p:spPr/>
        <p:txBody>
          <a:bodyPr/>
          <a:lstStyle/>
          <a:p>
            <a:r>
              <a:rPr lang="en-US" dirty="0"/>
              <a:t>A test to determine between recruitment influencing spawning biomass and spawning biomass determining recruitment.</a:t>
            </a:r>
          </a:p>
        </p:txBody>
      </p:sp>
    </p:spTree>
    <p:extLst>
      <p:ext uri="{BB962C8B-B14F-4D97-AF65-F5344CB8AC3E}">
        <p14:creationId xmlns:p14="http://schemas.microsoft.com/office/powerpoint/2010/main" val="94869674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tract</a:t>
            </a:r>
          </a:p>
        </p:txBody>
      </p:sp>
      <p:sp>
        <p:nvSpPr>
          <p:cNvPr id="3" name="Content Placeholder 2"/>
          <p:cNvSpPr>
            <a:spLocks noGrp="1"/>
          </p:cNvSpPr>
          <p:nvPr>
            <p:ph idx="1"/>
          </p:nvPr>
        </p:nvSpPr>
        <p:spPr/>
        <p:txBody>
          <a:bodyPr>
            <a:normAutofit fontScale="55000" lnSpcReduction="20000"/>
          </a:bodyPr>
          <a:lstStyle/>
          <a:p>
            <a:r>
              <a:rPr lang="en-US" dirty="0"/>
              <a:t>Specification of the stock-recruitment relationship in fisheries stock assessment models is like the quest for the holy grail as depicted in modern literature.  Everyone believes it exists, but no one can find it amongst the noise in the data. Strong leads to its existence, which are pursued without caution, turn out to be just quirks in the data. If you get a glimpse, it is just an aberration that disappears as quickly as it appears as more data are collected or model assumptions are changed. However, the rewards are so high in terms of both academic achievement and management consequences, that we relentlessly continue the search ignoring everything else. Pieces of evidence, no matter how unreliable, are put together in meta-analysis, propagating the same deception, but with more power. The theory that directs our search is flawed and in reality there is only a weak relationship between recruitment and stock size for most highly fecund species. The stock-recruitment relationship is probably not important unless the population gets to such low levels that other factors should have already triggered management action. Therefore, research should focus rather on improving estimates of absolute abundance and natural mortality, and management strategies that are robust to uncertainty in these two quantities.</a:t>
            </a:r>
          </a:p>
          <a:p>
            <a:endParaRPr lang="en-US" dirty="0"/>
          </a:p>
        </p:txBody>
      </p:sp>
    </p:spTree>
    <p:extLst>
      <p:ext uri="{BB962C8B-B14F-4D97-AF65-F5344CB8AC3E}">
        <p14:creationId xmlns:p14="http://schemas.microsoft.com/office/powerpoint/2010/main" val="1244438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144000" cy="914400"/>
          </a:xfrm>
        </p:spPr>
        <p:txBody>
          <a:bodyPr>
            <a:noAutofit/>
          </a:bodyPr>
          <a:lstStyle/>
          <a:p>
            <a:r>
              <a:rPr lang="en-US" sz="3600" dirty="0"/>
              <a:t>Summer flounder</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3773487" cy="55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191000" y="1872734"/>
            <a:ext cx="1591549" cy="369332"/>
            <a:chOff x="4191000" y="1872734"/>
            <a:chExt cx="1591549" cy="369332"/>
          </a:xfrm>
        </p:grpSpPr>
        <p:cxnSp>
          <p:nvCxnSpPr>
            <p:cNvPr id="8" name="Straight Arrow Connector 7"/>
            <p:cNvCxnSpPr/>
            <p:nvPr/>
          </p:nvCxnSpPr>
          <p:spPr>
            <a:xfrm flipH="1">
              <a:off x="4191000" y="20574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648200" y="1872734"/>
              <a:ext cx="1134349" cy="369332"/>
            </a:xfrm>
            <a:prstGeom prst="rect">
              <a:avLst/>
            </a:prstGeom>
            <a:noFill/>
          </p:spPr>
          <p:txBody>
            <a:bodyPr wrap="none" rtlCol="0">
              <a:spAutoFit/>
            </a:bodyPr>
            <a:lstStyle/>
            <a:p>
              <a:r>
                <a:rPr lang="en-US" dirty="0">
                  <a:solidFill>
                    <a:srgbClr val="FF0000"/>
                  </a:solidFill>
                </a:rPr>
                <a:t>Steepness</a:t>
              </a:r>
            </a:p>
          </p:txBody>
        </p:sp>
      </p:grpSp>
      <p:grpSp>
        <p:nvGrpSpPr>
          <p:cNvPr id="6" name="Group 5"/>
          <p:cNvGrpSpPr/>
          <p:nvPr/>
        </p:nvGrpSpPr>
        <p:grpSpPr>
          <a:xfrm>
            <a:off x="4191000" y="3396734"/>
            <a:ext cx="1637460" cy="369332"/>
            <a:chOff x="4191000" y="3396734"/>
            <a:chExt cx="1637460" cy="369332"/>
          </a:xfrm>
        </p:grpSpPr>
        <p:cxnSp>
          <p:nvCxnSpPr>
            <p:cNvPr id="11" name="Straight Arrow Connector 10"/>
            <p:cNvCxnSpPr/>
            <p:nvPr/>
          </p:nvCxnSpPr>
          <p:spPr>
            <a:xfrm flipH="1">
              <a:off x="4191000" y="35814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648200" y="3396734"/>
              <a:ext cx="1180260" cy="369332"/>
            </a:xfrm>
            <a:prstGeom prst="rect">
              <a:avLst/>
            </a:prstGeom>
            <a:noFill/>
          </p:spPr>
          <p:txBody>
            <a:bodyPr wrap="none" rtlCol="0">
              <a:spAutoFit/>
            </a:bodyPr>
            <a:lstStyle/>
            <a:p>
              <a:r>
                <a:rPr lang="en-US" dirty="0">
                  <a:solidFill>
                    <a:srgbClr val="FF0000"/>
                  </a:solidFill>
                </a:rPr>
                <a:t>Estimation</a:t>
              </a:r>
            </a:p>
          </p:txBody>
        </p:sp>
      </p:grpSp>
      <p:grpSp>
        <p:nvGrpSpPr>
          <p:cNvPr id="5" name="Group 4"/>
          <p:cNvGrpSpPr/>
          <p:nvPr/>
        </p:nvGrpSpPr>
        <p:grpSpPr>
          <a:xfrm>
            <a:off x="4191000" y="3999411"/>
            <a:ext cx="2287142" cy="2433655"/>
            <a:chOff x="4191000" y="3999411"/>
            <a:chExt cx="2287142" cy="2433655"/>
          </a:xfrm>
        </p:grpSpPr>
        <p:cxnSp>
          <p:nvCxnSpPr>
            <p:cNvPr id="12" name="Straight Arrow Connector 11"/>
            <p:cNvCxnSpPr/>
            <p:nvPr/>
          </p:nvCxnSpPr>
          <p:spPr>
            <a:xfrm flipH="1">
              <a:off x="4191000" y="41910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191000" y="62484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56851" y="3999411"/>
              <a:ext cx="1790811" cy="369332"/>
            </a:xfrm>
            <a:prstGeom prst="rect">
              <a:avLst/>
            </a:prstGeom>
            <a:noFill/>
          </p:spPr>
          <p:txBody>
            <a:bodyPr wrap="none" rtlCol="0">
              <a:spAutoFit/>
            </a:bodyPr>
            <a:lstStyle/>
            <a:p>
              <a:r>
                <a:rPr lang="en-US" dirty="0">
                  <a:solidFill>
                    <a:srgbClr val="FF0000"/>
                  </a:solidFill>
                </a:rPr>
                <a:t>Natural mortality</a:t>
              </a:r>
            </a:p>
          </p:txBody>
        </p:sp>
        <p:sp>
          <p:nvSpPr>
            <p:cNvPr id="14" name="TextBox 13"/>
            <p:cNvSpPr txBox="1"/>
            <p:nvPr/>
          </p:nvSpPr>
          <p:spPr>
            <a:xfrm>
              <a:off x="4687331" y="6063734"/>
              <a:ext cx="1790811" cy="369332"/>
            </a:xfrm>
            <a:prstGeom prst="rect">
              <a:avLst/>
            </a:prstGeom>
            <a:noFill/>
          </p:spPr>
          <p:txBody>
            <a:bodyPr wrap="none" rtlCol="0">
              <a:spAutoFit/>
            </a:bodyPr>
            <a:lstStyle/>
            <a:p>
              <a:r>
                <a:rPr lang="en-US" dirty="0">
                  <a:solidFill>
                    <a:srgbClr val="FF0000"/>
                  </a:solidFill>
                </a:rPr>
                <a:t>Natural mortality</a:t>
              </a:r>
            </a:p>
          </p:txBody>
        </p:sp>
      </p:grpSp>
      <p:sp>
        <p:nvSpPr>
          <p:cNvPr id="15" name="Rectangle 14"/>
          <p:cNvSpPr/>
          <p:nvPr/>
        </p:nvSpPr>
        <p:spPr>
          <a:xfrm>
            <a:off x="0" y="6472535"/>
            <a:ext cx="9144000" cy="461665"/>
          </a:xfrm>
          <a:prstGeom prst="rect">
            <a:avLst/>
          </a:prstGeom>
        </p:spPr>
        <p:txBody>
          <a:bodyPr wrap="square">
            <a:spAutoFit/>
          </a:bodyPr>
          <a:lstStyle/>
          <a:p>
            <a:r>
              <a:rPr lang="en-US" sz="1200" dirty="0"/>
              <a:t>Maunder M.N. (2012) Evaluating the stock-recruitment relationship and management reference points: Application to summer flounder (</a:t>
            </a:r>
            <a:r>
              <a:rPr lang="en-US" sz="1200" dirty="0" err="1"/>
              <a:t>Paralichthys</a:t>
            </a:r>
            <a:r>
              <a:rPr lang="en-US" sz="1200" dirty="0"/>
              <a:t> </a:t>
            </a:r>
            <a:r>
              <a:rPr lang="en-US" sz="1200" dirty="0" err="1"/>
              <a:t>dentatus</a:t>
            </a:r>
            <a:r>
              <a:rPr lang="en-US" sz="1200" dirty="0"/>
              <a:t>) in the U.S. mid-Atlantic. Fisheries Research, 125–126: 20–26.</a:t>
            </a:r>
          </a:p>
        </p:txBody>
      </p:sp>
    </p:spTree>
    <p:extLst>
      <p:ext uri="{BB962C8B-B14F-4D97-AF65-F5344CB8AC3E}">
        <p14:creationId xmlns:p14="http://schemas.microsoft.com/office/powerpoint/2010/main" val="133038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00" y="1752600"/>
            <a:ext cx="89662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505562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122" name="Picture 2" descr="C:\Users\tayloria\Documents\manuscipts\DogfishSR\figs\illustrated_curves.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52495"/>
          <a:stretch/>
        </p:blipFill>
        <p:spPr bwMode="auto">
          <a:xfrm>
            <a:off x="914400" y="228600"/>
            <a:ext cx="7315200" cy="30406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853841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122" name="Picture 2" descr="C:\Users\tayloria\Documents\manuscipts\DogfishSR\figs\illustrated_curve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228600"/>
            <a:ext cx="73152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368200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9067800" cy="1143000"/>
          </a:xfrm>
        </p:spPr>
        <p:txBody>
          <a:bodyPr>
            <a:normAutofit fontScale="90000"/>
          </a:bodyPr>
          <a:lstStyle/>
          <a:p>
            <a:r>
              <a:rPr lang="en-US" dirty="0"/>
              <a:t>Reference points depend on steepness: summer flounder</a:t>
            </a:r>
          </a:p>
        </p:txBody>
      </p:sp>
      <p:sp>
        <p:nvSpPr>
          <p:cNvPr id="3" name="Content Placeholder 2"/>
          <p:cNvSpPr>
            <a:spLocks noGrp="1"/>
          </p:cNvSpPr>
          <p:nvPr>
            <p:ph idx="1"/>
          </p:nvPr>
        </p:nvSpPr>
        <p:spPr/>
        <p:txBody>
          <a:bodyPr/>
          <a:lstStyle/>
          <a:p>
            <a:endParaRPr lang="en-US" dirty="0"/>
          </a:p>
        </p:txBody>
      </p:sp>
      <p:pic>
        <p:nvPicPr>
          <p:cNvPr id="409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73916"/>
          <a:stretch/>
        </p:blipFill>
        <p:spPr bwMode="auto">
          <a:xfrm>
            <a:off x="1142999" y="2209800"/>
            <a:ext cx="693324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0" y="6399125"/>
            <a:ext cx="9144000" cy="461665"/>
          </a:xfrm>
          <a:prstGeom prst="rect">
            <a:avLst/>
          </a:prstGeom>
        </p:spPr>
        <p:txBody>
          <a:bodyPr wrap="square">
            <a:spAutoFit/>
          </a:bodyPr>
          <a:lstStyle/>
          <a:p>
            <a:r>
              <a:rPr lang="en-US" sz="1200" dirty="0"/>
              <a:t>Maunder M.N. (2012) Evaluating the stock-recruitment relationship and management reference points: Application to summer flounder (</a:t>
            </a:r>
            <a:r>
              <a:rPr lang="en-US" sz="1200" dirty="0" err="1"/>
              <a:t>Paralichthys</a:t>
            </a:r>
            <a:r>
              <a:rPr lang="en-US" sz="1200" dirty="0"/>
              <a:t> </a:t>
            </a:r>
            <a:r>
              <a:rPr lang="en-US" sz="1200" dirty="0" err="1"/>
              <a:t>dentatus</a:t>
            </a:r>
            <a:r>
              <a:rPr lang="en-US" sz="1200" dirty="0"/>
              <a:t>) in the U.S. mid-Atlantic. Fisheries Research, 125–126: 20–26.</a:t>
            </a:r>
          </a:p>
        </p:txBody>
      </p:sp>
    </p:spTree>
    <p:extLst>
      <p:ext uri="{BB962C8B-B14F-4D97-AF65-F5344CB8AC3E}">
        <p14:creationId xmlns:p14="http://schemas.microsoft.com/office/powerpoint/2010/main" val="16274674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of sock assessments</a:t>
            </a:r>
          </a:p>
        </p:txBody>
      </p:sp>
      <p:sp>
        <p:nvSpPr>
          <p:cNvPr id="3" name="Content Placeholder 2"/>
          <p:cNvSpPr>
            <a:spLocks noGrp="1"/>
          </p:cNvSpPr>
          <p:nvPr>
            <p:ph idx="1"/>
          </p:nvPr>
        </p:nvSpPr>
        <p:spPr/>
        <p:txBody>
          <a:bodyPr>
            <a:normAutofit fontScale="92500" lnSpcReduction="10000"/>
          </a:bodyPr>
          <a:lstStyle/>
          <a:p>
            <a:r>
              <a:rPr lang="en-US" dirty="0"/>
              <a:t>Does steepness influence estimates of depletion?</a:t>
            </a:r>
          </a:p>
          <a:p>
            <a:r>
              <a:rPr lang="en-US" dirty="0"/>
              <a:t>Composition data = F = YPR depletion</a:t>
            </a:r>
          </a:p>
          <a:p>
            <a:r>
              <a:rPr lang="en-US" dirty="0"/>
              <a:t>CPUE decline due to C = B; C/B = F = YPR depletion</a:t>
            </a:r>
          </a:p>
          <a:p>
            <a:r>
              <a:rPr lang="en-US" dirty="0"/>
              <a:t>S-R = recruitment reduction</a:t>
            </a:r>
          </a:p>
          <a:p>
            <a:r>
              <a:rPr lang="en-US" dirty="0"/>
              <a:t>Relative index for full catch history time series = depletion is fixed.</a:t>
            </a:r>
          </a:p>
          <a:p>
            <a:r>
              <a:rPr lang="en-US" dirty="0"/>
              <a:t>Total catch history model versus starting from exploited population size.</a:t>
            </a:r>
          </a:p>
        </p:txBody>
      </p:sp>
    </p:spTree>
    <p:extLst>
      <p:ext uri="{BB962C8B-B14F-4D97-AF65-F5344CB8AC3E}">
        <p14:creationId xmlns:p14="http://schemas.microsoft.com/office/powerpoint/2010/main" val="35243729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solidFill>
                  <a:srgbClr val="FF0000"/>
                </a:solidFill>
              </a:rPr>
              <a:t>Age at first entry into the fishery = 4 = age at maturity???</a:t>
            </a:r>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1238" y="2052638"/>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632527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normAutofit fontScale="92500" lnSpcReduction="20000"/>
          </a:bodyPr>
          <a:lstStyle/>
          <a:p>
            <a:pPr lvl="1"/>
            <a:r>
              <a:rPr lang="en-US" dirty="0"/>
              <a:t>Stock-recruitment steepness, mortality based loss in YPR, and selectivity based loss in YPR can all have about the same impact on yield</a:t>
            </a:r>
          </a:p>
          <a:p>
            <a:pPr lvl="1"/>
            <a:r>
              <a:rPr lang="en-US" dirty="0"/>
              <a:t>Sensitivity to other parameters greater at high steepness</a:t>
            </a:r>
          </a:p>
          <a:p>
            <a:pPr lvl="1"/>
            <a:r>
              <a:rPr lang="en-US" dirty="0"/>
              <a:t>The relative impact of Stock-recruitment steepness interacts with the age at first entry into the fishery</a:t>
            </a:r>
          </a:p>
          <a:p>
            <a:pPr lvl="1"/>
            <a:r>
              <a:rPr lang="en-US" dirty="0"/>
              <a:t>Loss due to YPR occurs at low fishing mortalities and loss due to S-R occurs at high fishing mortalities</a:t>
            </a:r>
          </a:p>
          <a:p>
            <a:pPr lvl="1"/>
            <a:r>
              <a:rPr lang="en-US" dirty="0"/>
              <a:t>Stock-recruitment may or may not have an impact on assessment results dependent on the application and the quantity of interest</a:t>
            </a:r>
          </a:p>
          <a:p>
            <a:pPr marL="457200" lvl="1" indent="0">
              <a:buNone/>
            </a:pPr>
            <a:endParaRPr lang="en-US" dirty="0"/>
          </a:p>
          <a:p>
            <a:pPr marL="457200" lvl="1" indent="0">
              <a:buNone/>
            </a:pPr>
            <a:endParaRPr lang="en-US" dirty="0"/>
          </a:p>
          <a:p>
            <a:pPr marL="457200" lvl="1" indent="0">
              <a:buNone/>
            </a:pPr>
            <a:endParaRPr lang="en-US" dirty="0"/>
          </a:p>
          <a:p>
            <a:endParaRPr lang="en-US" dirty="0"/>
          </a:p>
        </p:txBody>
      </p:sp>
    </p:spTree>
    <p:extLst>
      <p:ext uri="{BB962C8B-B14F-4D97-AF65-F5344CB8AC3E}">
        <p14:creationId xmlns:p14="http://schemas.microsoft.com/office/powerpoint/2010/main" val="224343138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normAutofit/>
          </a:bodyPr>
          <a:lstStyle/>
          <a:p>
            <a:r>
              <a:rPr lang="en-US" dirty="0"/>
              <a:t>Stock-recruitment relationships are much more complex than standard theory</a:t>
            </a:r>
          </a:p>
          <a:p>
            <a:r>
              <a:rPr lang="en-US" dirty="0"/>
              <a:t>Density dependence may occur at much lower abundances than the unfished biomass</a:t>
            </a:r>
          </a:p>
          <a:p>
            <a:r>
              <a:rPr lang="en-US" dirty="0"/>
              <a:t>The mechanisms for strong density dependence are unclear</a:t>
            </a:r>
          </a:p>
          <a:p>
            <a:endParaRPr lang="en-US" dirty="0"/>
          </a:p>
        </p:txBody>
      </p:sp>
    </p:spTree>
    <p:extLst>
      <p:ext uri="{BB962C8B-B14F-4D97-AF65-F5344CB8AC3E}">
        <p14:creationId xmlns:p14="http://schemas.microsoft.com/office/powerpoint/2010/main" val="310022143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normAutofit/>
          </a:bodyPr>
          <a:lstStyle/>
          <a:p>
            <a:r>
              <a:rPr lang="en-US" dirty="0"/>
              <a:t>Annual recruitment variation drives fluctuations in spawning biomass</a:t>
            </a:r>
          </a:p>
          <a:p>
            <a:r>
              <a:rPr lang="en-US" dirty="0"/>
              <a:t>Regime shifts in recruitment drive the apparent stock-recruitment relationship </a:t>
            </a:r>
          </a:p>
          <a:p>
            <a:r>
              <a:rPr lang="en-US" dirty="0"/>
              <a:t>Autocorrelation/regime shifts in recruitment relative to age at maturity and maximum age will determine apparent stock-recruitment relationships</a:t>
            </a:r>
          </a:p>
        </p:txBody>
      </p:sp>
    </p:spTree>
    <p:extLst>
      <p:ext uri="{BB962C8B-B14F-4D97-AF65-F5344CB8AC3E}">
        <p14:creationId xmlns:p14="http://schemas.microsoft.com/office/powerpoint/2010/main" val="18413080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normAutofit/>
          </a:bodyPr>
          <a:lstStyle/>
          <a:p>
            <a:r>
              <a:rPr lang="en-US" dirty="0"/>
              <a:t>The stock-recruitment curve, if it exists, is important for management</a:t>
            </a:r>
          </a:p>
          <a:p>
            <a:r>
              <a:rPr lang="en-US" dirty="0"/>
              <a:t>Assuming a lower steepness may not reduce long term yield by much, but may cause short term losses</a:t>
            </a:r>
          </a:p>
          <a:p>
            <a:r>
              <a:rPr lang="en-US" dirty="0"/>
              <a:t>The assumption of steepness influences both estimates of depletion and the reference points </a:t>
            </a:r>
          </a:p>
          <a:p>
            <a:endParaRPr lang="en-US" dirty="0"/>
          </a:p>
        </p:txBody>
      </p:sp>
    </p:spTree>
    <p:extLst>
      <p:ext uri="{BB962C8B-B14F-4D97-AF65-F5344CB8AC3E}">
        <p14:creationId xmlns:p14="http://schemas.microsoft.com/office/powerpoint/2010/main" val="900751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a:t>Management: yellowfin tuna selectivity</a:t>
            </a:r>
          </a:p>
        </p:txBody>
      </p:sp>
      <p:sp>
        <p:nvSpPr>
          <p:cNvPr id="3" name="Content Placeholder 2"/>
          <p:cNvSpPr>
            <a:spLocks noGrp="1"/>
          </p:cNvSpPr>
          <p:nvPr>
            <p:ph idx="1"/>
          </p:nvPr>
        </p:nvSpPr>
        <p:spPr/>
        <p:txBody>
          <a:bodyPr/>
          <a:lstStyle/>
          <a:p>
            <a:endParaRPr lang="en-US"/>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2779"/>
          <a:stretch/>
        </p:blipFill>
        <p:spPr bwMode="auto">
          <a:xfrm>
            <a:off x="609600" y="2525917"/>
            <a:ext cx="8229600" cy="3913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1125" y="6396335"/>
            <a:ext cx="9144000" cy="461665"/>
          </a:xfrm>
          <a:prstGeom prst="rect">
            <a:avLst/>
          </a:prstGeom>
        </p:spPr>
        <p:txBody>
          <a:bodyPr wrap="square">
            <a:spAutoFit/>
          </a:bodyPr>
          <a:lstStyle/>
          <a:p>
            <a:r>
              <a:rPr lang="en-US" sz="1200" dirty="0"/>
              <a:t>Maunder, M.N. (2002). The relationship between fishing methods, fisheries management and the estimation of MSY. Fish and Fisheries, 3: 251-260.</a:t>
            </a:r>
          </a:p>
        </p:txBody>
      </p:sp>
    </p:spTree>
    <p:extLst>
      <p:ext uri="{BB962C8B-B14F-4D97-AF65-F5344CB8AC3E}">
        <p14:creationId xmlns:p14="http://schemas.microsoft.com/office/powerpoint/2010/main" val="290186357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normAutofit/>
          </a:bodyPr>
          <a:lstStyle/>
          <a:p>
            <a:r>
              <a:rPr lang="en-US" dirty="0"/>
              <a:t>Even in simulated conditions estimation is problematic</a:t>
            </a:r>
          </a:p>
          <a:p>
            <a:r>
              <a:rPr lang="en-US" dirty="0"/>
              <a:t>Estimates are probably an artifact of “quirks” in the data (e.g. regime shifts)</a:t>
            </a:r>
          </a:p>
          <a:p>
            <a:r>
              <a:rPr lang="en-US" dirty="0"/>
              <a:t>In reality, we probably can’t estimate the stock-recruitment relationship </a:t>
            </a:r>
          </a:p>
        </p:txBody>
      </p:sp>
    </p:spTree>
    <p:extLst>
      <p:ext uri="{BB962C8B-B14F-4D97-AF65-F5344CB8AC3E}">
        <p14:creationId xmlns:p14="http://schemas.microsoft.com/office/powerpoint/2010/main" val="31817718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much loss in yield is due to the stock-recruitment curve?</a:t>
            </a:r>
          </a:p>
        </p:txBody>
      </p:sp>
      <p:sp>
        <p:nvSpPr>
          <p:cNvPr id="3" name="Content Placeholder 2"/>
          <p:cNvSpPr>
            <a:spLocks noGrp="1"/>
          </p:cNvSpPr>
          <p:nvPr>
            <p:ph idx="1"/>
          </p:nvPr>
        </p:nvSpPr>
        <p:spPr/>
        <p:txBody>
          <a:bodyPr>
            <a:normAutofit fontScale="85000" lnSpcReduction="20000"/>
          </a:bodyPr>
          <a:lstStyle/>
          <a:p>
            <a:r>
              <a:rPr lang="en-US" dirty="0"/>
              <a:t>Components</a:t>
            </a:r>
          </a:p>
          <a:p>
            <a:pPr lvl="1"/>
            <a:r>
              <a:rPr lang="en-US" dirty="0"/>
              <a:t>Stock-recruitment steepness</a:t>
            </a:r>
          </a:p>
          <a:p>
            <a:pPr lvl="1"/>
            <a:r>
              <a:rPr lang="en-US" dirty="0"/>
              <a:t>Fishing mortality based loss in YPR</a:t>
            </a:r>
          </a:p>
          <a:p>
            <a:pPr lvl="1"/>
            <a:r>
              <a:rPr lang="en-US" dirty="0"/>
              <a:t>Selectivity based loss in YPR</a:t>
            </a:r>
          </a:p>
          <a:p>
            <a:pPr lvl="1"/>
            <a:r>
              <a:rPr lang="en-US" dirty="0"/>
              <a:t>(Assessment error due to </a:t>
            </a:r>
            <a:r>
              <a:rPr lang="en-US" dirty="0" err="1"/>
              <a:t>misspecified</a:t>
            </a:r>
            <a:r>
              <a:rPr lang="en-US" dirty="0"/>
              <a:t> steepness)</a:t>
            </a:r>
          </a:p>
          <a:p>
            <a:r>
              <a:rPr lang="en-US" dirty="0"/>
              <a:t>Method</a:t>
            </a:r>
          </a:p>
          <a:p>
            <a:pPr lvl="1"/>
            <a:r>
              <a:rPr lang="en-US" dirty="0"/>
              <a:t>Estimate maximum YPR from knife edge selectivity and varying age at entry to the fishery</a:t>
            </a:r>
          </a:p>
          <a:p>
            <a:pPr lvl="1"/>
            <a:r>
              <a:rPr lang="en-US" dirty="0"/>
              <a:t>Calculate YPR versus F for different age at entry to the fishery</a:t>
            </a:r>
          </a:p>
          <a:p>
            <a:pPr lvl="1"/>
            <a:r>
              <a:rPr lang="en-US" dirty="0"/>
              <a:t>Calculate the loss in recruitment corresponding to the F for different Stock-recruitment steepness   </a:t>
            </a:r>
          </a:p>
        </p:txBody>
      </p:sp>
    </p:spTree>
    <p:extLst>
      <p:ext uri="{BB962C8B-B14F-4D97-AF65-F5344CB8AC3E}">
        <p14:creationId xmlns:p14="http://schemas.microsoft.com/office/powerpoint/2010/main" val="36538138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a:t>
            </a:r>
          </a:p>
        </p:txBody>
      </p:sp>
      <p:sp>
        <p:nvSpPr>
          <p:cNvPr id="3" name="Content Placeholder 2"/>
          <p:cNvSpPr>
            <a:spLocks noGrp="1"/>
          </p:cNvSpPr>
          <p:nvPr>
            <p:ph idx="1"/>
          </p:nvPr>
        </p:nvSpPr>
        <p:spPr/>
        <p:txBody>
          <a:bodyPr/>
          <a:lstStyle/>
          <a:p>
            <a:r>
              <a:rPr lang="en-US" dirty="0"/>
              <a:t>M = 0.2</a:t>
            </a:r>
          </a:p>
          <a:p>
            <a:r>
              <a:rPr lang="en-US" dirty="0"/>
              <a:t>K = 0.2</a:t>
            </a:r>
          </a:p>
          <a:p>
            <a:r>
              <a:rPr lang="en-US" dirty="0" err="1"/>
              <a:t>Amat</a:t>
            </a:r>
            <a:r>
              <a:rPr lang="en-US" dirty="0"/>
              <a:t> = 4</a:t>
            </a:r>
          </a:p>
          <a:p>
            <a:r>
              <a:rPr lang="en-US" dirty="0" err="1"/>
              <a:t>Avuln</a:t>
            </a:r>
            <a:r>
              <a:rPr lang="en-US" dirty="0"/>
              <a:t> max YPR = 7 (F =∞)</a:t>
            </a:r>
          </a:p>
          <a:p>
            <a:r>
              <a:rPr lang="en-US" dirty="0" err="1"/>
              <a:t>Beverton</a:t>
            </a:r>
            <a:r>
              <a:rPr lang="en-US" dirty="0"/>
              <a:t>-Holt</a:t>
            </a:r>
          </a:p>
        </p:txBody>
      </p:sp>
    </p:spTree>
    <p:extLst>
      <p:ext uri="{BB962C8B-B14F-4D97-AF65-F5344CB8AC3E}">
        <p14:creationId xmlns:p14="http://schemas.microsoft.com/office/powerpoint/2010/main" val="4156844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425" y="238125"/>
            <a:ext cx="4375150" cy="638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26578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425" y="238125"/>
            <a:ext cx="4375150" cy="638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0480" y="5975721"/>
            <a:ext cx="2291846" cy="646331"/>
          </a:xfrm>
          <a:prstGeom prst="rect">
            <a:avLst/>
          </a:prstGeom>
          <a:noFill/>
        </p:spPr>
        <p:txBody>
          <a:bodyPr wrap="none" rtlCol="0">
            <a:spAutoFit/>
          </a:bodyPr>
          <a:lstStyle/>
          <a:p>
            <a:r>
              <a:rPr lang="en-US" dirty="0" err="1">
                <a:solidFill>
                  <a:srgbClr val="FF0000"/>
                </a:solidFill>
              </a:rPr>
              <a:t>Hilborn’s</a:t>
            </a:r>
            <a:r>
              <a:rPr lang="en-US" dirty="0">
                <a:solidFill>
                  <a:srgbClr val="FF0000"/>
                </a:solidFill>
              </a:rPr>
              <a:t> “Pretty Good</a:t>
            </a:r>
          </a:p>
          <a:p>
            <a:r>
              <a:rPr lang="en-US" dirty="0">
                <a:solidFill>
                  <a:srgbClr val="FF0000"/>
                </a:solidFill>
              </a:rPr>
              <a:t>Yield” = 80%</a:t>
            </a:r>
          </a:p>
        </p:txBody>
      </p:sp>
    </p:spTree>
    <p:extLst>
      <p:ext uri="{BB962C8B-B14F-4D97-AF65-F5344CB8AC3E}">
        <p14:creationId xmlns:p14="http://schemas.microsoft.com/office/powerpoint/2010/main" val="83022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 at first entry = 5</a:t>
            </a:r>
          </a:p>
        </p:txBody>
      </p:sp>
      <p:sp>
        <p:nvSpPr>
          <p:cNvPr id="3" name="Content Placeholder 2"/>
          <p:cNvSpPr>
            <a:spLocks noGrp="1"/>
          </p:cNvSpPr>
          <p:nvPr>
            <p:ph idx="1"/>
          </p:nvPr>
        </p:nvSpPr>
        <p:spPr/>
        <p:txBody>
          <a:bodyPr/>
          <a:lstStyle/>
          <a:p>
            <a:endParaRPr lang="en-US"/>
          </a:p>
        </p:txBody>
      </p:sp>
      <p:graphicFrame>
        <p:nvGraphicFramePr>
          <p:cNvPr id="4" name="Chart 3"/>
          <p:cNvGraphicFramePr>
            <a:graphicFrameLocks/>
          </p:cNvGraphicFramePr>
          <p:nvPr>
            <p:extLst>
              <p:ext uri="{D42A27DB-BD31-4B8C-83A1-F6EECF244321}">
                <p14:modId xmlns:p14="http://schemas.microsoft.com/office/powerpoint/2010/main" val="3511292111"/>
              </p:ext>
            </p:extLst>
          </p:nvPr>
        </p:nvGraphicFramePr>
        <p:xfrm>
          <a:off x="457200" y="1524000"/>
          <a:ext cx="8153400" cy="4953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131990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of sock assessments</a:t>
            </a:r>
          </a:p>
        </p:txBody>
      </p:sp>
      <p:sp>
        <p:nvSpPr>
          <p:cNvPr id="3" name="Content Placeholder 2"/>
          <p:cNvSpPr>
            <a:spLocks noGrp="1"/>
          </p:cNvSpPr>
          <p:nvPr>
            <p:ph idx="1"/>
          </p:nvPr>
        </p:nvSpPr>
        <p:spPr/>
        <p:txBody>
          <a:bodyPr>
            <a:normAutofit/>
          </a:bodyPr>
          <a:lstStyle/>
          <a:p>
            <a:r>
              <a:rPr lang="en-US" dirty="0"/>
              <a:t>Does steepness influence estimates of depletion?</a:t>
            </a:r>
          </a:p>
        </p:txBody>
      </p:sp>
    </p:spTree>
    <p:extLst>
      <p:ext uri="{BB962C8B-B14F-4D97-AF65-F5344CB8AC3E}">
        <p14:creationId xmlns:p14="http://schemas.microsoft.com/office/powerpoint/2010/main" val="8093899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ch curve: depletion</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07844" y="1600200"/>
            <a:ext cx="712831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0" name="Group 39"/>
          <p:cNvGrpSpPr/>
          <p:nvPr/>
        </p:nvGrpSpPr>
        <p:grpSpPr>
          <a:xfrm>
            <a:off x="2286000" y="1447800"/>
            <a:ext cx="2030478" cy="1219200"/>
            <a:chOff x="2286000" y="1447800"/>
            <a:chExt cx="2030478" cy="1219200"/>
          </a:xfrm>
        </p:grpSpPr>
        <p:cxnSp>
          <p:nvCxnSpPr>
            <p:cNvPr id="11" name="Straight Arrow Connector 10"/>
            <p:cNvCxnSpPr/>
            <p:nvPr/>
          </p:nvCxnSpPr>
          <p:spPr>
            <a:xfrm>
              <a:off x="2286000" y="1447800"/>
              <a:ext cx="0" cy="121920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438400" y="1447800"/>
              <a:ext cx="1878078" cy="369332"/>
            </a:xfrm>
            <a:prstGeom prst="rect">
              <a:avLst/>
            </a:prstGeom>
            <a:noFill/>
          </p:spPr>
          <p:txBody>
            <a:bodyPr wrap="none" rtlCol="0">
              <a:spAutoFit/>
            </a:bodyPr>
            <a:lstStyle/>
            <a:p>
              <a:r>
                <a:rPr lang="en-US" dirty="0">
                  <a:solidFill>
                    <a:srgbClr val="FF0000"/>
                  </a:solidFill>
                </a:rPr>
                <a:t>Stock-recruitment</a:t>
              </a:r>
            </a:p>
          </p:txBody>
        </p:sp>
      </p:grpSp>
      <p:grpSp>
        <p:nvGrpSpPr>
          <p:cNvPr id="39" name="Group 38"/>
          <p:cNvGrpSpPr/>
          <p:nvPr/>
        </p:nvGrpSpPr>
        <p:grpSpPr>
          <a:xfrm>
            <a:off x="6934200" y="4840069"/>
            <a:ext cx="1224095" cy="646331"/>
            <a:chOff x="6934200" y="4840069"/>
            <a:chExt cx="1224095" cy="646331"/>
          </a:xfrm>
        </p:grpSpPr>
        <p:cxnSp>
          <p:nvCxnSpPr>
            <p:cNvPr id="4" name="Straight Arrow Connector 3"/>
            <p:cNvCxnSpPr/>
            <p:nvPr/>
          </p:nvCxnSpPr>
          <p:spPr>
            <a:xfrm>
              <a:off x="6934200" y="4876800"/>
              <a:ext cx="0" cy="45720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102813" y="4840069"/>
              <a:ext cx="1055482" cy="646331"/>
            </a:xfrm>
            <a:prstGeom prst="rect">
              <a:avLst/>
            </a:prstGeom>
            <a:noFill/>
          </p:spPr>
          <p:txBody>
            <a:bodyPr wrap="none" rtlCol="0">
              <a:spAutoFit/>
            </a:bodyPr>
            <a:lstStyle/>
            <a:p>
              <a:r>
                <a:rPr lang="en-US" dirty="0">
                  <a:solidFill>
                    <a:srgbClr val="FF0000"/>
                  </a:solidFill>
                </a:rPr>
                <a:t>Fishing</a:t>
              </a:r>
            </a:p>
            <a:p>
              <a:r>
                <a:rPr lang="en-US" dirty="0">
                  <a:solidFill>
                    <a:srgbClr val="FF0000"/>
                  </a:solidFill>
                </a:rPr>
                <a:t>Mortality</a:t>
              </a:r>
            </a:p>
          </p:txBody>
        </p:sp>
      </p:grpSp>
      <p:grpSp>
        <p:nvGrpSpPr>
          <p:cNvPr id="38" name="Group 37"/>
          <p:cNvGrpSpPr/>
          <p:nvPr/>
        </p:nvGrpSpPr>
        <p:grpSpPr>
          <a:xfrm>
            <a:off x="2362200" y="2667000"/>
            <a:ext cx="4093047" cy="2819400"/>
            <a:chOff x="2362200" y="2667000"/>
            <a:chExt cx="4093047" cy="2819400"/>
          </a:xfrm>
        </p:grpSpPr>
        <p:cxnSp>
          <p:nvCxnSpPr>
            <p:cNvPr id="16" name="Straight Connector 15"/>
            <p:cNvCxnSpPr/>
            <p:nvPr/>
          </p:nvCxnSpPr>
          <p:spPr>
            <a:xfrm flipH="1">
              <a:off x="2362200" y="3048000"/>
              <a:ext cx="533401" cy="4572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438400" y="3505200"/>
              <a:ext cx="792482" cy="6858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438400" y="3941020"/>
              <a:ext cx="1193075" cy="108818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895601" y="4343400"/>
              <a:ext cx="1156063" cy="11049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733800" y="4648200"/>
              <a:ext cx="851265" cy="8001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585065" y="4905494"/>
              <a:ext cx="621577" cy="58090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362200" y="2667000"/>
              <a:ext cx="304802" cy="2286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5410200" y="5105400"/>
              <a:ext cx="446323" cy="3810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6172200" y="5236224"/>
              <a:ext cx="283047" cy="25017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4099" name="Group 4098"/>
          <p:cNvGrpSpPr/>
          <p:nvPr/>
        </p:nvGrpSpPr>
        <p:grpSpPr>
          <a:xfrm>
            <a:off x="2730135" y="2590800"/>
            <a:ext cx="4059853" cy="2605147"/>
            <a:chOff x="2730135" y="2590800"/>
            <a:chExt cx="4059853" cy="2605147"/>
          </a:xfrm>
        </p:grpSpPr>
        <p:cxnSp>
          <p:nvCxnSpPr>
            <p:cNvPr id="46" name="Straight Connector 45"/>
            <p:cNvCxnSpPr/>
            <p:nvPr/>
          </p:nvCxnSpPr>
          <p:spPr>
            <a:xfrm flipH="1">
              <a:off x="2730135" y="2590800"/>
              <a:ext cx="104506" cy="66403"/>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2899956" y="2895600"/>
              <a:ext cx="224244" cy="156754"/>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3230882" y="3276600"/>
              <a:ext cx="242750" cy="203563"/>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3657600" y="3657600"/>
              <a:ext cx="304802" cy="22860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114800" y="4038600"/>
              <a:ext cx="304802" cy="22860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648200" y="4267200"/>
              <a:ext cx="381000" cy="315686"/>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5257799" y="4582886"/>
              <a:ext cx="304802" cy="28194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5880464" y="4723856"/>
              <a:ext cx="367936" cy="3162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6485186" y="4967347"/>
              <a:ext cx="304802" cy="22860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4100" name="TextBox 4099"/>
          <p:cNvSpPr txBox="1"/>
          <p:nvPr/>
        </p:nvSpPr>
        <p:spPr>
          <a:xfrm>
            <a:off x="4740593" y="3756354"/>
            <a:ext cx="710451" cy="369332"/>
          </a:xfrm>
          <a:prstGeom prst="rect">
            <a:avLst/>
          </a:prstGeom>
          <a:noFill/>
        </p:spPr>
        <p:txBody>
          <a:bodyPr wrap="none" rtlCol="0">
            <a:spAutoFit/>
          </a:bodyPr>
          <a:lstStyle/>
          <a:p>
            <a:r>
              <a:rPr lang="en-US" dirty="0"/>
              <a:t>Z = M</a:t>
            </a:r>
          </a:p>
        </p:txBody>
      </p:sp>
      <p:sp>
        <p:nvSpPr>
          <p:cNvPr id="69" name="TextBox 68"/>
          <p:cNvSpPr txBox="1"/>
          <p:nvPr/>
        </p:nvSpPr>
        <p:spPr>
          <a:xfrm>
            <a:off x="3382139" y="4582886"/>
            <a:ext cx="1037463" cy="369332"/>
          </a:xfrm>
          <a:prstGeom prst="rect">
            <a:avLst/>
          </a:prstGeom>
          <a:noFill/>
        </p:spPr>
        <p:txBody>
          <a:bodyPr wrap="none" rtlCol="0">
            <a:spAutoFit/>
          </a:bodyPr>
          <a:lstStyle/>
          <a:p>
            <a:r>
              <a:rPr lang="en-US" dirty="0"/>
              <a:t>Z = M + F</a:t>
            </a:r>
          </a:p>
        </p:txBody>
      </p:sp>
    </p:spTree>
    <p:extLst>
      <p:ext uri="{BB962C8B-B14F-4D97-AF65-F5344CB8AC3E}">
        <p14:creationId xmlns:p14="http://schemas.microsoft.com/office/powerpoint/2010/main" val="1092186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fontScale="92500" lnSpcReduction="20000"/>
          </a:bodyPr>
          <a:lstStyle/>
          <a:p>
            <a:r>
              <a:rPr lang="en-US" dirty="0"/>
              <a:t>What is productivity?</a:t>
            </a:r>
          </a:p>
          <a:p>
            <a:r>
              <a:rPr lang="en-US" dirty="0"/>
              <a:t>What influences productivity?</a:t>
            </a:r>
          </a:p>
          <a:p>
            <a:r>
              <a:rPr lang="en-US" dirty="0"/>
              <a:t>Does the stock-recruitment relationship make sense?</a:t>
            </a:r>
          </a:p>
          <a:p>
            <a:r>
              <a:rPr lang="en-US" dirty="0"/>
              <a:t>Is there a stock-recruitment relationship?</a:t>
            </a:r>
          </a:p>
          <a:p>
            <a:r>
              <a:rPr lang="en-US" dirty="0"/>
              <a:t>Can we estimate the stock-recruitment relationship?</a:t>
            </a:r>
          </a:p>
          <a:p>
            <a:r>
              <a:rPr lang="en-US" dirty="0"/>
              <a:t>Do we need to worry about the stock-recruitment relationship? </a:t>
            </a:r>
          </a:p>
          <a:p>
            <a:r>
              <a:rPr lang="en-US" dirty="0"/>
              <a:t>Recommendations</a:t>
            </a:r>
          </a:p>
        </p:txBody>
      </p:sp>
    </p:spTree>
    <p:extLst>
      <p:ext uri="{BB962C8B-B14F-4D97-AF65-F5344CB8AC3E}">
        <p14:creationId xmlns:p14="http://schemas.microsoft.com/office/powerpoint/2010/main" val="2338403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ch curve: depletion</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07844" y="1600200"/>
            <a:ext cx="712831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 37"/>
          <p:cNvGrpSpPr/>
          <p:nvPr/>
        </p:nvGrpSpPr>
        <p:grpSpPr>
          <a:xfrm>
            <a:off x="2362201" y="3378381"/>
            <a:ext cx="2971800" cy="2118012"/>
            <a:chOff x="2362200" y="2667000"/>
            <a:chExt cx="4093047" cy="2819400"/>
          </a:xfrm>
        </p:grpSpPr>
        <p:cxnSp>
          <p:nvCxnSpPr>
            <p:cNvPr id="16" name="Straight Connector 15"/>
            <p:cNvCxnSpPr/>
            <p:nvPr/>
          </p:nvCxnSpPr>
          <p:spPr>
            <a:xfrm flipH="1">
              <a:off x="2362200" y="3048000"/>
              <a:ext cx="533401" cy="4572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438400" y="3505200"/>
              <a:ext cx="792482" cy="6858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438400" y="3941020"/>
              <a:ext cx="1193075" cy="108818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895601" y="4343400"/>
              <a:ext cx="1156063" cy="11049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733800" y="4648200"/>
              <a:ext cx="851265" cy="8001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585065" y="4905494"/>
              <a:ext cx="621577" cy="58090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362200" y="2667000"/>
              <a:ext cx="304802" cy="2286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5410200" y="5105400"/>
              <a:ext cx="446323" cy="3810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6172200" y="5236224"/>
              <a:ext cx="283047" cy="25017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100" name="TextBox 4099"/>
          <p:cNvSpPr txBox="1"/>
          <p:nvPr/>
        </p:nvSpPr>
        <p:spPr>
          <a:xfrm>
            <a:off x="4740593" y="3756354"/>
            <a:ext cx="710451" cy="369332"/>
          </a:xfrm>
          <a:prstGeom prst="rect">
            <a:avLst/>
          </a:prstGeom>
          <a:noFill/>
        </p:spPr>
        <p:txBody>
          <a:bodyPr wrap="none" rtlCol="0">
            <a:spAutoFit/>
          </a:bodyPr>
          <a:lstStyle/>
          <a:p>
            <a:r>
              <a:rPr lang="en-US" dirty="0"/>
              <a:t>Z = M</a:t>
            </a:r>
          </a:p>
        </p:txBody>
      </p:sp>
      <p:sp>
        <p:nvSpPr>
          <p:cNvPr id="69" name="TextBox 68"/>
          <p:cNvSpPr txBox="1"/>
          <p:nvPr/>
        </p:nvSpPr>
        <p:spPr>
          <a:xfrm>
            <a:off x="6934200" y="5033091"/>
            <a:ext cx="1585690" cy="369332"/>
          </a:xfrm>
          <a:prstGeom prst="rect">
            <a:avLst/>
          </a:prstGeom>
          <a:noFill/>
        </p:spPr>
        <p:txBody>
          <a:bodyPr wrap="none" rtlCol="0">
            <a:spAutoFit/>
          </a:bodyPr>
          <a:lstStyle/>
          <a:p>
            <a:r>
              <a:rPr lang="en-US" dirty="0"/>
              <a:t>Z = M + F (h=1)</a:t>
            </a:r>
          </a:p>
        </p:txBody>
      </p:sp>
      <p:grpSp>
        <p:nvGrpSpPr>
          <p:cNvPr id="28" name="Group 27"/>
          <p:cNvGrpSpPr/>
          <p:nvPr/>
        </p:nvGrpSpPr>
        <p:grpSpPr>
          <a:xfrm>
            <a:off x="2615121" y="2971800"/>
            <a:ext cx="3255589" cy="2326776"/>
            <a:chOff x="2615121" y="2971800"/>
            <a:chExt cx="3255589" cy="2326776"/>
          </a:xfrm>
        </p:grpSpPr>
        <p:cxnSp>
          <p:nvCxnSpPr>
            <p:cNvPr id="36" name="Straight Connector 35"/>
            <p:cNvCxnSpPr/>
            <p:nvPr/>
          </p:nvCxnSpPr>
          <p:spPr>
            <a:xfrm flipH="1">
              <a:off x="2615121" y="2971800"/>
              <a:ext cx="509079" cy="406581"/>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2767522" y="3175090"/>
              <a:ext cx="590544" cy="48597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029233" y="3464246"/>
              <a:ext cx="637868" cy="495398"/>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283774" y="3711945"/>
              <a:ext cx="640285" cy="589361"/>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646331" y="3941020"/>
              <a:ext cx="555456" cy="5977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006715" y="4167286"/>
              <a:ext cx="641485" cy="670329"/>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4427439" y="4335460"/>
              <a:ext cx="601761" cy="659678"/>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899292" y="4569512"/>
              <a:ext cx="555456" cy="5977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5315254" y="4700846"/>
              <a:ext cx="555456" cy="5977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2236388" y="1981200"/>
            <a:ext cx="6436917" cy="3948236"/>
            <a:chOff x="2236388" y="1981200"/>
            <a:chExt cx="6436917" cy="3948236"/>
          </a:xfrm>
        </p:grpSpPr>
        <p:grpSp>
          <p:nvGrpSpPr>
            <p:cNvPr id="39" name="Group 38"/>
            <p:cNvGrpSpPr/>
            <p:nvPr/>
          </p:nvGrpSpPr>
          <p:grpSpPr>
            <a:xfrm>
              <a:off x="6858000" y="4953000"/>
              <a:ext cx="1815305" cy="976436"/>
              <a:chOff x="6901543" y="4590629"/>
              <a:chExt cx="1815305" cy="976436"/>
            </a:xfrm>
          </p:grpSpPr>
          <p:cxnSp>
            <p:nvCxnSpPr>
              <p:cNvPr id="4" name="Straight Arrow Connector 3"/>
              <p:cNvCxnSpPr/>
              <p:nvPr/>
            </p:nvCxnSpPr>
            <p:spPr>
              <a:xfrm>
                <a:off x="6934200" y="4590629"/>
                <a:ext cx="0" cy="566526"/>
              </a:xfrm>
              <a:prstGeom prst="straightConnector1">
                <a:avLst/>
              </a:prstGeom>
              <a:ln w="38100">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01543" y="4920734"/>
                <a:ext cx="1815305" cy="646331"/>
              </a:xfrm>
              <a:prstGeom prst="rect">
                <a:avLst/>
              </a:prstGeom>
              <a:noFill/>
            </p:spPr>
            <p:txBody>
              <a:bodyPr wrap="none" rtlCol="0">
                <a:spAutoFit/>
              </a:bodyPr>
              <a:lstStyle/>
              <a:p>
                <a:r>
                  <a:rPr lang="en-US" dirty="0">
                    <a:solidFill>
                      <a:srgbClr val="FF0000"/>
                    </a:solidFill>
                  </a:rPr>
                  <a:t>Fishing Mortality </a:t>
                </a:r>
              </a:p>
              <a:p>
                <a:r>
                  <a:rPr lang="en-US" dirty="0">
                    <a:solidFill>
                      <a:srgbClr val="FF0000"/>
                    </a:solidFill>
                  </a:rPr>
                  <a:t>+ recruitment</a:t>
                </a:r>
              </a:p>
            </p:txBody>
          </p:sp>
        </p:grpSp>
        <p:grpSp>
          <p:nvGrpSpPr>
            <p:cNvPr id="29" name="Group 28"/>
            <p:cNvGrpSpPr/>
            <p:nvPr/>
          </p:nvGrpSpPr>
          <p:grpSpPr>
            <a:xfrm>
              <a:off x="2236388" y="1981200"/>
              <a:ext cx="4654269" cy="3538326"/>
              <a:chOff x="2236388" y="1981200"/>
              <a:chExt cx="4654269" cy="3538326"/>
            </a:xfrm>
          </p:grpSpPr>
          <p:grpSp>
            <p:nvGrpSpPr>
              <p:cNvPr id="27" name="Group 26"/>
              <p:cNvGrpSpPr/>
              <p:nvPr/>
            </p:nvGrpSpPr>
            <p:grpSpPr>
              <a:xfrm>
                <a:off x="2286000" y="1981200"/>
                <a:ext cx="4604657" cy="3538326"/>
                <a:chOff x="2286000" y="1981200"/>
                <a:chExt cx="4604657" cy="3538326"/>
              </a:xfrm>
            </p:grpSpPr>
            <p:grpSp>
              <p:nvGrpSpPr>
                <p:cNvPr id="40" name="Group 39"/>
                <p:cNvGrpSpPr/>
                <p:nvPr/>
              </p:nvGrpSpPr>
              <p:grpSpPr>
                <a:xfrm>
                  <a:off x="2286000" y="1981200"/>
                  <a:ext cx="2302079" cy="685800"/>
                  <a:chOff x="2286000" y="1981200"/>
                  <a:chExt cx="2302079" cy="685800"/>
                </a:xfrm>
              </p:grpSpPr>
              <p:cxnSp>
                <p:nvCxnSpPr>
                  <p:cNvPr id="11" name="Straight Arrow Connector 10"/>
                  <p:cNvCxnSpPr/>
                  <p:nvPr/>
                </p:nvCxnSpPr>
                <p:spPr>
                  <a:xfrm>
                    <a:off x="2286000" y="1981200"/>
                    <a:ext cx="0" cy="685800"/>
                  </a:xfrm>
                  <a:prstGeom prst="straightConnector1">
                    <a:avLst/>
                  </a:prstGeom>
                  <a:ln w="38100">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10001" y="2139434"/>
                    <a:ext cx="1878078" cy="369332"/>
                  </a:xfrm>
                  <a:prstGeom prst="rect">
                    <a:avLst/>
                  </a:prstGeom>
                  <a:noFill/>
                </p:spPr>
                <p:txBody>
                  <a:bodyPr wrap="none" rtlCol="0">
                    <a:spAutoFit/>
                  </a:bodyPr>
                  <a:lstStyle/>
                  <a:p>
                    <a:r>
                      <a:rPr lang="en-US" dirty="0">
                        <a:solidFill>
                          <a:srgbClr val="FF0000"/>
                        </a:solidFill>
                      </a:rPr>
                      <a:t>Stock-recruitment</a:t>
                    </a:r>
                  </a:p>
                </p:txBody>
              </p:sp>
            </p:grpSp>
            <p:sp>
              <p:nvSpPr>
                <p:cNvPr id="6" name="Freeform 5"/>
                <p:cNvSpPr/>
                <p:nvPr/>
              </p:nvSpPr>
              <p:spPr>
                <a:xfrm>
                  <a:off x="2299063" y="2815046"/>
                  <a:ext cx="4591594" cy="2704480"/>
                </a:xfrm>
                <a:custGeom>
                  <a:avLst/>
                  <a:gdLst>
                    <a:gd name="connsiteX0" fmla="*/ 0 w 4591594"/>
                    <a:gd name="connsiteY0" fmla="*/ 0 h 2704480"/>
                    <a:gd name="connsiteX1" fmla="*/ 13063 w 4591594"/>
                    <a:gd name="connsiteY1" fmla="*/ 32657 h 2704480"/>
                    <a:gd name="connsiteX2" fmla="*/ 26126 w 4591594"/>
                    <a:gd name="connsiteY2" fmla="*/ 71845 h 2704480"/>
                    <a:gd name="connsiteX3" fmla="*/ 52251 w 4591594"/>
                    <a:gd name="connsiteY3" fmla="*/ 124097 h 2704480"/>
                    <a:gd name="connsiteX4" fmla="*/ 65314 w 4591594"/>
                    <a:gd name="connsiteY4" fmla="*/ 176348 h 2704480"/>
                    <a:gd name="connsiteX5" fmla="*/ 78377 w 4591594"/>
                    <a:gd name="connsiteY5" fmla="*/ 202474 h 2704480"/>
                    <a:gd name="connsiteX6" fmla="*/ 97971 w 4591594"/>
                    <a:gd name="connsiteY6" fmla="*/ 254725 h 2704480"/>
                    <a:gd name="connsiteX7" fmla="*/ 111034 w 4591594"/>
                    <a:gd name="connsiteY7" fmla="*/ 274320 h 2704480"/>
                    <a:gd name="connsiteX8" fmla="*/ 117566 w 4591594"/>
                    <a:gd name="connsiteY8" fmla="*/ 293914 h 2704480"/>
                    <a:gd name="connsiteX9" fmla="*/ 130628 w 4591594"/>
                    <a:gd name="connsiteY9" fmla="*/ 313508 h 2704480"/>
                    <a:gd name="connsiteX10" fmla="*/ 163286 w 4591594"/>
                    <a:gd name="connsiteY10" fmla="*/ 359228 h 2704480"/>
                    <a:gd name="connsiteX11" fmla="*/ 182880 w 4591594"/>
                    <a:gd name="connsiteY11" fmla="*/ 398417 h 2704480"/>
                    <a:gd name="connsiteX12" fmla="*/ 195943 w 4591594"/>
                    <a:gd name="connsiteY12" fmla="*/ 424543 h 2704480"/>
                    <a:gd name="connsiteX13" fmla="*/ 202474 w 4591594"/>
                    <a:gd name="connsiteY13" fmla="*/ 444137 h 2704480"/>
                    <a:gd name="connsiteX14" fmla="*/ 235131 w 4591594"/>
                    <a:gd name="connsiteY14" fmla="*/ 489857 h 2704480"/>
                    <a:gd name="connsiteX15" fmla="*/ 261257 w 4591594"/>
                    <a:gd name="connsiteY15" fmla="*/ 535577 h 2704480"/>
                    <a:gd name="connsiteX16" fmla="*/ 280851 w 4591594"/>
                    <a:gd name="connsiteY16" fmla="*/ 555171 h 2704480"/>
                    <a:gd name="connsiteX17" fmla="*/ 320040 w 4591594"/>
                    <a:gd name="connsiteY17" fmla="*/ 620485 h 2704480"/>
                    <a:gd name="connsiteX18" fmla="*/ 333103 w 4591594"/>
                    <a:gd name="connsiteY18" fmla="*/ 640080 h 2704480"/>
                    <a:gd name="connsiteX19" fmla="*/ 346166 w 4591594"/>
                    <a:gd name="connsiteY19" fmla="*/ 666205 h 2704480"/>
                    <a:gd name="connsiteX20" fmla="*/ 372291 w 4591594"/>
                    <a:gd name="connsiteY20" fmla="*/ 705394 h 2704480"/>
                    <a:gd name="connsiteX21" fmla="*/ 385354 w 4591594"/>
                    <a:gd name="connsiteY21" fmla="*/ 724988 h 2704480"/>
                    <a:gd name="connsiteX22" fmla="*/ 411480 w 4591594"/>
                    <a:gd name="connsiteY22" fmla="*/ 770708 h 2704480"/>
                    <a:gd name="connsiteX23" fmla="*/ 450668 w 4591594"/>
                    <a:gd name="connsiteY23" fmla="*/ 842554 h 2704480"/>
                    <a:gd name="connsiteX24" fmla="*/ 470263 w 4591594"/>
                    <a:gd name="connsiteY24" fmla="*/ 868680 h 2704480"/>
                    <a:gd name="connsiteX25" fmla="*/ 502920 w 4591594"/>
                    <a:gd name="connsiteY25" fmla="*/ 920931 h 2704480"/>
                    <a:gd name="connsiteX26" fmla="*/ 522514 w 4591594"/>
                    <a:gd name="connsiteY26" fmla="*/ 940525 h 2704480"/>
                    <a:gd name="connsiteX27" fmla="*/ 535577 w 4591594"/>
                    <a:gd name="connsiteY27" fmla="*/ 960120 h 2704480"/>
                    <a:gd name="connsiteX28" fmla="*/ 555171 w 4591594"/>
                    <a:gd name="connsiteY28" fmla="*/ 986245 h 2704480"/>
                    <a:gd name="connsiteX29" fmla="*/ 587828 w 4591594"/>
                    <a:gd name="connsiteY29" fmla="*/ 1031965 h 2704480"/>
                    <a:gd name="connsiteX30" fmla="*/ 600891 w 4591594"/>
                    <a:gd name="connsiteY30" fmla="*/ 1051560 h 2704480"/>
                    <a:gd name="connsiteX31" fmla="*/ 620486 w 4591594"/>
                    <a:gd name="connsiteY31" fmla="*/ 1077685 h 2704480"/>
                    <a:gd name="connsiteX32" fmla="*/ 633548 w 4591594"/>
                    <a:gd name="connsiteY32" fmla="*/ 1097280 h 2704480"/>
                    <a:gd name="connsiteX33" fmla="*/ 653143 w 4591594"/>
                    <a:gd name="connsiteY33" fmla="*/ 1110343 h 2704480"/>
                    <a:gd name="connsiteX34" fmla="*/ 685800 w 4591594"/>
                    <a:gd name="connsiteY34" fmla="*/ 1149531 h 2704480"/>
                    <a:gd name="connsiteX35" fmla="*/ 698863 w 4591594"/>
                    <a:gd name="connsiteY35" fmla="*/ 1169125 h 2704480"/>
                    <a:gd name="connsiteX36" fmla="*/ 738051 w 4591594"/>
                    <a:gd name="connsiteY36" fmla="*/ 1208314 h 2704480"/>
                    <a:gd name="connsiteX37" fmla="*/ 757646 w 4591594"/>
                    <a:gd name="connsiteY37" fmla="*/ 1227908 h 2704480"/>
                    <a:gd name="connsiteX38" fmla="*/ 770708 w 4591594"/>
                    <a:gd name="connsiteY38" fmla="*/ 1247503 h 2704480"/>
                    <a:gd name="connsiteX39" fmla="*/ 790303 w 4591594"/>
                    <a:gd name="connsiteY39" fmla="*/ 1260565 h 2704480"/>
                    <a:gd name="connsiteX40" fmla="*/ 803366 w 4591594"/>
                    <a:gd name="connsiteY40" fmla="*/ 1280160 h 2704480"/>
                    <a:gd name="connsiteX41" fmla="*/ 816428 w 4591594"/>
                    <a:gd name="connsiteY41" fmla="*/ 1306285 h 2704480"/>
                    <a:gd name="connsiteX42" fmla="*/ 836023 w 4591594"/>
                    <a:gd name="connsiteY42" fmla="*/ 1319348 h 2704480"/>
                    <a:gd name="connsiteX43" fmla="*/ 862148 w 4591594"/>
                    <a:gd name="connsiteY43" fmla="*/ 1358537 h 2704480"/>
                    <a:gd name="connsiteX44" fmla="*/ 875211 w 4591594"/>
                    <a:gd name="connsiteY44" fmla="*/ 1384663 h 2704480"/>
                    <a:gd name="connsiteX45" fmla="*/ 907868 w 4591594"/>
                    <a:gd name="connsiteY45" fmla="*/ 1423851 h 2704480"/>
                    <a:gd name="connsiteX46" fmla="*/ 927463 w 4591594"/>
                    <a:gd name="connsiteY46" fmla="*/ 1449977 h 2704480"/>
                    <a:gd name="connsiteX47" fmla="*/ 973183 w 4591594"/>
                    <a:gd name="connsiteY47" fmla="*/ 1495697 h 2704480"/>
                    <a:gd name="connsiteX48" fmla="*/ 1025434 w 4591594"/>
                    <a:gd name="connsiteY48" fmla="*/ 1554480 h 2704480"/>
                    <a:gd name="connsiteX49" fmla="*/ 1071154 w 4591594"/>
                    <a:gd name="connsiteY49" fmla="*/ 1593668 h 2704480"/>
                    <a:gd name="connsiteX50" fmla="*/ 1110343 w 4591594"/>
                    <a:gd name="connsiteY50" fmla="*/ 1619794 h 2704480"/>
                    <a:gd name="connsiteX51" fmla="*/ 1129937 w 4591594"/>
                    <a:gd name="connsiteY51" fmla="*/ 1639388 h 2704480"/>
                    <a:gd name="connsiteX52" fmla="*/ 1195251 w 4591594"/>
                    <a:gd name="connsiteY52" fmla="*/ 1678577 h 2704480"/>
                    <a:gd name="connsiteX53" fmla="*/ 1234440 w 4591594"/>
                    <a:gd name="connsiteY53" fmla="*/ 1711234 h 2704480"/>
                    <a:gd name="connsiteX54" fmla="*/ 1306286 w 4591594"/>
                    <a:gd name="connsiteY54" fmla="*/ 1756954 h 2704480"/>
                    <a:gd name="connsiteX55" fmla="*/ 1345474 w 4591594"/>
                    <a:gd name="connsiteY55" fmla="*/ 1789611 h 2704480"/>
                    <a:gd name="connsiteX56" fmla="*/ 1365068 w 4591594"/>
                    <a:gd name="connsiteY56" fmla="*/ 1796143 h 2704480"/>
                    <a:gd name="connsiteX57" fmla="*/ 1384663 w 4591594"/>
                    <a:gd name="connsiteY57" fmla="*/ 1815737 h 2704480"/>
                    <a:gd name="connsiteX58" fmla="*/ 1410788 w 4591594"/>
                    <a:gd name="connsiteY58" fmla="*/ 1828800 h 2704480"/>
                    <a:gd name="connsiteX59" fmla="*/ 1449977 w 4591594"/>
                    <a:gd name="connsiteY59" fmla="*/ 1854925 h 2704480"/>
                    <a:gd name="connsiteX60" fmla="*/ 1469571 w 4591594"/>
                    <a:gd name="connsiteY60" fmla="*/ 1867988 h 2704480"/>
                    <a:gd name="connsiteX61" fmla="*/ 1489166 w 4591594"/>
                    <a:gd name="connsiteY61" fmla="*/ 1881051 h 2704480"/>
                    <a:gd name="connsiteX62" fmla="*/ 1528354 w 4591594"/>
                    <a:gd name="connsiteY62" fmla="*/ 1913708 h 2704480"/>
                    <a:gd name="connsiteX63" fmla="*/ 1547948 w 4591594"/>
                    <a:gd name="connsiteY63" fmla="*/ 1920240 h 2704480"/>
                    <a:gd name="connsiteX64" fmla="*/ 1593668 w 4591594"/>
                    <a:gd name="connsiteY64" fmla="*/ 1952897 h 2704480"/>
                    <a:gd name="connsiteX65" fmla="*/ 1632857 w 4591594"/>
                    <a:gd name="connsiteY65" fmla="*/ 1979023 h 2704480"/>
                    <a:gd name="connsiteX66" fmla="*/ 1652451 w 4591594"/>
                    <a:gd name="connsiteY66" fmla="*/ 1992085 h 2704480"/>
                    <a:gd name="connsiteX67" fmla="*/ 1678577 w 4591594"/>
                    <a:gd name="connsiteY67" fmla="*/ 2005148 h 2704480"/>
                    <a:gd name="connsiteX68" fmla="*/ 1724297 w 4591594"/>
                    <a:gd name="connsiteY68" fmla="*/ 2037805 h 2704480"/>
                    <a:gd name="connsiteX69" fmla="*/ 1750423 w 4591594"/>
                    <a:gd name="connsiteY69" fmla="*/ 2063931 h 2704480"/>
                    <a:gd name="connsiteX70" fmla="*/ 1815737 w 4591594"/>
                    <a:gd name="connsiteY70" fmla="*/ 2083525 h 2704480"/>
                    <a:gd name="connsiteX71" fmla="*/ 1841863 w 4591594"/>
                    <a:gd name="connsiteY71" fmla="*/ 2103120 h 2704480"/>
                    <a:gd name="connsiteX72" fmla="*/ 1861457 w 4591594"/>
                    <a:gd name="connsiteY72" fmla="*/ 2109651 h 2704480"/>
                    <a:gd name="connsiteX73" fmla="*/ 1887583 w 4591594"/>
                    <a:gd name="connsiteY73" fmla="*/ 2122714 h 2704480"/>
                    <a:gd name="connsiteX74" fmla="*/ 1933303 w 4591594"/>
                    <a:gd name="connsiteY74" fmla="*/ 2142308 h 2704480"/>
                    <a:gd name="connsiteX75" fmla="*/ 1985554 w 4591594"/>
                    <a:gd name="connsiteY75" fmla="*/ 2161903 h 2704480"/>
                    <a:gd name="connsiteX76" fmla="*/ 2018211 w 4591594"/>
                    <a:gd name="connsiteY76" fmla="*/ 2174965 h 2704480"/>
                    <a:gd name="connsiteX77" fmla="*/ 2057400 w 4591594"/>
                    <a:gd name="connsiteY77" fmla="*/ 2188028 h 2704480"/>
                    <a:gd name="connsiteX78" fmla="*/ 2076994 w 4591594"/>
                    <a:gd name="connsiteY78" fmla="*/ 2194560 h 2704480"/>
                    <a:gd name="connsiteX79" fmla="*/ 2155371 w 4591594"/>
                    <a:gd name="connsiteY79" fmla="*/ 2207623 h 2704480"/>
                    <a:gd name="connsiteX80" fmla="*/ 2201091 w 4591594"/>
                    <a:gd name="connsiteY80" fmla="*/ 2233748 h 2704480"/>
                    <a:gd name="connsiteX81" fmla="*/ 2272937 w 4591594"/>
                    <a:gd name="connsiteY81" fmla="*/ 2253343 h 2704480"/>
                    <a:gd name="connsiteX82" fmla="*/ 2299063 w 4591594"/>
                    <a:gd name="connsiteY82" fmla="*/ 2266405 h 2704480"/>
                    <a:gd name="connsiteX83" fmla="*/ 2338251 w 4591594"/>
                    <a:gd name="connsiteY83" fmla="*/ 2279468 h 2704480"/>
                    <a:gd name="connsiteX84" fmla="*/ 2364377 w 4591594"/>
                    <a:gd name="connsiteY84" fmla="*/ 2292531 h 2704480"/>
                    <a:gd name="connsiteX85" fmla="*/ 2390503 w 4591594"/>
                    <a:gd name="connsiteY85" fmla="*/ 2299063 h 2704480"/>
                    <a:gd name="connsiteX86" fmla="*/ 2442754 w 4591594"/>
                    <a:gd name="connsiteY86" fmla="*/ 2312125 h 2704480"/>
                    <a:gd name="connsiteX87" fmla="*/ 2495006 w 4591594"/>
                    <a:gd name="connsiteY87" fmla="*/ 2331720 h 2704480"/>
                    <a:gd name="connsiteX88" fmla="*/ 2514600 w 4591594"/>
                    <a:gd name="connsiteY88" fmla="*/ 2344783 h 2704480"/>
                    <a:gd name="connsiteX89" fmla="*/ 2540726 w 4591594"/>
                    <a:gd name="connsiteY89" fmla="*/ 2351314 h 2704480"/>
                    <a:gd name="connsiteX90" fmla="*/ 2586446 w 4591594"/>
                    <a:gd name="connsiteY90" fmla="*/ 2370908 h 2704480"/>
                    <a:gd name="connsiteX91" fmla="*/ 2612571 w 4591594"/>
                    <a:gd name="connsiteY91" fmla="*/ 2383971 h 2704480"/>
                    <a:gd name="connsiteX92" fmla="*/ 2677886 w 4591594"/>
                    <a:gd name="connsiteY92" fmla="*/ 2403565 h 2704480"/>
                    <a:gd name="connsiteX93" fmla="*/ 2697480 w 4591594"/>
                    <a:gd name="connsiteY93" fmla="*/ 2410097 h 2704480"/>
                    <a:gd name="connsiteX94" fmla="*/ 2723606 w 4591594"/>
                    <a:gd name="connsiteY94" fmla="*/ 2423160 h 2704480"/>
                    <a:gd name="connsiteX95" fmla="*/ 2775857 w 4591594"/>
                    <a:gd name="connsiteY95" fmla="*/ 2436223 h 2704480"/>
                    <a:gd name="connsiteX96" fmla="*/ 2801983 w 4591594"/>
                    <a:gd name="connsiteY96" fmla="*/ 2442754 h 2704480"/>
                    <a:gd name="connsiteX97" fmla="*/ 2821577 w 4591594"/>
                    <a:gd name="connsiteY97" fmla="*/ 2449285 h 2704480"/>
                    <a:gd name="connsiteX98" fmla="*/ 2873828 w 4591594"/>
                    <a:gd name="connsiteY98" fmla="*/ 2462348 h 2704480"/>
                    <a:gd name="connsiteX99" fmla="*/ 2899954 w 4591594"/>
                    <a:gd name="connsiteY99" fmla="*/ 2468880 h 2704480"/>
                    <a:gd name="connsiteX100" fmla="*/ 2919548 w 4591594"/>
                    <a:gd name="connsiteY100" fmla="*/ 2481943 h 2704480"/>
                    <a:gd name="connsiteX101" fmla="*/ 2958737 w 4591594"/>
                    <a:gd name="connsiteY101" fmla="*/ 2495005 h 2704480"/>
                    <a:gd name="connsiteX102" fmla="*/ 2978331 w 4591594"/>
                    <a:gd name="connsiteY102" fmla="*/ 2508068 h 2704480"/>
                    <a:gd name="connsiteX103" fmla="*/ 3043646 w 4591594"/>
                    <a:gd name="connsiteY103" fmla="*/ 2527663 h 2704480"/>
                    <a:gd name="connsiteX104" fmla="*/ 3095897 w 4591594"/>
                    <a:gd name="connsiteY104" fmla="*/ 2547257 h 2704480"/>
                    <a:gd name="connsiteX105" fmla="*/ 3122023 w 4591594"/>
                    <a:gd name="connsiteY105" fmla="*/ 2553788 h 2704480"/>
                    <a:gd name="connsiteX106" fmla="*/ 3187337 w 4591594"/>
                    <a:gd name="connsiteY106" fmla="*/ 2573383 h 2704480"/>
                    <a:gd name="connsiteX107" fmla="*/ 3213463 w 4591594"/>
                    <a:gd name="connsiteY107" fmla="*/ 2579914 h 2704480"/>
                    <a:gd name="connsiteX108" fmla="*/ 3357154 w 4591594"/>
                    <a:gd name="connsiteY108" fmla="*/ 2586445 h 2704480"/>
                    <a:gd name="connsiteX109" fmla="*/ 3429000 w 4591594"/>
                    <a:gd name="connsiteY109" fmla="*/ 2592977 h 2704480"/>
                    <a:gd name="connsiteX110" fmla="*/ 3481251 w 4591594"/>
                    <a:gd name="connsiteY110" fmla="*/ 2599508 h 2704480"/>
                    <a:gd name="connsiteX111" fmla="*/ 3677194 w 4591594"/>
                    <a:gd name="connsiteY111" fmla="*/ 2606040 h 2704480"/>
                    <a:gd name="connsiteX112" fmla="*/ 3729446 w 4591594"/>
                    <a:gd name="connsiteY112" fmla="*/ 2612571 h 2704480"/>
                    <a:gd name="connsiteX113" fmla="*/ 3977640 w 4591594"/>
                    <a:gd name="connsiteY113" fmla="*/ 2632165 h 2704480"/>
                    <a:gd name="connsiteX114" fmla="*/ 4016828 w 4591594"/>
                    <a:gd name="connsiteY114" fmla="*/ 2638697 h 2704480"/>
                    <a:gd name="connsiteX115" fmla="*/ 4075611 w 4591594"/>
                    <a:gd name="connsiteY115" fmla="*/ 2645228 h 2704480"/>
                    <a:gd name="connsiteX116" fmla="*/ 4180114 w 4591594"/>
                    <a:gd name="connsiteY116" fmla="*/ 2658291 h 2704480"/>
                    <a:gd name="connsiteX117" fmla="*/ 4271554 w 4591594"/>
                    <a:gd name="connsiteY117" fmla="*/ 2671354 h 2704480"/>
                    <a:gd name="connsiteX118" fmla="*/ 4304211 w 4591594"/>
                    <a:gd name="connsiteY118" fmla="*/ 2677885 h 2704480"/>
                    <a:gd name="connsiteX119" fmla="*/ 4382588 w 4591594"/>
                    <a:gd name="connsiteY119" fmla="*/ 2684417 h 2704480"/>
                    <a:gd name="connsiteX120" fmla="*/ 4402183 w 4591594"/>
                    <a:gd name="connsiteY120" fmla="*/ 2690948 h 2704480"/>
                    <a:gd name="connsiteX121" fmla="*/ 4506686 w 4591594"/>
                    <a:gd name="connsiteY121" fmla="*/ 2704011 h 2704480"/>
                    <a:gd name="connsiteX122" fmla="*/ 4591594 w 4591594"/>
                    <a:gd name="connsiteY122" fmla="*/ 2690948 h 2704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4591594" h="2704480">
                      <a:moveTo>
                        <a:pt x="0" y="0"/>
                      </a:moveTo>
                      <a:cubicBezTo>
                        <a:pt x="4354" y="10886"/>
                        <a:pt x="9056" y="21639"/>
                        <a:pt x="13063" y="32657"/>
                      </a:cubicBezTo>
                      <a:cubicBezTo>
                        <a:pt x="17769" y="45597"/>
                        <a:pt x="19968" y="59529"/>
                        <a:pt x="26126" y="71845"/>
                      </a:cubicBezTo>
                      <a:lnTo>
                        <a:pt x="52251" y="124097"/>
                      </a:lnTo>
                      <a:cubicBezTo>
                        <a:pt x="56084" y="143260"/>
                        <a:pt x="57784" y="158777"/>
                        <a:pt x="65314" y="176348"/>
                      </a:cubicBezTo>
                      <a:cubicBezTo>
                        <a:pt x="69149" y="185297"/>
                        <a:pt x="74542" y="193525"/>
                        <a:pt x="78377" y="202474"/>
                      </a:cubicBezTo>
                      <a:cubicBezTo>
                        <a:pt x="95338" y="242050"/>
                        <a:pt x="70903" y="200589"/>
                        <a:pt x="97971" y="254725"/>
                      </a:cubicBezTo>
                      <a:cubicBezTo>
                        <a:pt x="101482" y="261746"/>
                        <a:pt x="107523" y="267299"/>
                        <a:pt x="111034" y="274320"/>
                      </a:cubicBezTo>
                      <a:cubicBezTo>
                        <a:pt x="114113" y="280478"/>
                        <a:pt x="114487" y="287756"/>
                        <a:pt x="117566" y="293914"/>
                      </a:cubicBezTo>
                      <a:cubicBezTo>
                        <a:pt x="121076" y="300935"/>
                        <a:pt x="126066" y="307121"/>
                        <a:pt x="130628" y="313508"/>
                      </a:cubicBezTo>
                      <a:cubicBezTo>
                        <a:pt x="171153" y="370243"/>
                        <a:pt x="132488" y="313032"/>
                        <a:pt x="163286" y="359228"/>
                      </a:cubicBezTo>
                      <a:cubicBezTo>
                        <a:pt x="175260" y="395154"/>
                        <a:pt x="162622" y="362966"/>
                        <a:pt x="182880" y="398417"/>
                      </a:cubicBezTo>
                      <a:cubicBezTo>
                        <a:pt x="187711" y="406871"/>
                        <a:pt x="192108" y="415594"/>
                        <a:pt x="195943" y="424543"/>
                      </a:cubicBezTo>
                      <a:cubicBezTo>
                        <a:pt x="198655" y="430871"/>
                        <a:pt x="199395" y="437979"/>
                        <a:pt x="202474" y="444137"/>
                      </a:cubicBezTo>
                      <a:cubicBezTo>
                        <a:pt x="209379" y="457948"/>
                        <a:pt x="227740" y="478032"/>
                        <a:pt x="235131" y="489857"/>
                      </a:cubicBezTo>
                      <a:cubicBezTo>
                        <a:pt x="251102" y="515411"/>
                        <a:pt x="243279" y="514003"/>
                        <a:pt x="261257" y="535577"/>
                      </a:cubicBezTo>
                      <a:cubicBezTo>
                        <a:pt x="267170" y="542673"/>
                        <a:pt x="275180" y="547880"/>
                        <a:pt x="280851" y="555171"/>
                      </a:cubicBezTo>
                      <a:cubicBezTo>
                        <a:pt x="315262" y="599414"/>
                        <a:pt x="298167" y="582208"/>
                        <a:pt x="320040" y="620485"/>
                      </a:cubicBezTo>
                      <a:cubicBezTo>
                        <a:pt x="323935" y="627301"/>
                        <a:pt x="329208" y="633264"/>
                        <a:pt x="333103" y="640080"/>
                      </a:cubicBezTo>
                      <a:cubicBezTo>
                        <a:pt x="337934" y="648533"/>
                        <a:pt x="341157" y="657856"/>
                        <a:pt x="346166" y="666205"/>
                      </a:cubicBezTo>
                      <a:cubicBezTo>
                        <a:pt x="354243" y="679667"/>
                        <a:pt x="363583" y="692331"/>
                        <a:pt x="372291" y="705394"/>
                      </a:cubicBezTo>
                      <a:cubicBezTo>
                        <a:pt x="376645" y="711925"/>
                        <a:pt x="381843" y="717967"/>
                        <a:pt x="385354" y="724988"/>
                      </a:cubicBezTo>
                      <a:cubicBezTo>
                        <a:pt x="401928" y="758135"/>
                        <a:pt x="393016" y="743013"/>
                        <a:pt x="411480" y="770708"/>
                      </a:cubicBezTo>
                      <a:cubicBezTo>
                        <a:pt x="422558" y="803946"/>
                        <a:pt x="420170" y="801892"/>
                        <a:pt x="450668" y="842554"/>
                      </a:cubicBezTo>
                      <a:cubicBezTo>
                        <a:pt x="457200" y="851263"/>
                        <a:pt x="464493" y="859449"/>
                        <a:pt x="470263" y="868680"/>
                      </a:cubicBezTo>
                      <a:cubicBezTo>
                        <a:pt x="495996" y="909851"/>
                        <a:pt x="468762" y="881079"/>
                        <a:pt x="502920" y="920931"/>
                      </a:cubicBezTo>
                      <a:cubicBezTo>
                        <a:pt x="508931" y="927944"/>
                        <a:pt x="516601" y="933429"/>
                        <a:pt x="522514" y="940525"/>
                      </a:cubicBezTo>
                      <a:cubicBezTo>
                        <a:pt x="527539" y="946556"/>
                        <a:pt x="531014" y="953732"/>
                        <a:pt x="535577" y="960120"/>
                      </a:cubicBezTo>
                      <a:cubicBezTo>
                        <a:pt x="541904" y="968978"/>
                        <a:pt x="549402" y="977014"/>
                        <a:pt x="555171" y="986245"/>
                      </a:cubicBezTo>
                      <a:cubicBezTo>
                        <a:pt x="603518" y="1063600"/>
                        <a:pt x="531795" y="964725"/>
                        <a:pt x="587828" y="1031965"/>
                      </a:cubicBezTo>
                      <a:cubicBezTo>
                        <a:pt x="592853" y="1037996"/>
                        <a:pt x="596328" y="1045172"/>
                        <a:pt x="600891" y="1051560"/>
                      </a:cubicBezTo>
                      <a:cubicBezTo>
                        <a:pt x="607218" y="1060418"/>
                        <a:pt x="614159" y="1068827"/>
                        <a:pt x="620486" y="1077685"/>
                      </a:cubicBezTo>
                      <a:cubicBezTo>
                        <a:pt x="625049" y="1084073"/>
                        <a:pt x="627997" y="1091729"/>
                        <a:pt x="633548" y="1097280"/>
                      </a:cubicBezTo>
                      <a:cubicBezTo>
                        <a:pt x="639099" y="1102831"/>
                        <a:pt x="646611" y="1105989"/>
                        <a:pt x="653143" y="1110343"/>
                      </a:cubicBezTo>
                      <a:cubicBezTo>
                        <a:pt x="685576" y="1158991"/>
                        <a:pt x="643892" y="1099242"/>
                        <a:pt x="685800" y="1149531"/>
                      </a:cubicBezTo>
                      <a:cubicBezTo>
                        <a:pt x="690825" y="1155561"/>
                        <a:pt x="693648" y="1163258"/>
                        <a:pt x="698863" y="1169125"/>
                      </a:cubicBezTo>
                      <a:cubicBezTo>
                        <a:pt x="711136" y="1182932"/>
                        <a:pt x="724988" y="1195251"/>
                        <a:pt x="738051" y="1208314"/>
                      </a:cubicBezTo>
                      <a:cubicBezTo>
                        <a:pt x="744583" y="1214846"/>
                        <a:pt x="752523" y="1220222"/>
                        <a:pt x="757646" y="1227908"/>
                      </a:cubicBezTo>
                      <a:cubicBezTo>
                        <a:pt x="762000" y="1234440"/>
                        <a:pt x="765157" y="1241952"/>
                        <a:pt x="770708" y="1247503"/>
                      </a:cubicBezTo>
                      <a:cubicBezTo>
                        <a:pt x="776259" y="1253054"/>
                        <a:pt x="783771" y="1256211"/>
                        <a:pt x="790303" y="1260565"/>
                      </a:cubicBezTo>
                      <a:cubicBezTo>
                        <a:pt x="794657" y="1267097"/>
                        <a:pt x="799471" y="1273344"/>
                        <a:pt x="803366" y="1280160"/>
                      </a:cubicBezTo>
                      <a:cubicBezTo>
                        <a:pt x="808196" y="1288613"/>
                        <a:pt x="810195" y="1298806"/>
                        <a:pt x="816428" y="1306285"/>
                      </a:cubicBezTo>
                      <a:cubicBezTo>
                        <a:pt x="821453" y="1312316"/>
                        <a:pt x="829491" y="1314994"/>
                        <a:pt x="836023" y="1319348"/>
                      </a:cubicBezTo>
                      <a:cubicBezTo>
                        <a:pt x="850032" y="1361380"/>
                        <a:pt x="831571" y="1315729"/>
                        <a:pt x="862148" y="1358537"/>
                      </a:cubicBezTo>
                      <a:cubicBezTo>
                        <a:pt x="867807" y="1366460"/>
                        <a:pt x="870380" y="1376209"/>
                        <a:pt x="875211" y="1384663"/>
                      </a:cubicBezTo>
                      <a:cubicBezTo>
                        <a:pt x="891708" y="1413532"/>
                        <a:pt x="884712" y="1396836"/>
                        <a:pt x="907868" y="1423851"/>
                      </a:cubicBezTo>
                      <a:cubicBezTo>
                        <a:pt x="914953" y="1432116"/>
                        <a:pt x="920140" y="1441922"/>
                        <a:pt x="927463" y="1449977"/>
                      </a:cubicBezTo>
                      <a:cubicBezTo>
                        <a:pt x="941961" y="1465925"/>
                        <a:pt x="961228" y="1477764"/>
                        <a:pt x="973183" y="1495697"/>
                      </a:cubicBezTo>
                      <a:cubicBezTo>
                        <a:pt x="988889" y="1519255"/>
                        <a:pt x="998593" y="1536585"/>
                        <a:pt x="1025434" y="1554480"/>
                      </a:cubicBezTo>
                      <a:cubicBezTo>
                        <a:pt x="1085564" y="1594568"/>
                        <a:pt x="991956" y="1530311"/>
                        <a:pt x="1071154" y="1593668"/>
                      </a:cubicBezTo>
                      <a:cubicBezTo>
                        <a:pt x="1083414" y="1603475"/>
                        <a:pt x="1099242" y="1608693"/>
                        <a:pt x="1110343" y="1619794"/>
                      </a:cubicBezTo>
                      <a:cubicBezTo>
                        <a:pt x="1116874" y="1626325"/>
                        <a:pt x="1122421" y="1634019"/>
                        <a:pt x="1129937" y="1639388"/>
                      </a:cubicBezTo>
                      <a:cubicBezTo>
                        <a:pt x="1166021" y="1665162"/>
                        <a:pt x="1154547" y="1637875"/>
                        <a:pt x="1195251" y="1678577"/>
                      </a:cubicBezTo>
                      <a:cubicBezTo>
                        <a:pt x="1227532" y="1710856"/>
                        <a:pt x="1201097" y="1686984"/>
                        <a:pt x="1234440" y="1711234"/>
                      </a:cubicBezTo>
                      <a:cubicBezTo>
                        <a:pt x="1295531" y="1755664"/>
                        <a:pt x="1264983" y="1743188"/>
                        <a:pt x="1306286" y="1756954"/>
                      </a:cubicBezTo>
                      <a:cubicBezTo>
                        <a:pt x="1320731" y="1771399"/>
                        <a:pt x="1327288" y="1780517"/>
                        <a:pt x="1345474" y="1789611"/>
                      </a:cubicBezTo>
                      <a:cubicBezTo>
                        <a:pt x="1351632" y="1792690"/>
                        <a:pt x="1358537" y="1793966"/>
                        <a:pt x="1365068" y="1796143"/>
                      </a:cubicBezTo>
                      <a:cubicBezTo>
                        <a:pt x="1371600" y="1802674"/>
                        <a:pt x="1377147" y="1810368"/>
                        <a:pt x="1384663" y="1815737"/>
                      </a:cubicBezTo>
                      <a:cubicBezTo>
                        <a:pt x="1392586" y="1821396"/>
                        <a:pt x="1402439" y="1823791"/>
                        <a:pt x="1410788" y="1828800"/>
                      </a:cubicBezTo>
                      <a:cubicBezTo>
                        <a:pt x="1424250" y="1836877"/>
                        <a:pt x="1436914" y="1846217"/>
                        <a:pt x="1449977" y="1854925"/>
                      </a:cubicBezTo>
                      <a:lnTo>
                        <a:pt x="1469571" y="1867988"/>
                      </a:lnTo>
                      <a:cubicBezTo>
                        <a:pt x="1476103" y="1872342"/>
                        <a:pt x="1483615" y="1875500"/>
                        <a:pt x="1489166" y="1881051"/>
                      </a:cubicBezTo>
                      <a:cubicBezTo>
                        <a:pt x="1503611" y="1895496"/>
                        <a:pt x="1510168" y="1904614"/>
                        <a:pt x="1528354" y="1913708"/>
                      </a:cubicBezTo>
                      <a:cubicBezTo>
                        <a:pt x="1534512" y="1916787"/>
                        <a:pt x="1541417" y="1918063"/>
                        <a:pt x="1547948" y="1920240"/>
                      </a:cubicBezTo>
                      <a:cubicBezTo>
                        <a:pt x="1582584" y="1954874"/>
                        <a:pt x="1550684" y="1927106"/>
                        <a:pt x="1593668" y="1952897"/>
                      </a:cubicBezTo>
                      <a:cubicBezTo>
                        <a:pt x="1607130" y="1960975"/>
                        <a:pt x="1619794" y="1970314"/>
                        <a:pt x="1632857" y="1979023"/>
                      </a:cubicBezTo>
                      <a:cubicBezTo>
                        <a:pt x="1639388" y="1983377"/>
                        <a:pt x="1645430" y="1988575"/>
                        <a:pt x="1652451" y="1992085"/>
                      </a:cubicBezTo>
                      <a:lnTo>
                        <a:pt x="1678577" y="2005148"/>
                      </a:lnTo>
                      <a:cubicBezTo>
                        <a:pt x="1737673" y="2064247"/>
                        <a:pt x="1655528" y="1986230"/>
                        <a:pt x="1724297" y="2037805"/>
                      </a:cubicBezTo>
                      <a:cubicBezTo>
                        <a:pt x="1734150" y="2045194"/>
                        <a:pt x="1739862" y="2057594"/>
                        <a:pt x="1750423" y="2063931"/>
                      </a:cubicBezTo>
                      <a:cubicBezTo>
                        <a:pt x="1761784" y="2070748"/>
                        <a:pt x="1799946" y="2079578"/>
                        <a:pt x="1815737" y="2083525"/>
                      </a:cubicBezTo>
                      <a:cubicBezTo>
                        <a:pt x="1824446" y="2090057"/>
                        <a:pt x="1832411" y="2097719"/>
                        <a:pt x="1841863" y="2103120"/>
                      </a:cubicBezTo>
                      <a:cubicBezTo>
                        <a:pt x="1847840" y="2106536"/>
                        <a:pt x="1855129" y="2106939"/>
                        <a:pt x="1861457" y="2109651"/>
                      </a:cubicBezTo>
                      <a:cubicBezTo>
                        <a:pt x="1870406" y="2113486"/>
                        <a:pt x="1879129" y="2117883"/>
                        <a:pt x="1887583" y="2122714"/>
                      </a:cubicBezTo>
                      <a:cubicBezTo>
                        <a:pt x="1922665" y="2142761"/>
                        <a:pt x="1890391" y="2131581"/>
                        <a:pt x="1933303" y="2142308"/>
                      </a:cubicBezTo>
                      <a:cubicBezTo>
                        <a:pt x="1969914" y="2166716"/>
                        <a:pt x="1934197" y="2146496"/>
                        <a:pt x="1985554" y="2161903"/>
                      </a:cubicBezTo>
                      <a:cubicBezTo>
                        <a:pt x="1996784" y="2165272"/>
                        <a:pt x="2007193" y="2170958"/>
                        <a:pt x="2018211" y="2174965"/>
                      </a:cubicBezTo>
                      <a:cubicBezTo>
                        <a:pt x="2031152" y="2179671"/>
                        <a:pt x="2044337" y="2183674"/>
                        <a:pt x="2057400" y="2188028"/>
                      </a:cubicBezTo>
                      <a:cubicBezTo>
                        <a:pt x="2063931" y="2190205"/>
                        <a:pt x="2070203" y="2193428"/>
                        <a:pt x="2076994" y="2194560"/>
                      </a:cubicBezTo>
                      <a:lnTo>
                        <a:pt x="2155371" y="2207623"/>
                      </a:lnTo>
                      <a:cubicBezTo>
                        <a:pt x="2169701" y="2217176"/>
                        <a:pt x="2184523" y="2228225"/>
                        <a:pt x="2201091" y="2233748"/>
                      </a:cubicBezTo>
                      <a:cubicBezTo>
                        <a:pt x="2216115" y="2238756"/>
                        <a:pt x="2253148" y="2244862"/>
                        <a:pt x="2272937" y="2253343"/>
                      </a:cubicBezTo>
                      <a:cubicBezTo>
                        <a:pt x="2281886" y="2257178"/>
                        <a:pt x="2290023" y="2262789"/>
                        <a:pt x="2299063" y="2266405"/>
                      </a:cubicBezTo>
                      <a:cubicBezTo>
                        <a:pt x="2311848" y="2271519"/>
                        <a:pt x="2325935" y="2273310"/>
                        <a:pt x="2338251" y="2279468"/>
                      </a:cubicBezTo>
                      <a:cubicBezTo>
                        <a:pt x="2346960" y="2283822"/>
                        <a:pt x="2355260" y="2289112"/>
                        <a:pt x="2364377" y="2292531"/>
                      </a:cubicBezTo>
                      <a:cubicBezTo>
                        <a:pt x="2372782" y="2295683"/>
                        <a:pt x="2381872" y="2296597"/>
                        <a:pt x="2390503" y="2299063"/>
                      </a:cubicBezTo>
                      <a:cubicBezTo>
                        <a:pt x="2437355" y="2312449"/>
                        <a:pt x="2376375" y="2298850"/>
                        <a:pt x="2442754" y="2312125"/>
                      </a:cubicBezTo>
                      <a:cubicBezTo>
                        <a:pt x="2488705" y="2342760"/>
                        <a:pt x="2430439" y="2307507"/>
                        <a:pt x="2495006" y="2331720"/>
                      </a:cubicBezTo>
                      <a:cubicBezTo>
                        <a:pt x="2502356" y="2334476"/>
                        <a:pt x="2507385" y="2341691"/>
                        <a:pt x="2514600" y="2344783"/>
                      </a:cubicBezTo>
                      <a:cubicBezTo>
                        <a:pt x="2522851" y="2348319"/>
                        <a:pt x="2532017" y="2349137"/>
                        <a:pt x="2540726" y="2351314"/>
                      </a:cubicBezTo>
                      <a:cubicBezTo>
                        <a:pt x="2627369" y="2394637"/>
                        <a:pt x="2519174" y="2342078"/>
                        <a:pt x="2586446" y="2370908"/>
                      </a:cubicBezTo>
                      <a:cubicBezTo>
                        <a:pt x="2595395" y="2374743"/>
                        <a:pt x="2603531" y="2380355"/>
                        <a:pt x="2612571" y="2383971"/>
                      </a:cubicBezTo>
                      <a:cubicBezTo>
                        <a:pt x="2651385" y="2399497"/>
                        <a:pt x="2644198" y="2393940"/>
                        <a:pt x="2677886" y="2403565"/>
                      </a:cubicBezTo>
                      <a:cubicBezTo>
                        <a:pt x="2684506" y="2405456"/>
                        <a:pt x="2691152" y="2407385"/>
                        <a:pt x="2697480" y="2410097"/>
                      </a:cubicBezTo>
                      <a:cubicBezTo>
                        <a:pt x="2706429" y="2413933"/>
                        <a:pt x="2714369" y="2420081"/>
                        <a:pt x="2723606" y="2423160"/>
                      </a:cubicBezTo>
                      <a:cubicBezTo>
                        <a:pt x="2740638" y="2428837"/>
                        <a:pt x="2758440" y="2431869"/>
                        <a:pt x="2775857" y="2436223"/>
                      </a:cubicBezTo>
                      <a:cubicBezTo>
                        <a:pt x="2784566" y="2438400"/>
                        <a:pt x="2793467" y="2439915"/>
                        <a:pt x="2801983" y="2442754"/>
                      </a:cubicBezTo>
                      <a:cubicBezTo>
                        <a:pt x="2808514" y="2444931"/>
                        <a:pt x="2814935" y="2447474"/>
                        <a:pt x="2821577" y="2449285"/>
                      </a:cubicBezTo>
                      <a:cubicBezTo>
                        <a:pt x="2838897" y="2454009"/>
                        <a:pt x="2856411" y="2457994"/>
                        <a:pt x="2873828" y="2462348"/>
                      </a:cubicBezTo>
                      <a:lnTo>
                        <a:pt x="2899954" y="2468880"/>
                      </a:lnTo>
                      <a:cubicBezTo>
                        <a:pt x="2906485" y="2473234"/>
                        <a:pt x="2912375" y="2478755"/>
                        <a:pt x="2919548" y="2481943"/>
                      </a:cubicBezTo>
                      <a:cubicBezTo>
                        <a:pt x="2932131" y="2487535"/>
                        <a:pt x="2958737" y="2495005"/>
                        <a:pt x="2958737" y="2495005"/>
                      </a:cubicBezTo>
                      <a:cubicBezTo>
                        <a:pt x="2965268" y="2499359"/>
                        <a:pt x="2971158" y="2504880"/>
                        <a:pt x="2978331" y="2508068"/>
                      </a:cubicBezTo>
                      <a:cubicBezTo>
                        <a:pt x="3006263" y="2520482"/>
                        <a:pt x="3017052" y="2520065"/>
                        <a:pt x="3043646" y="2527663"/>
                      </a:cubicBezTo>
                      <a:cubicBezTo>
                        <a:pt x="3075767" y="2536841"/>
                        <a:pt x="3054456" y="2533444"/>
                        <a:pt x="3095897" y="2547257"/>
                      </a:cubicBezTo>
                      <a:cubicBezTo>
                        <a:pt x="3104413" y="2550096"/>
                        <a:pt x="3113314" y="2551611"/>
                        <a:pt x="3122023" y="2553788"/>
                      </a:cubicBezTo>
                      <a:cubicBezTo>
                        <a:pt x="3156617" y="2576851"/>
                        <a:pt x="3129549" y="2562876"/>
                        <a:pt x="3187337" y="2573383"/>
                      </a:cubicBezTo>
                      <a:cubicBezTo>
                        <a:pt x="3196169" y="2574989"/>
                        <a:pt x="3204513" y="2579226"/>
                        <a:pt x="3213463" y="2579914"/>
                      </a:cubicBezTo>
                      <a:cubicBezTo>
                        <a:pt x="3261268" y="2583591"/>
                        <a:pt x="3309257" y="2584268"/>
                        <a:pt x="3357154" y="2586445"/>
                      </a:cubicBezTo>
                      <a:lnTo>
                        <a:pt x="3429000" y="2592977"/>
                      </a:lnTo>
                      <a:cubicBezTo>
                        <a:pt x="3446456" y="2594815"/>
                        <a:pt x="3463723" y="2598585"/>
                        <a:pt x="3481251" y="2599508"/>
                      </a:cubicBezTo>
                      <a:cubicBezTo>
                        <a:pt x="3546511" y="2602943"/>
                        <a:pt x="3611880" y="2603863"/>
                        <a:pt x="3677194" y="2606040"/>
                      </a:cubicBezTo>
                      <a:cubicBezTo>
                        <a:pt x="3694611" y="2608217"/>
                        <a:pt x="3711975" y="2610880"/>
                        <a:pt x="3729446" y="2612571"/>
                      </a:cubicBezTo>
                      <a:cubicBezTo>
                        <a:pt x="3852680" y="2624497"/>
                        <a:pt x="3868323" y="2624878"/>
                        <a:pt x="3977640" y="2632165"/>
                      </a:cubicBezTo>
                      <a:cubicBezTo>
                        <a:pt x="3990703" y="2634342"/>
                        <a:pt x="4003701" y="2636947"/>
                        <a:pt x="4016828" y="2638697"/>
                      </a:cubicBezTo>
                      <a:cubicBezTo>
                        <a:pt x="4036370" y="2641303"/>
                        <a:pt x="4056037" y="2642879"/>
                        <a:pt x="4075611" y="2645228"/>
                      </a:cubicBezTo>
                      <a:lnTo>
                        <a:pt x="4180114" y="2658291"/>
                      </a:lnTo>
                      <a:cubicBezTo>
                        <a:pt x="4210594" y="2662645"/>
                        <a:pt x="4241362" y="2665316"/>
                        <a:pt x="4271554" y="2671354"/>
                      </a:cubicBezTo>
                      <a:cubicBezTo>
                        <a:pt x="4282440" y="2673531"/>
                        <a:pt x="4293186" y="2676588"/>
                        <a:pt x="4304211" y="2677885"/>
                      </a:cubicBezTo>
                      <a:cubicBezTo>
                        <a:pt x="4330248" y="2680948"/>
                        <a:pt x="4356462" y="2682240"/>
                        <a:pt x="4382588" y="2684417"/>
                      </a:cubicBezTo>
                      <a:cubicBezTo>
                        <a:pt x="4389120" y="2686594"/>
                        <a:pt x="4395504" y="2689278"/>
                        <a:pt x="4402183" y="2690948"/>
                      </a:cubicBezTo>
                      <a:cubicBezTo>
                        <a:pt x="4440753" y="2700590"/>
                        <a:pt x="4462055" y="2699954"/>
                        <a:pt x="4506686" y="2704011"/>
                      </a:cubicBezTo>
                      <a:cubicBezTo>
                        <a:pt x="4588131" y="2697224"/>
                        <a:pt x="4566527" y="2716019"/>
                        <a:pt x="4591594" y="269094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TextBox 58"/>
              <p:cNvSpPr txBox="1"/>
              <p:nvPr/>
            </p:nvSpPr>
            <p:spPr>
              <a:xfrm>
                <a:off x="2236388" y="4630379"/>
                <a:ext cx="1877437" cy="369332"/>
              </a:xfrm>
              <a:prstGeom prst="rect">
                <a:avLst/>
              </a:prstGeom>
              <a:noFill/>
            </p:spPr>
            <p:txBody>
              <a:bodyPr wrap="none" rtlCol="0">
                <a:spAutoFit/>
              </a:bodyPr>
              <a:lstStyle/>
              <a:p>
                <a:r>
                  <a:rPr lang="en-US" dirty="0"/>
                  <a:t>Z = M + F (h=0.75)</a:t>
                </a:r>
              </a:p>
            </p:txBody>
          </p:sp>
        </p:grpSp>
      </p:grpSp>
    </p:spTree>
    <p:extLst>
      <p:ext uri="{BB962C8B-B14F-4D97-AF65-F5344CB8AC3E}">
        <p14:creationId xmlns:p14="http://schemas.microsoft.com/office/powerpoint/2010/main" val="68259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on h</a:t>
            </a:r>
          </a:p>
        </p:txBody>
      </p:sp>
      <p:sp>
        <p:nvSpPr>
          <p:cNvPr id="3" name="Content Placeholder 2"/>
          <p:cNvSpPr>
            <a:spLocks noGrp="1"/>
          </p:cNvSpPr>
          <p:nvPr>
            <p:ph idx="1"/>
          </p:nvPr>
        </p:nvSpPr>
        <p:spPr/>
        <p:txBody>
          <a:bodyPr/>
          <a:lstStyle/>
          <a:p>
            <a:r>
              <a:rPr lang="en-US" dirty="0"/>
              <a:t>No direct information in catch curve on h</a:t>
            </a:r>
          </a:p>
          <a:p>
            <a:r>
              <a:rPr lang="en-US" dirty="0"/>
              <a:t>More direct information on M</a:t>
            </a:r>
          </a:p>
          <a:p>
            <a:r>
              <a:rPr lang="en-US" dirty="0"/>
              <a:t>Why we have a better chance at estimating M compared to h (see Lee et al. papers)</a:t>
            </a:r>
          </a:p>
        </p:txBody>
      </p:sp>
    </p:spTree>
    <p:extLst>
      <p:ext uri="{BB962C8B-B14F-4D97-AF65-F5344CB8AC3E}">
        <p14:creationId xmlns:p14="http://schemas.microsoft.com/office/powerpoint/2010/main" val="15965663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double whammy</a:t>
            </a:r>
          </a:p>
        </p:txBody>
      </p:sp>
      <p:sp>
        <p:nvSpPr>
          <p:cNvPr id="3" name="Content Placeholder 2"/>
          <p:cNvSpPr>
            <a:spLocks noGrp="1"/>
          </p:cNvSpPr>
          <p:nvPr>
            <p:ph idx="1"/>
          </p:nvPr>
        </p:nvSpPr>
        <p:spPr/>
        <p:txBody>
          <a:bodyPr/>
          <a:lstStyle/>
          <a:p>
            <a:r>
              <a:rPr lang="en-US" dirty="0"/>
              <a:t>Makes the stock more depleted</a:t>
            </a:r>
          </a:p>
          <a:p>
            <a:r>
              <a:rPr lang="en-US" dirty="0"/>
              <a:t>Makes </a:t>
            </a:r>
            <a:r>
              <a:rPr lang="en-US" dirty="0" err="1"/>
              <a:t>Bmsy</a:t>
            </a:r>
            <a:r>
              <a:rPr lang="en-US" dirty="0"/>
              <a:t>/B0 reference point higher </a:t>
            </a:r>
          </a:p>
        </p:txBody>
      </p:sp>
    </p:spTree>
    <p:extLst>
      <p:ext uri="{BB962C8B-B14F-4D97-AF65-F5344CB8AC3E}">
        <p14:creationId xmlns:p14="http://schemas.microsoft.com/office/powerpoint/2010/main" val="32185235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of sock assessments</a:t>
            </a:r>
          </a:p>
        </p:txBody>
      </p:sp>
      <p:sp>
        <p:nvSpPr>
          <p:cNvPr id="3" name="Content Placeholder 2"/>
          <p:cNvSpPr>
            <a:spLocks noGrp="1"/>
          </p:cNvSpPr>
          <p:nvPr>
            <p:ph idx="1"/>
          </p:nvPr>
        </p:nvSpPr>
        <p:spPr/>
        <p:txBody>
          <a:bodyPr>
            <a:normAutofit/>
          </a:bodyPr>
          <a:lstStyle/>
          <a:p>
            <a:r>
              <a:rPr lang="en-US" dirty="0"/>
              <a:t>YPR depletion</a:t>
            </a:r>
          </a:p>
          <a:p>
            <a:pPr lvl="1"/>
            <a:r>
              <a:rPr lang="en-US" dirty="0"/>
              <a:t>Composition data</a:t>
            </a:r>
          </a:p>
          <a:p>
            <a:pPr lvl="1"/>
            <a:r>
              <a:rPr lang="en-US" dirty="0"/>
              <a:t>CPUE decline due to C (C/B = F)</a:t>
            </a:r>
          </a:p>
          <a:p>
            <a:r>
              <a:rPr lang="en-US" dirty="0"/>
              <a:t>S-R = recruitment reduction</a:t>
            </a:r>
          </a:p>
          <a:p>
            <a:r>
              <a:rPr lang="en-US" dirty="0"/>
              <a:t>Relative index for full catch history time series constrains depletion</a:t>
            </a:r>
          </a:p>
          <a:p>
            <a:r>
              <a:rPr lang="en-US" dirty="0"/>
              <a:t>Total catch history model versus starting from exploited population size.</a:t>
            </a:r>
          </a:p>
        </p:txBody>
      </p:sp>
    </p:spTree>
    <p:extLst>
      <p:ext uri="{BB962C8B-B14F-4D97-AF65-F5344CB8AC3E}">
        <p14:creationId xmlns:p14="http://schemas.microsoft.com/office/powerpoint/2010/main" val="8093899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ellowfin tuna in the EPO</a:t>
            </a:r>
          </a:p>
        </p:txBody>
      </p:sp>
      <p:sp>
        <p:nvSpPr>
          <p:cNvPr id="3" name="Content Placeholder 2"/>
          <p:cNvSpPr>
            <a:spLocks noGrp="1"/>
          </p:cNvSpPr>
          <p:nvPr>
            <p:ph idx="1"/>
          </p:nvPr>
        </p:nvSpPr>
        <p:spPr/>
        <p:txBody>
          <a:bodyPr/>
          <a:lstStyle/>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037" y="1371600"/>
            <a:ext cx="7543800" cy="480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189308" y="6019800"/>
            <a:ext cx="2440092" cy="369332"/>
          </a:xfrm>
          <a:prstGeom prst="rect">
            <a:avLst/>
          </a:prstGeom>
        </p:spPr>
        <p:txBody>
          <a:bodyPr wrap="none">
            <a:spAutoFit/>
          </a:bodyPr>
          <a:lstStyle/>
          <a:p>
            <a:r>
              <a:rPr lang="en-US" dirty="0" err="1"/>
              <a:t>Scur</a:t>
            </a:r>
            <a:r>
              <a:rPr lang="en-US" dirty="0"/>
              <a:t>/S0	0.27	0.20</a:t>
            </a:r>
          </a:p>
        </p:txBody>
      </p:sp>
      <p:sp>
        <p:nvSpPr>
          <p:cNvPr id="7" name="Rectangle 6"/>
          <p:cNvSpPr/>
          <p:nvPr/>
        </p:nvSpPr>
        <p:spPr>
          <a:xfrm>
            <a:off x="4191000" y="6389132"/>
            <a:ext cx="2499402" cy="369332"/>
          </a:xfrm>
          <a:prstGeom prst="rect">
            <a:avLst/>
          </a:prstGeom>
        </p:spPr>
        <p:txBody>
          <a:bodyPr wrap="none">
            <a:spAutoFit/>
          </a:bodyPr>
          <a:lstStyle/>
          <a:p>
            <a:r>
              <a:rPr lang="en-US" dirty="0" err="1"/>
              <a:t>Scur</a:t>
            </a:r>
            <a:r>
              <a:rPr lang="en-US" dirty="0"/>
              <a:t>	3434	3414</a:t>
            </a:r>
          </a:p>
        </p:txBody>
      </p:sp>
      <p:cxnSp>
        <p:nvCxnSpPr>
          <p:cNvPr id="6" name="Straight Arrow Connector 5"/>
          <p:cNvCxnSpPr/>
          <p:nvPr/>
        </p:nvCxnSpPr>
        <p:spPr>
          <a:xfrm flipH="1">
            <a:off x="6690402" y="49530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690402" y="57912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666495" y="6573798"/>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666495" y="6204466"/>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3266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153400" cy="838200"/>
          </a:xfrm>
        </p:spPr>
        <p:txBody>
          <a:bodyPr/>
          <a:lstStyle/>
          <a:p>
            <a:r>
              <a:rPr lang="en-US" dirty="0"/>
              <a:t>Bigeye tuna in the EPO</a:t>
            </a:r>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415" y="914400"/>
            <a:ext cx="7712075" cy="557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191000" y="6172200"/>
            <a:ext cx="4572000" cy="646331"/>
          </a:xfrm>
          <a:prstGeom prst="rect">
            <a:avLst/>
          </a:prstGeom>
        </p:spPr>
        <p:txBody>
          <a:bodyPr>
            <a:spAutoFit/>
          </a:bodyPr>
          <a:lstStyle/>
          <a:p>
            <a:r>
              <a:rPr lang="en-US" dirty="0" err="1"/>
              <a:t>Scur</a:t>
            </a:r>
            <a:r>
              <a:rPr lang="en-US" dirty="0"/>
              <a:t>/S0	0.22	0.25</a:t>
            </a:r>
          </a:p>
          <a:p>
            <a:r>
              <a:rPr lang="en-US" dirty="0" err="1"/>
              <a:t>Scur</a:t>
            </a:r>
            <a:r>
              <a:rPr lang="en-US" dirty="0"/>
              <a:t>	115012	177288</a:t>
            </a:r>
          </a:p>
        </p:txBody>
      </p:sp>
      <p:cxnSp>
        <p:nvCxnSpPr>
          <p:cNvPr id="6" name="Straight Arrow Connector 5"/>
          <p:cNvCxnSpPr/>
          <p:nvPr/>
        </p:nvCxnSpPr>
        <p:spPr>
          <a:xfrm flipH="1">
            <a:off x="6910293" y="49530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6934200" y="60198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6910293" y="6629400"/>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910293" y="6336268"/>
            <a:ext cx="3810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239000" y="6248400"/>
            <a:ext cx="1985928" cy="369332"/>
          </a:xfrm>
          <a:prstGeom prst="rect">
            <a:avLst/>
          </a:prstGeom>
          <a:noFill/>
        </p:spPr>
        <p:txBody>
          <a:bodyPr wrap="none" rtlCol="0">
            <a:spAutoFit/>
          </a:bodyPr>
          <a:lstStyle/>
          <a:p>
            <a:r>
              <a:rPr lang="en-US" dirty="0">
                <a:solidFill>
                  <a:srgbClr val="FF0000"/>
                </a:solidFill>
              </a:rPr>
              <a:t>Assessment impact</a:t>
            </a:r>
          </a:p>
        </p:txBody>
      </p:sp>
    </p:spTree>
    <p:extLst>
      <p:ext uri="{BB962C8B-B14F-4D97-AF65-F5344CB8AC3E}">
        <p14:creationId xmlns:p14="http://schemas.microsoft.com/office/powerpoint/2010/main" val="34653224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143000"/>
          </a:xfrm>
        </p:spPr>
        <p:txBody>
          <a:bodyPr>
            <a:normAutofit/>
          </a:bodyPr>
          <a:lstStyle/>
          <a:p>
            <a:r>
              <a:rPr lang="en-US" sz="3200" dirty="0" err="1"/>
              <a:t>Mispecifying</a:t>
            </a:r>
            <a:r>
              <a:rPr lang="en-US" sz="3200" dirty="0"/>
              <a:t> steepness can influence estimates of abundance, important for decision rules: Pacific cod</a:t>
            </a:r>
          </a:p>
        </p:txBody>
      </p:sp>
      <p:sp>
        <p:nvSpPr>
          <p:cNvPr id="3" name="Content Placeholder 2"/>
          <p:cNvSpPr>
            <a:spLocks noGrp="1"/>
          </p:cNvSpPr>
          <p:nvPr>
            <p:ph idx="1"/>
          </p:nvPr>
        </p:nvSpPr>
        <p:spPr/>
        <p:txBody>
          <a:bodyPr/>
          <a:lstStyle/>
          <a:p>
            <a:endParaRPr lang="en-US"/>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905000"/>
            <a:ext cx="6934200" cy="416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72869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Does the stock-recruitment relationship make sense?</a:t>
            </a:r>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22601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4338" name="Picture 2" descr="Image result for holy grail">
            <a:hlinkClick r:id="rId2"/>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7752" y="1371600"/>
            <a:ext cx="8872598"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81399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sz="3200" dirty="0"/>
              <a:t>Traditional models: </a:t>
            </a:r>
            <a:r>
              <a:rPr lang="en-US" sz="3200" dirty="0" err="1"/>
              <a:t>Beverton</a:t>
            </a:r>
            <a:r>
              <a:rPr lang="en-US" sz="3200" dirty="0"/>
              <a:t>-Holt and Ricker</a:t>
            </a:r>
          </a:p>
        </p:txBody>
      </p:sp>
      <p:graphicFrame>
        <p:nvGraphicFramePr>
          <p:cNvPr id="4" name="Object 3"/>
          <p:cNvGraphicFramePr>
            <a:graphicFrameLocks noChangeAspect="1"/>
          </p:cNvGraphicFramePr>
          <p:nvPr>
            <p:extLst>
              <p:ext uri="{D42A27DB-BD31-4B8C-83A1-F6EECF244321}">
                <p14:modId xmlns:p14="http://schemas.microsoft.com/office/powerpoint/2010/main" val="2537931031"/>
              </p:ext>
            </p:extLst>
          </p:nvPr>
        </p:nvGraphicFramePr>
        <p:xfrm>
          <a:off x="4038600" y="2225674"/>
          <a:ext cx="1180587" cy="590294"/>
        </p:xfrm>
        <a:graphic>
          <a:graphicData uri="http://schemas.openxmlformats.org/presentationml/2006/ole">
            <mc:AlternateContent xmlns:mc="http://schemas.openxmlformats.org/markup-compatibility/2006">
              <mc:Choice xmlns:v="urn:schemas-microsoft-com:vml" Requires="v">
                <p:oleObj spid="_x0000_s11052" name="Equation" r:id="rId3" imgW="787058" imgH="393529" progId="Equation.DSMT4">
                  <p:embed/>
                </p:oleObj>
              </mc:Choice>
              <mc:Fallback>
                <p:oleObj name="Equation" r:id="rId3" imgW="7870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225674"/>
                        <a:ext cx="1180587" cy="590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00169394"/>
              </p:ext>
            </p:extLst>
          </p:nvPr>
        </p:nvGraphicFramePr>
        <p:xfrm>
          <a:off x="4114799" y="3657600"/>
          <a:ext cx="1161546" cy="342752"/>
        </p:xfrm>
        <a:graphic>
          <a:graphicData uri="http://schemas.openxmlformats.org/presentationml/2006/ole">
            <mc:AlternateContent xmlns:mc="http://schemas.openxmlformats.org/markup-compatibility/2006">
              <mc:Choice xmlns:v="urn:schemas-microsoft-com:vml" Requires="v">
                <p:oleObj spid="_x0000_s11053" name="Equation" r:id="rId5" imgW="774364" imgH="228501" progId="Equation.DSMT4">
                  <p:embed/>
                </p:oleObj>
              </mc:Choice>
              <mc:Fallback>
                <p:oleObj name="Equation"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799" y="3657600"/>
                        <a:ext cx="1161546" cy="342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91079434"/>
              </p:ext>
            </p:extLst>
          </p:nvPr>
        </p:nvGraphicFramePr>
        <p:xfrm>
          <a:off x="4172012" y="5257800"/>
          <a:ext cx="1142504" cy="342752"/>
        </p:xfrm>
        <a:graphic>
          <a:graphicData uri="http://schemas.openxmlformats.org/presentationml/2006/ole">
            <mc:AlternateContent xmlns:mc="http://schemas.openxmlformats.org/markup-compatibility/2006">
              <mc:Choice xmlns:v="urn:schemas-microsoft-com:vml" Requires="v">
                <p:oleObj spid="_x0000_s11054" name="Equation" r:id="rId7" imgW="761669" imgH="228501" progId="Equation.DSMT4">
                  <p:embed/>
                </p:oleObj>
              </mc:Choice>
              <mc:Fallback>
                <p:oleObj name="Equation" r:id="rId7" imgW="761669"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2012" y="5257800"/>
                        <a:ext cx="1142504" cy="342752"/>
                      </a:xfrm>
                      <a:prstGeom prst="rect">
                        <a:avLst/>
                      </a:prstGeom>
                      <a:noFill/>
                    </p:spPr>
                  </p:pic>
                </p:oleObj>
              </mc:Fallback>
            </mc:AlternateContent>
          </a:graphicData>
        </a:graphic>
      </p:graphicFrame>
      <p:sp>
        <p:nvSpPr>
          <p:cNvPr id="7" name="Rectangle 4"/>
          <p:cNvSpPr>
            <a:spLocks noChangeArrowheads="1"/>
          </p:cNvSpPr>
          <p:nvPr/>
        </p:nvSpPr>
        <p:spPr bwMode="auto">
          <a:xfrm>
            <a:off x="228600" y="1524000"/>
            <a:ext cx="770621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Their derivation is based on solving the differential equation for the abundance, N, as a function of mortality, Z. </a:t>
            </a:r>
            <a:endParaRPr kumimoji="0" lang="en-US" sz="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 name="Rectangle 5"/>
          <p:cNvSpPr>
            <a:spLocks noChangeArrowheads="1"/>
          </p:cNvSpPr>
          <p:nvPr/>
        </p:nvSpPr>
        <p:spPr bwMode="auto">
          <a:xfrm>
            <a:off x="271284" y="2770743"/>
            <a:ext cx="704391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sz="1200" b="1" dirty="0" err="1">
                <a:latin typeface="Arial" pitchFamily="34" charset="0"/>
                <a:ea typeface="Times New Roman" pitchFamily="18" charset="0"/>
                <a:cs typeface="Arial" pitchFamily="34" charset="0"/>
              </a:rPr>
              <a:t>Beverton</a:t>
            </a:r>
            <a:r>
              <a:rPr lang="en-US" sz="1200" b="1" dirty="0">
                <a:latin typeface="Arial" pitchFamily="34" charset="0"/>
                <a:ea typeface="Times New Roman" pitchFamily="18" charset="0"/>
                <a:cs typeface="Arial" pitchFamily="34" charset="0"/>
              </a:rPr>
              <a:t>-Holt model</a:t>
            </a:r>
          </a:p>
          <a:p>
            <a:pPr lvl="0" fontAlgn="base">
              <a:spcBef>
                <a:spcPct val="0"/>
              </a:spcBef>
              <a:spcAft>
                <a:spcPct val="0"/>
              </a:spcAft>
            </a:pP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Z is a linear function of the cohort abundance, which represents process like intra-cohort competition,</a:t>
            </a:r>
            <a:endParaRPr kumimoji="0" lang="en-US" sz="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Rectangle 6"/>
          <p:cNvSpPr>
            <a:spLocks noChangeArrowheads="1"/>
          </p:cNvSpPr>
          <p:nvPr/>
        </p:nvSpPr>
        <p:spPr bwMode="auto">
          <a:xfrm>
            <a:off x="335977" y="4207133"/>
            <a:ext cx="777648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Arial" pitchFamily="34" charset="0"/>
                <a:ea typeface="Times New Roman" pitchFamily="18" charset="0"/>
                <a:cs typeface="Arial" pitchFamily="34" charset="0"/>
              </a:rPr>
              <a:t>Ricker</a:t>
            </a:r>
          </a:p>
          <a:p>
            <a:pPr marL="0" marR="0" lvl="0" indent="0" algn="l" defTabSz="914400" rtl="0" eaLnBrk="1" fontAlgn="base" latinLnBrk="0" hangingPunct="1">
              <a:lnSpc>
                <a:spcPct val="100000"/>
              </a:lnSpc>
              <a:spcBef>
                <a:spcPct val="0"/>
              </a:spcBef>
              <a:spcAft>
                <a:spcPct val="0"/>
              </a:spcAft>
              <a:buClrTx/>
              <a:buSzTx/>
              <a:buFontTx/>
              <a:buNone/>
              <a:tabLst/>
            </a:pPr>
            <a:r>
              <a:rPr lang="en-US" sz="1200" dirty="0">
                <a:latin typeface="Arial" pitchFamily="34" charset="0"/>
                <a:ea typeface="Times New Roman" pitchFamily="18" charset="0"/>
                <a:cs typeface="Arial" pitchFamily="34" charset="0"/>
              </a:rPr>
              <a:t>Z</a:t>
            </a: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is a linear function of the </a:t>
            </a:r>
            <a:r>
              <a:rPr kumimoji="0" lang="en-US" sz="1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spawner</a:t>
            </a: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bundance, which represents process like cannibalism, (E is eggs or </a:t>
            </a:r>
            <a:r>
              <a:rPr lang="en-US" sz="1200" dirty="0">
                <a:latin typeface="Arial" pitchFamily="34" charset="0"/>
                <a:ea typeface="Times New Roman" pitchFamily="18" charset="0"/>
                <a:cs typeface="Arial" pitchFamily="34" charset="0"/>
              </a:rPr>
              <a:t>adults</a:t>
            </a: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0" name="Rectangle 7"/>
          <p:cNvSpPr>
            <a:spLocks noChangeArrowheads="1"/>
          </p:cNvSpPr>
          <p:nvPr/>
        </p:nvSpPr>
        <p:spPr bwMode="auto">
          <a:xfrm>
            <a:off x="0" y="2225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21933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What is productivity?</a:t>
            </a:r>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907723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839183092"/>
              </p:ext>
            </p:extLst>
          </p:nvPr>
        </p:nvGraphicFramePr>
        <p:xfrm>
          <a:off x="1828800" y="2819400"/>
          <a:ext cx="1085379" cy="628377"/>
        </p:xfrm>
        <a:graphic>
          <a:graphicData uri="http://schemas.openxmlformats.org/presentationml/2006/ole">
            <mc:AlternateContent xmlns:mc="http://schemas.openxmlformats.org/markup-compatibility/2006">
              <mc:Choice xmlns:v="urn:schemas-microsoft-com:vml" Requires="v">
                <p:oleObj spid="_x0000_s11806" name="Equation" r:id="rId3" imgW="723586" imgH="418918" progId="Equation.DSMT4">
                  <p:embed/>
                </p:oleObj>
              </mc:Choice>
              <mc:Fallback>
                <p:oleObj name="Equation" r:id="rId3" imgW="723586"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19400"/>
                        <a:ext cx="1085379" cy="628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8587157"/>
              </p:ext>
            </p:extLst>
          </p:nvPr>
        </p:nvGraphicFramePr>
        <p:xfrm>
          <a:off x="4391025" y="2943225"/>
          <a:ext cx="1790700" cy="381000"/>
        </p:xfrm>
        <a:graphic>
          <a:graphicData uri="http://schemas.openxmlformats.org/presentationml/2006/ole">
            <mc:AlternateContent xmlns:mc="http://schemas.openxmlformats.org/markup-compatibility/2006">
              <mc:Choice xmlns:v="urn:schemas-microsoft-com:vml" Requires="v">
                <p:oleObj spid="_x0000_s11807" name="Equation" r:id="rId5" imgW="1193760" imgH="253800" progId="Equation.DSMT4">
                  <p:embed/>
                </p:oleObj>
              </mc:Choice>
              <mc:Fallback>
                <p:oleObj name="Equation" r:id="rId5" imgW="1193760" imgH="253800" progId="Equation.DSMT4">
                  <p:embed/>
                  <p:pic>
                    <p:nvPicPr>
                      <p:cNvPr id="0" name=""/>
                      <p:cNvPicPr>
                        <a:picLocks noChangeAspect="1" noChangeArrowheads="1"/>
                      </p:cNvPicPr>
                      <p:nvPr/>
                    </p:nvPicPr>
                    <p:blipFill>
                      <a:blip r:embed="rId6"/>
                      <a:srcRect/>
                      <a:stretch>
                        <a:fillRect/>
                      </a:stretch>
                    </p:blipFill>
                    <p:spPr bwMode="auto">
                      <a:xfrm>
                        <a:off x="4391025" y="2943225"/>
                        <a:ext cx="1790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228600" y="1597967"/>
            <a:ext cx="8480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These differential equations are solved to produce equations that calculate recruitment as a function of spawning biomass </a:t>
            </a:r>
            <a:endParaRPr kumimoji="0" lang="en-US" sz="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Rectangle 4"/>
          <p:cNvSpPr>
            <a:spLocks noChangeArrowheads="1"/>
          </p:cNvSpPr>
          <p:nvPr/>
        </p:nvSpPr>
        <p:spPr bwMode="auto">
          <a:xfrm>
            <a:off x="4724400" y="2374054"/>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Arial" pitchFamily="34" charset="0"/>
                <a:ea typeface="Times New Roman" pitchFamily="18" charset="0"/>
                <a:cs typeface="Arial" pitchFamily="34" charset="0"/>
              </a:rPr>
              <a:t>Ricker</a:t>
            </a:r>
            <a:endParaRPr kumimoji="0" lang="en-US" b="0" i="0" u="none" strike="noStrike" cap="none" normalizeH="0" baseline="0" dirty="0">
              <a:ln>
                <a:noFill/>
              </a:ln>
              <a:solidFill>
                <a:schemeClr val="tx1"/>
              </a:solidFill>
              <a:effectLst/>
              <a:latin typeface="Arial" pitchFamily="34" charset="0"/>
              <a:cs typeface="Arial" pitchFamily="34" charset="0"/>
            </a:endParaRPr>
          </a:p>
        </p:txBody>
      </p:sp>
      <p:sp>
        <p:nvSpPr>
          <p:cNvPr id="8" name="Title 1"/>
          <p:cNvSpPr>
            <a:spLocks noGrp="1"/>
          </p:cNvSpPr>
          <p:nvPr>
            <p:ph type="title"/>
          </p:nvPr>
        </p:nvSpPr>
        <p:spPr/>
        <p:txBody>
          <a:bodyPr>
            <a:normAutofit/>
          </a:bodyPr>
          <a:lstStyle/>
          <a:p>
            <a:r>
              <a:rPr lang="en-US" sz="3200" dirty="0"/>
              <a:t>Traditional models: </a:t>
            </a:r>
            <a:r>
              <a:rPr lang="en-US" sz="3200" dirty="0" err="1"/>
              <a:t>Beverton</a:t>
            </a:r>
            <a:r>
              <a:rPr lang="en-US" sz="3200" dirty="0"/>
              <a:t>-Holt and Ricker</a:t>
            </a:r>
          </a:p>
        </p:txBody>
      </p:sp>
      <p:sp>
        <p:nvSpPr>
          <p:cNvPr id="9" name="Rectangle 8"/>
          <p:cNvSpPr/>
          <p:nvPr/>
        </p:nvSpPr>
        <p:spPr>
          <a:xfrm>
            <a:off x="1600200" y="2356795"/>
            <a:ext cx="1595309" cy="369332"/>
          </a:xfrm>
          <a:prstGeom prst="rect">
            <a:avLst/>
          </a:prstGeom>
        </p:spPr>
        <p:txBody>
          <a:bodyPr wrap="none">
            <a:spAutoFit/>
          </a:bodyPr>
          <a:lstStyle/>
          <a:p>
            <a:r>
              <a:rPr lang="en-US" dirty="0" err="1">
                <a:latin typeface="Arial" pitchFamily="34" charset="0"/>
                <a:ea typeface="Times New Roman" pitchFamily="18" charset="0"/>
                <a:cs typeface="Arial" pitchFamily="34" charset="0"/>
              </a:rPr>
              <a:t>Beverton</a:t>
            </a:r>
            <a:r>
              <a:rPr lang="en-US" dirty="0">
                <a:latin typeface="Arial" pitchFamily="34" charset="0"/>
                <a:ea typeface="Times New Roman" pitchFamily="18" charset="0"/>
                <a:cs typeface="Arial" pitchFamily="34" charset="0"/>
              </a:rPr>
              <a:t>-Holt</a:t>
            </a:r>
            <a:endParaRPr lang="en-US" dirty="0"/>
          </a:p>
        </p:txBody>
      </p:sp>
      <p:grpSp>
        <p:nvGrpSpPr>
          <p:cNvPr id="3" name="Group 2"/>
          <p:cNvGrpSpPr/>
          <p:nvPr/>
        </p:nvGrpSpPr>
        <p:grpSpPr>
          <a:xfrm>
            <a:off x="2514600" y="2819586"/>
            <a:ext cx="2667000" cy="457014"/>
            <a:chOff x="2514600" y="2819586"/>
            <a:chExt cx="2667000" cy="457014"/>
          </a:xfrm>
        </p:grpSpPr>
        <p:sp>
          <p:nvSpPr>
            <p:cNvPr id="2" name="Oval 1"/>
            <p:cNvSpPr/>
            <p:nvPr/>
          </p:nvSpPr>
          <p:spPr>
            <a:xfrm>
              <a:off x="2514600" y="2819586"/>
              <a:ext cx="304800" cy="3046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76800" y="2971986"/>
              <a:ext cx="304800" cy="3046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8624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600" dirty="0"/>
              <a:t>Recruitment in terms of survival: </a:t>
            </a:r>
            <a:r>
              <a:rPr lang="en-US" sz="3600" dirty="0" err="1"/>
              <a:t>Beverton</a:t>
            </a:r>
            <a:r>
              <a:rPr lang="en-US" sz="3600" dirty="0"/>
              <a:t>-Holt and Ricker</a:t>
            </a:r>
          </a:p>
        </p:txBody>
      </p:sp>
      <p:sp>
        <p:nvSpPr>
          <p:cNvPr id="4" name="Rectangle 2"/>
          <p:cNvSpPr>
            <a:spLocks noChangeArrowheads="1"/>
          </p:cNvSpPr>
          <p:nvPr/>
        </p:nvSpPr>
        <p:spPr bwMode="auto">
          <a:xfrm>
            <a:off x="395101" y="1690301"/>
            <a:ext cx="804899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The stock recruitment relationships can be described in terms</a:t>
            </a:r>
            <a:r>
              <a:rPr kumimoji="0" lang="en-US" sz="1200" b="0" i="0" u="none" strike="noStrike" cap="none" normalizeH="0" dirty="0">
                <a:ln>
                  <a:noFill/>
                </a:ln>
                <a:solidFill>
                  <a:schemeClr val="tx1"/>
                </a:solidFill>
                <a:effectLst/>
                <a:latin typeface="Arial" pitchFamily="34" charset="0"/>
                <a:ea typeface="Times New Roman" pitchFamily="18" charset="0"/>
                <a:cs typeface="Arial" pitchFamily="34" charset="0"/>
              </a:rPr>
              <a:t> of survival</a:t>
            </a:r>
            <a:r>
              <a:rPr lang="en-US" sz="1200" dirty="0">
                <a:latin typeface="Arial" pitchFamily="34" charset="0"/>
                <a:ea typeface="Times New Roman" pitchFamily="18" charset="0"/>
                <a:cs typeface="Arial" pitchFamily="34" charset="0"/>
              </a:rPr>
              <a:t>, S, from birth to the age at recruitment</a:t>
            </a:r>
            <a:r>
              <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89221560"/>
              </p:ext>
            </p:extLst>
          </p:nvPr>
        </p:nvGraphicFramePr>
        <p:xfrm>
          <a:off x="3581400" y="2133600"/>
          <a:ext cx="742305" cy="266469"/>
        </p:xfrm>
        <a:graphic>
          <a:graphicData uri="http://schemas.openxmlformats.org/presentationml/2006/ole">
            <mc:AlternateContent xmlns:mc="http://schemas.openxmlformats.org/markup-compatibility/2006">
              <mc:Choice xmlns:v="urn:schemas-microsoft-com:vml" Requires="v">
                <p:oleObj spid="_x0000_s13100" name="Equation" r:id="rId3" imgW="494870" imgH="177646" progId="Equation.DSMT4">
                  <p:embed/>
                </p:oleObj>
              </mc:Choice>
              <mc:Fallback>
                <p:oleObj name="Equation" r:id="rId3" imgW="494870"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742305" cy="266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54"/>
          <p:cNvSpPr>
            <a:spLocks noChangeArrowheads="1"/>
          </p:cNvSpPr>
          <p:nvPr/>
        </p:nvSpPr>
        <p:spPr bwMode="auto">
          <a:xfrm>
            <a:off x="1981200" y="2795669"/>
            <a:ext cx="12009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u="none" strike="noStrike" cap="none" normalizeH="0" baseline="0" dirty="0" err="1">
                <a:ln>
                  <a:noFill/>
                </a:ln>
                <a:solidFill>
                  <a:schemeClr val="tx1"/>
                </a:solidFill>
                <a:effectLst/>
                <a:latin typeface="Arial" pitchFamily="34" charset="0"/>
                <a:ea typeface="Times New Roman" pitchFamily="18" charset="0"/>
                <a:cs typeface="Arial" pitchFamily="34" charset="0"/>
              </a:rPr>
              <a:t>Beverton</a:t>
            </a:r>
            <a:r>
              <a:rPr kumimoji="0" lang="en-US" sz="1200" b="1" u="none" strike="noStrike" cap="none" normalizeH="0" baseline="0" dirty="0">
                <a:ln>
                  <a:noFill/>
                </a:ln>
                <a:solidFill>
                  <a:schemeClr val="tx1"/>
                </a:solidFill>
                <a:effectLst/>
                <a:latin typeface="Arial" pitchFamily="34" charset="0"/>
                <a:ea typeface="Times New Roman" pitchFamily="18" charset="0"/>
                <a:cs typeface="Arial" pitchFamily="34" charset="0"/>
              </a:rPr>
              <a:t>-Holt</a:t>
            </a:r>
            <a:endParaRPr kumimoji="0" lang="en-US" sz="400" b="1"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2105395434"/>
              </p:ext>
            </p:extLst>
          </p:nvPr>
        </p:nvGraphicFramePr>
        <p:xfrm>
          <a:off x="2133600" y="3352800"/>
          <a:ext cx="1085850" cy="628650"/>
        </p:xfrm>
        <a:graphic>
          <a:graphicData uri="http://schemas.openxmlformats.org/presentationml/2006/ole">
            <mc:AlternateContent xmlns:mc="http://schemas.openxmlformats.org/markup-compatibility/2006">
              <mc:Choice xmlns:v="urn:schemas-microsoft-com:vml" Requires="v">
                <p:oleObj spid="_x0000_s13101" name="Equation" r:id="rId5" imgW="723600" imgH="419040" progId="Equation.DSMT4">
                  <p:embed/>
                </p:oleObj>
              </mc:Choice>
              <mc:Fallback>
                <p:oleObj name="Equation" r:id="rId5" imgW="723600" imgH="419040" progId="Equation.DSMT4">
                  <p:embed/>
                  <p:pic>
                    <p:nvPicPr>
                      <p:cNvPr id="0" name=""/>
                      <p:cNvPicPr>
                        <a:picLocks noChangeAspect="1" noChangeArrowheads="1"/>
                      </p:cNvPicPr>
                      <p:nvPr/>
                    </p:nvPicPr>
                    <p:blipFill>
                      <a:blip r:embed="rId6"/>
                      <a:srcRect/>
                      <a:stretch>
                        <a:fillRect/>
                      </a:stretch>
                    </p:blipFill>
                    <p:spPr bwMode="auto">
                      <a:xfrm>
                        <a:off x="2133600" y="3352800"/>
                        <a:ext cx="10858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56"/>
          <p:cNvSpPr>
            <a:spLocks noChangeArrowheads="1"/>
          </p:cNvSpPr>
          <p:nvPr/>
        </p:nvSpPr>
        <p:spPr bwMode="auto">
          <a:xfrm>
            <a:off x="5029200" y="2771001"/>
            <a:ext cx="6527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u="none" strike="noStrike" cap="none" normalizeH="0" baseline="0" dirty="0">
                <a:ln>
                  <a:noFill/>
                </a:ln>
                <a:solidFill>
                  <a:schemeClr val="tx1"/>
                </a:solidFill>
                <a:effectLst/>
                <a:latin typeface="Arial" pitchFamily="34" charset="0"/>
                <a:ea typeface="Times New Roman" pitchFamily="18" charset="0"/>
                <a:cs typeface="Arial" pitchFamily="34" charset="0"/>
              </a:rPr>
              <a:t>Ricker</a:t>
            </a:r>
            <a:endParaRPr kumimoji="0" lang="en-US" sz="1800" b="1"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4280026871"/>
              </p:ext>
            </p:extLst>
          </p:nvPr>
        </p:nvGraphicFramePr>
        <p:xfrm>
          <a:off x="4857750" y="3429000"/>
          <a:ext cx="1619250" cy="381000"/>
        </p:xfrm>
        <a:graphic>
          <a:graphicData uri="http://schemas.openxmlformats.org/presentationml/2006/ole">
            <mc:AlternateContent xmlns:mc="http://schemas.openxmlformats.org/markup-compatibility/2006">
              <mc:Choice xmlns:v="urn:schemas-microsoft-com:vml" Requires="v">
                <p:oleObj spid="_x0000_s13102" name="Equation" r:id="rId7" imgW="1079280" imgH="253800" progId="Equation.DSMT4">
                  <p:embed/>
                </p:oleObj>
              </mc:Choice>
              <mc:Fallback>
                <p:oleObj name="Equation" r:id="rId7" imgW="1079280" imgH="253800" progId="Equation.DSMT4">
                  <p:embed/>
                  <p:pic>
                    <p:nvPicPr>
                      <p:cNvPr id="0" name=""/>
                      <p:cNvPicPr>
                        <a:picLocks noChangeAspect="1" noChangeArrowheads="1"/>
                      </p:cNvPicPr>
                      <p:nvPr/>
                    </p:nvPicPr>
                    <p:blipFill>
                      <a:blip r:embed="rId8"/>
                      <a:srcRect/>
                      <a:stretch>
                        <a:fillRect/>
                      </a:stretch>
                    </p:blipFill>
                    <p:spPr bwMode="auto">
                      <a:xfrm>
                        <a:off x="4857750" y="3429000"/>
                        <a:ext cx="1619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4421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399"/>
            <a:ext cx="8839200" cy="6419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2530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Autofit/>
          </a:bodyPr>
          <a:lstStyle/>
          <a:p>
            <a:r>
              <a:rPr lang="en-US" sz="2800" dirty="0"/>
              <a:t>Survival implications of the </a:t>
            </a:r>
            <a:r>
              <a:rPr lang="en-US" sz="2800" dirty="0" err="1"/>
              <a:t>Beverton</a:t>
            </a:r>
            <a:r>
              <a:rPr lang="en-US" sz="2800" dirty="0"/>
              <a:t>-Holt and Ricker models</a:t>
            </a:r>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239" y="1066800"/>
            <a:ext cx="4729161" cy="5673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7607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blems with </a:t>
            </a:r>
            <a:r>
              <a:rPr lang="en-US" dirty="0" err="1"/>
              <a:t>Beverton</a:t>
            </a:r>
            <a:r>
              <a:rPr lang="en-US" dirty="0"/>
              <a:t>-Holt and Ricker stock-recruitment models</a:t>
            </a:r>
          </a:p>
        </p:txBody>
      </p:sp>
      <p:sp>
        <p:nvSpPr>
          <p:cNvPr id="3" name="Content Placeholder 2"/>
          <p:cNvSpPr>
            <a:spLocks noGrp="1"/>
          </p:cNvSpPr>
          <p:nvPr>
            <p:ph idx="1"/>
          </p:nvPr>
        </p:nvSpPr>
        <p:spPr/>
        <p:txBody>
          <a:bodyPr>
            <a:normAutofit fontScale="92500" lnSpcReduction="10000"/>
          </a:bodyPr>
          <a:lstStyle/>
          <a:p>
            <a:r>
              <a:rPr lang="en-US" dirty="0"/>
              <a:t>Density dependence is unlikely to be linear</a:t>
            </a:r>
          </a:p>
          <a:p>
            <a:r>
              <a:rPr lang="en-US" dirty="0"/>
              <a:t>Density dependence is not continuous at a constant rate</a:t>
            </a:r>
          </a:p>
          <a:p>
            <a:r>
              <a:rPr lang="en-US" dirty="0"/>
              <a:t>Density dependence probably occurs at a critical stage/period</a:t>
            </a:r>
          </a:p>
          <a:p>
            <a:r>
              <a:rPr lang="en-US" dirty="0">
                <a:solidFill>
                  <a:srgbClr val="FF0000"/>
                </a:solidFill>
              </a:rPr>
              <a:t>Changes in survival due to density dependence should be strongest close to the carrying capacity</a:t>
            </a:r>
          </a:p>
          <a:p>
            <a:r>
              <a:rPr lang="en-US" dirty="0"/>
              <a:t>Despite the above, the general shapes of the </a:t>
            </a:r>
            <a:r>
              <a:rPr lang="en-US" dirty="0" err="1"/>
              <a:t>Beverton</a:t>
            </a:r>
            <a:r>
              <a:rPr lang="en-US" dirty="0"/>
              <a:t>-Holt and Ricker make intuitive sense </a:t>
            </a:r>
          </a:p>
        </p:txBody>
      </p:sp>
    </p:spTree>
    <p:extLst>
      <p:ext uri="{BB962C8B-B14F-4D97-AF65-F5344CB8AC3E}">
        <p14:creationId xmlns:p14="http://schemas.microsoft.com/office/powerpoint/2010/main" val="18022394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pected survival</a:t>
            </a:r>
          </a:p>
        </p:txBody>
      </p:sp>
      <p:cxnSp>
        <p:nvCxnSpPr>
          <p:cNvPr id="6" name="Straight Connector 5"/>
          <p:cNvCxnSpPr/>
          <p:nvPr/>
        </p:nvCxnSpPr>
        <p:spPr>
          <a:xfrm>
            <a:off x="1371600" y="2362200"/>
            <a:ext cx="0" cy="358401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371600" y="5943600"/>
            <a:ext cx="64770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1490597" y="2370203"/>
            <a:ext cx="5242143" cy="2702838"/>
          </a:xfrm>
          <a:custGeom>
            <a:avLst/>
            <a:gdLst>
              <a:gd name="connsiteX0" fmla="*/ 0 w 5242143"/>
              <a:gd name="connsiteY0" fmla="*/ 22268 h 2702838"/>
              <a:gd name="connsiteX1" fmla="*/ 2348630 w 5242143"/>
              <a:gd name="connsiteY1" fmla="*/ 9742 h 2702838"/>
              <a:gd name="connsiteX2" fmla="*/ 3576181 w 5242143"/>
              <a:gd name="connsiteY2" fmla="*/ 147529 h 2702838"/>
              <a:gd name="connsiteX3" fmla="*/ 4133589 w 5242143"/>
              <a:gd name="connsiteY3" fmla="*/ 466942 h 2702838"/>
              <a:gd name="connsiteX4" fmla="*/ 4816258 w 5242143"/>
              <a:gd name="connsiteY4" fmla="*/ 1456498 h 2702838"/>
              <a:gd name="connsiteX5" fmla="*/ 5242143 w 5242143"/>
              <a:gd name="connsiteY5" fmla="*/ 2702838 h 2702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2143" h="2702838">
                <a:moveTo>
                  <a:pt x="0" y="22268"/>
                </a:moveTo>
                <a:cubicBezTo>
                  <a:pt x="876300" y="5566"/>
                  <a:pt x="1752600" y="-11135"/>
                  <a:pt x="2348630" y="9742"/>
                </a:cubicBezTo>
                <a:cubicBezTo>
                  <a:pt x="2944660" y="30619"/>
                  <a:pt x="3278688" y="71329"/>
                  <a:pt x="3576181" y="147529"/>
                </a:cubicBezTo>
                <a:cubicBezTo>
                  <a:pt x="3873674" y="223729"/>
                  <a:pt x="3926910" y="248781"/>
                  <a:pt x="4133589" y="466942"/>
                </a:cubicBezTo>
                <a:cubicBezTo>
                  <a:pt x="4340269" y="685104"/>
                  <a:pt x="4631499" y="1083849"/>
                  <a:pt x="4816258" y="1456498"/>
                </a:cubicBezTo>
                <a:cubicBezTo>
                  <a:pt x="5001017" y="1829147"/>
                  <a:pt x="5121580" y="2265992"/>
                  <a:pt x="5242143" y="2702838"/>
                </a:cubicBezTo>
              </a:path>
            </a:pathLst>
          </a:cu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rot="16200000">
            <a:off x="488690" y="3824307"/>
            <a:ext cx="915956" cy="369332"/>
          </a:xfrm>
          <a:prstGeom prst="rect">
            <a:avLst/>
          </a:prstGeom>
          <a:noFill/>
        </p:spPr>
        <p:txBody>
          <a:bodyPr wrap="none" rtlCol="0">
            <a:spAutoFit/>
          </a:bodyPr>
          <a:lstStyle/>
          <a:p>
            <a:r>
              <a:rPr lang="en-US" dirty="0"/>
              <a:t>Survival</a:t>
            </a:r>
          </a:p>
        </p:txBody>
      </p:sp>
      <p:sp>
        <p:nvSpPr>
          <p:cNvPr id="15" name="TextBox 14"/>
          <p:cNvSpPr txBox="1"/>
          <p:nvPr/>
        </p:nvSpPr>
        <p:spPr>
          <a:xfrm>
            <a:off x="4066783" y="6172200"/>
            <a:ext cx="606769" cy="369332"/>
          </a:xfrm>
          <a:prstGeom prst="rect">
            <a:avLst/>
          </a:prstGeom>
          <a:noFill/>
        </p:spPr>
        <p:txBody>
          <a:bodyPr wrap="none" rtlCol="0">
            <a:spAutoFit/>
          </a:bodyPr>
          <a:lstStyle/>
          <a:p>
            <a:r>
              <a:rPr lang="en-US" dirty="0"/>
              <a:t>Eggs</a:t>
            </a:r>
          </a:p>
        </p:txBody>
      </p:sp>
      <p:sp>
        <p:nvSpPr>
          <p:cNvPr id="2" name="TextBox 1"/>
          <p:cNvSpPr txBox="1"/>
          <p:nvPr/>
        </p:nvSpPr>
        <p:spPr>
          <a:xfrm>
            <a:off x="5943600" y="6096000"/>
            <a:ext cx="1791709" cy="369332"/>
          </a:xfrm>
          <a:prstGeom prst="rect">
            <a:avLst/>
          </a:prstGeom>
          <a:noFill/>
        </p:spPr>
        <p:txBody>
          <a:bodyPr wrap="none" rtlCol="0">
            <a:spAutoFit/>
          </a:bodyPr>
          <a:lstStyle/>
          <a:p>
            <a:r>
              <a:rPr lang="en-US" dirty="0"/>
              <a:t>Carrying capacity</a:t>
            </a:r>
          </a:p>
        </p:txBody>
      </p:sp>
    </p:spTree>
    <p:extLst>
      <p:ext uri="{BB962C8B-B14F-4D97-AF65-F5344CB8AC3E}">
        <p14:creationId xmlns:p14="http://schemas.microsoft.com/office/powerpoint/2010/main" val="3568028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304800" y="2209800"/>
                <a:ext cx="8229600" cy="4525963"/>
              </a:xfrm>
            </p:spPr>
            <p:txBody>
              <a:bodyPr>
                <a:normAutofit fontScale="92500" lnSpcReduction="10000"/>
              </a:bodyPr>
              <a:lstStyle/>
              <a:p>
                <a:r>
                  <a:rPr lang="en-US" i="1" dirty="0">
                    <a:latin typeface="Cambria Math"/>
                  </a:rPr>
                  <a:t>B</a:t>
                </a:r>
                <a:r>
                  <a:rPr lang="en-US" i="1" baseline="-25000" dirty="0">
                    <a:latin typeface="Cambria Math"/>
                  </a:rPr>
                  <a:t>y</a:t>
                </a:r>
                <a:r>
                  <a:rPr lang="en-US" i="1" dirty="0">
                    <a:latin typeface="Cambria Math"/>
                  </a:rPr>
                  <a:t> </a:t>
                </a:r>
                <a:r>
                  <a:rPr lang="en-US" dirty="0">
                    <a:latin typeface="Cambria Math"/>
                  </a:rPr>
                  <a:t>is the biomass in year </a:t>
                </a:r>
                <a:r>
                  <a:rPr lang="en-US" i="1" dirty="0">
                    <a:latin typeface="Cambria Math"/>
                  </a:rPr>
                  <a:t>y</a:t>
                </a:r>
              </a:p>
              <a:p>
                <a:r>
                  <a:rPr lang="en-US" i="1" dirty="0">
                    <a:latin typeface="Cambria Math"/>
                  </a:rPr>
                  <a:t>B</a:t>
                </a:r>
                <a:r>
                  <a:rPr lang="en-US" i="1" baseline="-25000" dirty="0">
                    <a:latin typeface="Cambria Math"/>
                  </a:rPr>
                  <a:t>0</a:t>
                </a:r>
                <a:r>
                  <a:rPr lang="en-US" i="1" dirty="0">
                    <a:latin typeface="Cambria Math"/>
                  </a:rPr>
                  <a:t> </a:t>
                </a:r>
                <a:r>
                  <a:rPr lang="en-US" dirty="0">
                    <a:latin typeface="Cambria Math"/>
                  </a:rPr>
                  <a:t>is the unexploited biomass (carrying capacity)</a:t>
                </a:r>
              </a:p>
              <a:p>
                <a:r>
                  <a:rPr lang="en-US" i="1" dirty="0">
                    <a:latin typeface="Cambria Math"/>
                  </a:rPr>
                  <a:t>Z</a:t>
                </a:r>
                <a:r>
                  <a:rPr lang="en-US" i="1" baseline="-25000" dirty="0">
                    <a:latin typeface="Cambria Math"/>
                  </a:rPr>
                  <a:t>0</a:t>
                </a:r>
                <a:r>
                  <a:rPr lang="en-US" dirty="0">
                    <a:latin typeface="Cambria Math"/>
                  </a:rPr>
                  <a:t> is the mortality rate at unexploited biomass ( = </a:t>
                </a:r>
                <a:r>
                  <a:rPr lang="en-US" dirty="0" err="1">
                    <a:latin typeface="Cambria Math"/>
                  </a:rPr>
                  <a:t>ln</a:t>
                </a:r>
                <a:r>
                  <a:rPr lang="en-US" dirty="0">
                    <a:latin typeface="Cambria Math"/>
                  </a:rPr>
                  <a:t>(</a:t>
                </a:r>
                <a:r>
                  <a:rPr lang="en-US" i="1" dirty="0">
                    <a:latin typeface="Cambria Math"/>
                  </a:rPr>
                  <a:t>B</a:t>
                </a:r>
                <a:r>
                  <a:rPr lang="en-US" i="1" baseline="-25000" dirty="0">
                    <a:latin typeface="Cambria Math"/>
                  </a:rPr>
                  <a:t>0</a:t>
                </a:r>
                <a:r>
                  <a:rPr lang="en-US" dirty="0">
                    <a:latin typeface="Cambria Math"/>
                  </a:rPr>
                  <a:t>/</a:t>
                </a:r>
                <a:r>
                  <a:rPr lang="en-US" i="1" dirty="0">
                    <a:latin typeface="Cambria Math"/>
                  </a:rPr>
                  <a:t>R</a:t>
                </a:r>
                <a:r>
                  <a:rPr lang="en-US" i="1" baseline="-25000" dirty="0">
                    <a:latin typeface="Cambria Math"/>
                  </a:rPr>
                  <a:t>0</a:t>
                </a:r>
                <a:r>
                  <a:rPr lang="en-US" dirty="0">
                    <a:latin typeface="Cambria Math"/>
                  </a:rPr>
                  <a:t>))</a:t>
                </a:r>
              </a:p>
              <a:p>
                <a:r>
                  <a:rPr lang="en-US" i="1" dirty="0" err="1">
                    <a:latin typeface="Cambria Math"/>
                  </a:rPr>
                  <a:t>Z</a:t>
                </a:r>
                <a:r>
                  <a:rPr lang="en-US" i="1" baseline="-25000" dirty="0" err="1">
                    <a:latin typeface="Cambria Math"/>
                  </a:rPr>
                  <a:t>min</a:t>
                </a:r>
                <a:r>
                  <a:rPr lang="en-US" dirty="0">
                    <a:latin typeface="Cambria Math"/>
                  </a:rPr>
                  <a:t> is the mortality rate at zero biomass (</a:t>
                </a:r>
                <a14:m>
                  <m:oMath xmlns:m="http://schemas.openxmlformats.org/officeDocument/2006/math">
                    <m:sSub>
                      <m:sSubPr>
                        <m:ctrlPr>
                          <a:rPr lang="en-US" i="1">
                            <a:latin typeface="Cambria Math" panose="02040503050406030204" pitchFamily="18" charset="0"/>
                          </a:rPr>
                        </m:ctrlPr>
                      </m:sSubPr>
                      <m:e>
                        <m:r>
                          <a:rPr lang="en-US" i="1">
                            <a:latin typeface="Cambria Math"/>
                          </a:rPr>
                          <m:t>𝑧</m:t>
                        </m:r>
                      </m:e>
                      <m:sub>
                        <m:r>
                          <a:rPr lang="en-US" i="1">
                            <a:latin typeface="Cambria Math"/>
                          </a:rPr>
                          <m:t>𝑚𝑖𝑛</m:t>
                        </m:r>
                      </m:sub>
                    </m:sSub>
                    <m:r>
                      <a:rPr lang="en-US" i="1">
                        <a:latin typeface="Cambria Math"/>
                      </a:rPr>
                      <m:t>=</m:t>
                    </m:r>
                    <m:sSub>
                      <m:sSubPr>
                        <m:ctrlPr>
                          <a:rPr lang="en-US" i="1">
                            <a:latin typeface="Cambria Math" panose="02040503050406030204" pitchFamily="18" charset="0"/>
                          </a:rPr>
                        </m:ctrlPr>
                      </m:sSubPr>
                      <m:e>
                        <m:r>
                          <a:rPr lang="en-US" i="1">
                            <a:latin typeface="Cambria Math"/>
                          </a:rPr>
                          <m:t>𝑧</m:t>
                        </m:r>
                      </m:e>
                      <m:sub>
                        <m:r>
                          <a:rPr lang="en-US" i="1">
                            <a:latin typeface="Cambria Math"/>
                          </a:rPr>
                          <m:t>0</m:t>
                        </m:r>
                      </m:sub>
                    </m:sSub>
                    <m:d>
                      <m:dPr>
                        <m:ctrlPr>
                          <a:rPr lang="en-US" i="1">
                            <a:latin typeface="Cambria Math" panose="02040503050406030204" pitchFamily="18" charset="0"/>
                          </a:rPr>
                        </m:ctrlPr>
                      </m:dPr>
                      <m:e>
                        <m:r>
                          <a:rPr lang="en-US" i="1">
                            <a:latin typeface="Cambria Math"/>
                          </a:rPr>
                          <m:t>1−</m:t>
                        </m:r>
                        <m:sSub>
                          <m:sSubPr>
                            <m:ctrlPr>
                              <a:rPr lang="en-US" i="1">
                                <a:latin typeface="Cambria Math" panose="02040503050406030204" pitchFamily="18" charset="0"/>
                              </a:rPr>
                            </m:ctrlPr>
                          </m:sSubPr>
                          <m:e>
                            <m:r>
                              <a:rPr lang="en-US" i="1">
                                <a:latin typeface="Cambria Math"/>
                              </a:rPr>
                              <m:t>𝑧</m:t>
                            </m:r>
                          </m:e>
                          <m:sub>
                            <m:r>
                              <a:rPr lang="en-US" i="1">
                                <a:latin typeface="Cambria Math"/>
                              </a:rPr>
                              <m:t>𝑓𝑟𝑎𝑐</m:t>
                            </m:r>
                          </m:sub>
                        </m:sSub>
                      </m:e>
                    </m:d>
                  </m:oMath>
                </a14:m>
                <a:r>
                  <a:rPr lang="en-US" dirty="0">
                    <a:latin typeface="Cambria Math"/>
                  </a:rPr>
                  <a:t>)</a:t>
                </a:r>
              </a:p>
              <a:p>
                <a14:m>
                  <m:oMath xmlns:m="http://schemas.openxmlformats.org/officeDocument/2006/math">
                    <m:r>
                      <a:rPr lang="en-US" i="1">
                        <a:latin typeface="Cambria Math"/>
                      </a:rPr>
                      <m:t>𝛽</m:t>
                    </m:r>
                  </m:oMath>
                </a14:m>
                <a:r>
                  <a:rPr lang="en-US" dirty="0"/>
                  <a:t> is a parameter controlling the shape of the density-dependent relationship (with limit </a:t>
                </a:r>
                <a14:m>
                  <m:oMath xmlns:m="http://schemas.openxmlformats.org/officeDocument/2006/math">
                    <m:r>
                      <a:rPr lang="en-US" i="1">
                        <a:latin typeface="Cambria Math"/>
                      </a:rPr>
                      <m:t>𝛽</m:t>
                    </m:r>
                  </m:oMath>
                </a14:m>
                <a:r>
                  <a:rPr lang="en-US" dirty="0"/>
                  <a:t> &gt; 0)</a:t>
                </a:r>
                <a:endParaRPr lang="en-US" i="1" dirty="0">
                  <a:latin typeface="Cambria Math"/>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304800" y="2209800"/>
                <a:ext cx="8229600" cy="4525963"/>
              </a:xfrm>
              <a:blipFill rotWithShape="1">
                <a:blip r:embed="rId2"/>
                <a:stretch>
                  <a:fillRect l="-1481" t="-2830" r="-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990600" y="533399"/>
                <a:ext cx="8077200" cy="922176"/>
              </a:xfrm>
              <a:prstGeom prst="rect">
                <a:avLst/>
              </a:prstGeom>
            </p:spPr>
            <p:txBody>
              <a:bodyPr wrap="squar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𝑆</m:t>
                        </m:r>
                      </m:e>
                      <m:sub>
                        <m:r>
                          <a:rPr lang="en-US" sz="2400" i="1">
                            <a:latin typeface="Cambria Math"/>
                          </a:rPr>
                          <m:t>𝑦</m:t>
                        </m:r>
                      </m:sub>
                    </m:sSub>
                    <m:r>
                      <a:rPr lang="en-US" sz="2400" i="1">
                        <a:latin typeface="Cambria Math"/>
                      </a:rPr>
                      <m:t>=</m:t>
                    </m:r>
                    <m:r>
                      <m:rPr>
                        <m:sty m:val="p"/>
                      </m:rPr>
                      <a:rPr lang="en-US" sz="2400">
                        <a:latin typeface="Cambria Math"/>
                      </a:rPr>
                      <m:t>exp</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a:rPr>
                              <m:t>−</m:t>
                            </m:r>
                            <m:r>
                              <a:rPr lang="en-US" sz="2400" i="1">
                                <a:latin typeface="Cambria Math"/>
                              </a:rPr>
                              <m:t>𝑧</m:t>
                            </m:r>
                          </m:e>
                          <m:sub>
                            <m:r>
                              <a:rPr lang="en-US" sz="2400" i="1">
                                <a:latin typeface="Cambria Math"/>
                              </a:rPr>
                              <m:t>0</m:t>
                            </m:r>
                          </m:sub>
                        </m:sSub>
                        <m:r>
                          <a:rPr lang="en-US" sz="2400" i="1">
                            <a:latin typeface="Cambria Math"/>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a:rPr>
                                  <m:t>𝑧</m:t>
                                </m:r>
                              </m:e>
                              <m:sub>
                                <m:r>
                                  <a:rPr lang="en-US" sz="2400" i="1">
                                    <a:latin typeface="Cambria Math"/>
                                  </a:rPr>
                                  <m:t>0</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𝑧</m:t>
                                </m:r>
                              </m:e>
                              <m:sub>
                                <m:r>
                                  <a:rPr lang="en-US" sz="2400" i="1">
                                    <a:latin typeface="Cambria Math"/>
                                  </a:rPr>
                                  <m:t>𝑚𝑖𝑛</m:t>
                                </m:r>
                              </m:sub>
                            </m:sSub>
                          </m:e>
                        </m:d>
                        <m:d>
                          <m:dPr>
                            <m:ctrlPr>
                              <a:rPr lang="en-US" sz="2400" i="1">
                                <a:latin typeface="Cambria Math" panose="02040503050406030204" pitchFamily="18" charset="0"/>
                              </a:rPr>
                            </m:ctrlPr>
                          </m:dPr>
                          <m:e>
                            <m:r>
                              <a:rPr lang="en-US" sz="2400" i="1">
                                <a:latin typeface="Cambria Math"/>
                              </a:rPr>
                              <m:t>1−</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𝐵</m:t>
                                            </m:r>
                                          </m:e>
                                          <m:sub>
                                            <m:r>
                                              <a:rPr lang="en-US" sz="2400" i="1">
                                                <a:latin typeface="Cambria Math"/>
                                              </a:rPr>
                                              <m:t>𝑦</m:t>
                                            </m:r>
                                          </m:sub>
                                        </m:sSub>
                                      </m:num>
                                      <m:den>
                                        <m:sSub>
                                          <m:sSubPr>
                                            <m:ctrlPr>
                                              <a:rPr lang="en-US" sz="2400" i="1">
                                                <a:latin typeface="Cambria Math" panose="02040503050406030204" pitchFamily="18" charset="0"/>
                                              </a:rPr>
                                            </m:ctrlPr>
                                          </m:sSubPr>
                                          <m:e>
                                            <m:r>
                                              <a:rPr lang="en-US" sz="2400" i="1">
                                                <a:latin typeface="Cambria Math"/>
                                              </a:rPr>
                                              <m:t>𝐵</m:t>
                                            </m:r>
                                          </m:e>
                                          <m:sub>
                                            <m:r>
                                              <a:rPr lang="en-US" sz="2400" i="1">
                                                <a:latin typeface="Cambria Math"/>
                                              </a:rPr>
                                              <m:t>0</m:t>
                                            </m:r>
                                          </m:sub>
                                        </m:sSub>
                                      </m:den>
                                    </m:f>
                                  </m:e>
                                </m:d>
                              </m:e>
                              <m:sup>
                                <m:r>
                                  <a:rPr lang="en-US" sz="2400" i="1">
                                    <a:latin typeface="Cambria Math"/>
                                  </a:rPr>
                                  <m:t>𝛽</m:t>
                                </m:r>
                              </m:sup>
                            </m:sSup>
                          </m:e>
                        </m:d>
                      </m:e>
                    </m:d>
                  </m:oMath>
                </a14:m>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990600" y="533399"/>
                <a:ext cx="8077200" cy="922176"/>
              </a:xfrm>
              <a:prstGeom prst="rect">
                <a:avLst/>
              </a:prstGeom>
              <a:blipFill rotWithShape="1">
                <a:blip r:embed="rId3"/>
                <a:stretch>
                  <a:fillRect/>
                </a:stretch>
              </a:blipFill>
            </p:spPr>
            <p:txBody>
              <a:bodyPr/>
              <a:lstStyle/>
              <a:p>
                <a:r>
                  <a:rPr lang="en-US">
                    <a:noFill/>
                  </a:rPr>
                  <a:t> </a:t>
                </a:r>
              </a:p>
            </p:txBody>
          </p:sp>
        </mc:Fallback>
      </mc:AlternateContent>
      <p:sp>
        <p:nvSpPr>
          <p:cNvPr id="5" name="Rectangle 4"/>
          <p:cNvSpPr/>
          <p:nvPr/>
        </p:nvSpPr>
        <p:spPr>
          <a:xfrm>
            <a:off x="0" y="6400800"/>
            <a:ext cx="9144000" cy="461665"/>
          </a:xfrm>
          <a:prstGeom prst="rect">
            <a:avLst/>
          </a:prstGeom>
        </p:spPr>
        <p:txBody>
          <a:bodyPr wrap="square">
            <a:spAutoFit/>
          </a:bodyPr>
          <a:lstStyle/>
          <a:p>
            <a:r>
              <a:rPr lang="en-US" sz="1200" dirty="0"/>
              <a:t>Taylor et al. (2013) A stock-recruitment relationship based on pre-recruit survival, illustrated with application to spiny dogfish shark. Fisheries Research 142: 15– 21.</a:t>
            </a:r>
          </a:p>
        </p:txBody>
      </p:sp>
    </p:spTree>
    <p:extLst>
      <p:ext uri="{BB962C8B-B14F-4D97-AF65-F5344CB8AC3E}">
        <p14:creationId xmlns:p14="http://schemas.microsoft.com/office/powerpoint/2010/main" val="39727188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686800" cy="1143000"/>
          </a:xfrm>
        </p:spPr>
        <p:txBody>
          <a:bodyPr>
            <a:normAutofit fontScale="90000"/>
          </a:bodyPr>
          <a:lstStyle/>
          <a:p>
            <a:r>
              <a:rPr lang="en-US" dirty="0"/>
              <a:t>The Low fecund stock-recruitment relationship</a:t>
            </a: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0" y="6400800"/>
            <a:ext cx="9144000" cy="461665"/>
          </a:xfrm>
          <a:prstGeom prst="rect">
            <a:avLst/>
          </a:prstGeom>
        </p:spPr>
        <p:txBody>
          <a:bodyPr wrap="square">
            <a:spAutoFit/>
          </a:bodyPr>
          <a:lstStyle/>
          <a:p>
            <a:r>
              <a:rPr lang="en-US" sz="1200" dirty="0"/>
              <a:t>Taylor et al. (2013) A stock-recruitment relationship based on pre-recruit survival, illustrated with application to spiny dogfish shark. Fisheries Research 142: 15– 21.</a:t>
            </a: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684" r="14456" b="57908"/>
          <a:stretch/>
        </p:blipFill>
        <p:spPr bwMode="auto">
          <a:xfrm>
            <a:off x="152400" y="1828800"/>
            <a:ext cx="891895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114800" y="5638800"/>
            <a:ext cx="1915909" cy="369332"/>
          </a:xfrm>
          <a:prstGeom prst="rect">
            <a:avLst/>
          </a:prstGeom>
          <a:noFill/>
        </p:spPr>
        <p:txBody>
          <a:bodyPr wrap="none" rtlCol="0">
            <a:spAutoFit/>
          </a:bodyPr>
          <a:lstStyle/>
          <a:p>
            <a:r>
              <a:rPr lang="en-US" dirty="0"/>
              <a:t>Spawning biomass</a:t>
            </a:r>
          </a:p>
        </p:txBody>
      </p:sp>
    </p:spTree>
    <p:extLst>
      <p:ext uri="{BB962C8B-B14F-4D97-AF65-F5344CB8AC3E}">
        <p14:creationId xmlns:p14="http://schemas.microsoft.com/office/powerpoint/2010/main" val="33364938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686800" cy="1143000"/>
          </a:xfrm>
        </p:spPr>
        <p:txBody>
          <a:bodyPr>
            <a:normAutofit fontScale="90000"/>
          </a:bodyPr>
          <a:lstStyle/>
          <a:p>
            <a:r>
              <a:rPr lang="en-US" dirty="0"/>
              <a:t>The Low fecund stock-recruitment relationship</a:t>
            </a: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0" y="6400800"/>
            <a:ext cx="9144000" cy="461665"/>
          </a:xfrm>
          <a:prstGeom prst="rect">
            <a:avLst/>
          </a:prstGeom>
        </p:spPr>
        <p:txBody>
          <a:bodyPr wrap="square">
            <a:spAutoFit/>
          </a:bodyPr>
          <a:lstStyle/>
          <a:p>
            <a:r>
              <a:rPr lang="en-US" sz="1200" dirty="0"/>
              <a:t>Taylor et al. (2013) A stock-recruitment relationship based on pre-recruit survival, illustrated with application to spiny dogfish shark. Fisheries Research 142: 15– 21.</a:t>
            </a: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684" r="14456" b="57908"/>
          <a:stretch/>
        </p:blipFill>
        <p:spPr bwMode="auto">
          <a:xfrm>
            <a:off x="152400" y="1828800"/>
            <a:ext cx="891895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114800" y="5638800"/>
            <a:ext cx="1915909" cy="369332"/>
          </a:xfrm>
          <a:prstGeom prst="rect">
            <a:avLst/>
          </a:prstGeom>
          <a:noFill/>
        </p:spPr>
        <p:txBody>
          <a:bodyPr wrap="none" rtlCol="0">
            <a:spAutoFit/>
          </a:bodyPr>
          <a:lstStyle/>
          <a:p>
            <a:r>
              <a:rPr lang="en-US" dirty="0"/>
              <a:t>Spawning biomass</a:t>
            </a:r>
          </a:p>
        </p:txBody>
      </p:sp>
      <p:sp>
        <p:nvSpPr>
          <p:cNvPr id="7" name="Freeform 6"/>
          <p:cNvSpPr/>
          <p:nvPr/>
        </p:nvSpPr>
        <p:spPr>
          <a:xfrm>
            <a:off x="5486400" y="2625634"/>
            <a:ext cx="3095897" cy="2540726"/>
          </a:xfrm>
          <a:custGeom>
            <a:avLst/>
            <a:gdLst>
              <a:gd name="connsiteX0" fmla="*/ 0 w 3095897"/>
              <a:gd name="connsiteY0" fmla="*/ 2540726 h 2540726"/>
              <a:gd name="connsiteX1" fmla="*/ 359229 w 3095897"/>
              <a:gd name="connsiteY1" fmla="*/ 1325880 h 2540726"/>
              <a:gd name="connsiteX2" fmla="*/ 568234 w 3095897"/>
              <a:gd name="connsiteY2" fmla="*/ 633549 h 2540726"/>
              <a:gd name="connsiteX3" fmla="*/ 764177 w 3095897"/>
              <a:gd name="connsiteY3" fmla="*/ 163286 h 2540726"/>
              <a:gd name="connsiteX4" fmla="*/ 940526 w 3095897"/>
              <a:gd name="connsiteY4" fmla="*/ 65315 h 2540726"/>
              <a:gd name="connsiteX5" fmla="*/ 1129937 w 3095897"/>
              <a:gd name="connsiteY5" fmla="*/ 45720 h 2540726"/>
              <a:gd name="connsiteX6" fmla="*/ 3095897 w 3095897"/>
              <a:gd name="connsiteY6" fmla="*/ 0 h 2540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95897" h="2540726">
                <a:moveTo>
                  <a:pt x="0" y="2540726"/>
                </a:moveTo>
                <a:lnTo>
                  <a:pt x="359229" y="1325880"/>
                </a:lnTo>
                <a:cubicBezTo>
                  <a:pt x="453935" y="1008017"/>
                  <a:pt x="500743" y="827315"/>
                  <a:pt x="568234" y="633549"/>
                </a:cubicBezTo>
                <a:cubicBezTo>
                  <a:pt x="635725" y="439783"/>
                  <a:pt x="702128" y="257992"/>
                  <a:pt x="764177" y="163286"/>
                </a:cubicBezTo>
                <a:cubicBezTo>
                  <a:pt x="826226" y="68580"/>
                  <a:pt x="879566" y="84909"/>
                  <a:pt x="940526" y="65315"/>
                </a:cubicBezTo>
                <a:cubicBezTo>
                  <a:pt x="1001486" y="45721"/>
                  <a:pt x="1129937" y="45720"/>
                  <a:pt x="1129937" y="45720"/>
                </a:cubicBezTo>
                <a:lnTo>
                  <a:pt x="3095897" y="0"/>
                </a:lnTo>
              </a:path>
            </a:pathLst>
          </a:cu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10272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ult carrying capacity versus egg carrying capacity </a:t>
            </a:r>
          </a:p>
        </p:txBody>
      </p:sp>
      <p:cxnSp>
        <p:nvCxnSpPr>
          <p:cNvPr id="5" name="Straight Connector 4"/>
          <p:cNvCxnSpPr/>
          <p:nvPr/>
        </p:nvCxnSpPr>
        <p:spPr>
          <a:xfrm>
            <a:off x="2221597" y="2264425"/>
            <a:ext cx="76200" cy="2917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297797" y="5181600"/>
            <a:ext cx="39624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21597" y="5410200"/>
            <a:ext cx="301686" cy="369332"/>
          </a:xfrm>
          <a:prstGeom prst="rect">
            <a:avLst/>
          </a:prstGeom>
          <a:noFill/>
        </p:spPr>
        <p:txBody>
          <a:bodyPr wrap="none" rtlCol="0">
            <a:spAutoFit/>
          </a:bodyPr>
          <a:lstStyle/>
          <a:p>
            <a:r>
              <a:rPr lang="en-US" dirty="0"/>
              <a:t>0</a:t>
            </a:r>
          </a:p>
        </p:txBody>
      </p:sp>
      <p:sp>
        <p:nvSpPr>
          <p:cNvPr id="9" name="TextBox 8"/>
          <p:cNvSpPr txBox="1"/>
          <p:nvPr/>
        </p:nvSpPr>
        <p:spPr>
          <a:xfrm>
            <a:off x="6109354" y="5410200"/>
            <a:ext cx="301686" cy="369332"/>
          </a:xfrm>
          <a:prstGeom prst="rect">
            <a:avLst/>
          </a:prstGeom>
          <a:noFill/>
        </p:spPr>
        <p:txBody>
          <a:bodyPr wrap="none" rtlCol="0">
            <a:spAutoFit/>
          </a:bodyPr>
          <a:lstStyle/>
          <a:p>
            <a:r>
              <a:rPr lang="en-US" dirty="0"/>
              <a:t>1</a:t>
            </a:r>
          </a:p>
        </p:txBody>
      </p:sp>
      <p:sp>
        <p:nvSpPr>
          <p:cNvPr id="10" name="TextBox 9"/>
          <p:cNvSpPr txBox="1"/>
          <p:nvPr/>
        </p:nvSpPr>
        <p:spPr>
          <a:xfrm>
            <a:off x="4126597" y="5726668"/>
            <a:ext cx="641522" cy="369332"/>
          </a:xfrm>
          <a:prstGeom prst="rect">
            <a:avLst/>
          </a:prstGeom>
          <a:noFill/>
        </p:spPr>
        <p:txBody>
          <a:bodyPr wrap="none" rtlCol="0">
            <a:spAutoFit/>
          </a:bodyPr>
          <a:lstStyle/>
          <a:p>
            <a:r>
              <a:rPr lang="en-US" dirty="0"/>
              <a:t>B/B0</a:t>
            </a:r>
          </a:p>
        </p:txBody>
      </p:sp>
      <p:sp>
        <p:nvSpPr>
          <p:cNvPr id="11" name="TextBox 10"/>
          <p:cNvSpPr txBox="1"/>
          <p:nvPr/>
        </p:nvSpPr>
        <p:spPr>
          <a:xfrm rot="16200000">
            <a:off x="1494664" y="3733800"/>
            <a:ext cx="915956" cy="369332"/>
          </a:xfrm>
          <a:prstGeom prst="rect">
            <a:avLst/>
          </a:prstGeom>
          <a:noFill/>
        </p:spPr>
        <p:txBody>
          <a:bodyPr wrap="none" rtlCol="0">
            <a:spAutoFit/>
          </a:bodyPr>
          <a:lstStyle/>
          <a:p>
            <a:r>
              <a:rPr lang="en-US" dirty="0"/>
              <a:t>Survival</a:t>
            </a:r>
          </a:p>
        </p:txBody>
      </p:sp>
      <p:sp>
        <p:nvSpPr>
          <p:cNvPr id="19" name="Freeform 18"/>
          <p:cNvSpPr/>
          <p:nvPr/>
        </p:nvSpPr>
        <p:spPr>
          <a:xfrm>
            <a:off x="2404477" y="2264425"/>
            <a:ext cx="3827417" cy="1889564"/>
          </a:xfrm>
          <a:custGeom>
            <a:avLst/>
            <a:gdLst>
              <a:gd name="connsiteX0" fmla="*/ 0 w 3827417"/>
              <a:gd name="connsiteY0" fmla="*/ 28106 h 1889564"/>
              <a:gd name="connsiteX1" fmla="*/ 1508760 w 3827417"/>
              <a:gd name="connsiteY1" fmla="*/ 15044 h 1889564"/>
              <a:gd name="connsiteX2" fmla="*/ 2155371 w 3827417"/>
              <a:gd name="connsiteY2" fmla="*/ 210986 h 1889564"/>
              <a:gd name="connsiteX3" fmla="*/ 3344091 w 3827417"/>
              <a:gd name="connsiteY3" fmla="*/ 1086198 h 1889564"/>
              <a:gd name="connsiteX4" fmla="*/ 3827417 w 3827417"/>
              <a:gd name="connsiteY4" fmla="*/ 1889564 h 18895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27417" h="1889564">
                <a:moveTo>
                  <a:pt x="0" y="28106"/>
                </a:moveTo>
                <a:cubicBezTo>
                  <a:pt x="574766" y="6335"/>
                  <a:pt x="1149532" y="-15436"/>
                  <a:pt x="1508760" y="15044"/>
                </a:cubicBezTo>
                <a:cubicBezTo>
                  <a:pt x="1867989" y="45524"/>
                  <a:pt x="1849483" y="32460"/>
                  <a:pt x="2155371" y="210986"/>
                </a:cubicBezTo>
                <a:cubicBezTo>
                  <a:pt x="2461260" y="389512"/>
                  <a:pt x="3065417" y="806435"/>
                  <a:pt x="3344091" y="1086198"/>
                </a:cubicBezTo>
                <a:cubicBezTo>
                  <a:pt x="3622765" y="1365961"/>
                  <a:pt x="3725091" y="1627762"/>
                  <a:pt x="3827417" y="1889564"/>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421997" y="2819400"/>
            <a:ext cx="1459374" cy="369332"/>
          </a:xfrm>
          <a:prstGeom prst="rect">
            <a:avLst/>
          </a:prstGeom>
          <a:noFill/>
        </p:spPr>
        <p:txBody>
          <a:bodyPr wrap="none" rtlCol="0">
            <a:spAutoFit/>
          </a:bodyPr>
          <a:lstStyle/>
          <a:p>
            <a:r>
              <a:rPr lang="en-US" dirty="0">
                <a:solidFill>
                  <a:srgbClr val="00B0F0"/>
                </a:solidFill>
              </a:rPr>
              <a:t>Adult survival</a:t>
            </a:r>
          </a:p>
        </p:txBody>
      </p:sp>
      <p:grpSp>
        <p:nvGrpSpPr>
          <p:cNvPr id="4" name="Group 3"/>
          <p:cNvGrpSpPr/>
          <p:nvPr/>
        </p:nvGrpSpPr>
        <p:grpSpPr>
          <a:xfrm>
            <a:off x="2378351" y="2285618"/>
            <a:ext cx="5317849" cy="2819782"/>
            <a:chOff x="2378351" y="2285618"/>
            <a:chExt cx="5317849" cy="2819782"/>
          </a:xfrm>
        </p:grpSpPr>
        <p:grpSp>
          <p:nvGrpSpPr>
            <p:cNvPr id="3" name="Group 2"/>
            <p:cNvGrpSpPr/>
            <p:nvPr/>
          </p:nvGrpSpPr>
          <p:grpSpPr>
            <a:xfrm>
              <a:off x="2378351" y="2285618"/>
              <a:ext cx="5317849" cy="2536362"/>
              <a:chOff x="2378351" y="2285618"/>
              <a:chExt cx="5317849" cy="2536362"/>
            </a:xfrm>
          </p:grpSpPr>
          <p:sp>
            <p:nvSpPr>
              <p:cNvPr id="16" name="Freeform 15"/>
              <p:cNvSpPr/>
              <p:nvPr/>
            </p:nvSpPr>
            <p:spPr>
              <a:xfrm>
                <a:off x="2378351" y="2285618"/>
                <a:ext cx="3853543" cy="2351696"/>
              </a:xfrm>
              <a:custGeom>
                <a:avLst/>
                <a:gdLst>
                  <a:gd name="connsiteX0" fmla="*/ 0 w 3853543"/>
                  <a:gd name="connsiteY0" fmla="*/ 6913 h 2351696"/>
                  <a:gd name="connsiteX1" fmla="*/ 640080 w 3853543"/>
                  <a:gd name="connsiteY1" fmla="*/ 6913 h 2351696"/>
                  <a:gd name="connsiteX2" fmla="*/ 875212 w 3853543"/>
                  <a:gd name="connsiteY2" fmla="*/ 78759 h 2351696"/>
                  <a:gd name="connsiteX3" fmla="*/ 1175657 w 3853543"/>
                  <a:gd name="connsiteY3" fmla="*/ 294296 h 2351696"/>
                  <a:gd name="connsiteX4" fmla="*/ 3853543 w 3853543"/>
                  <a:gd name="connsiteY4" fmla="*/ 2351696 h 23516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53543" h="2351696">
                    <a:moveTo>
                      <a:pt x="0" y="6913"/>
                    </a:moveTo>
                    <a:cubicBezTo>
                      <a:pt x="247105" y="926"/>
                      <a:pt x="494211" y="-5061"/>
                      <a:pt x="640080" y="6913"/>
                    </a:cubicBezTo>
                    <a:cubicBezTo>
                      <a:pt x="785949" y="18887"/>
                      <a:pt x="785949" y="30862"/>
                      <a:pt x="875212" y="78759"/>
                    </a:cubicBezTo>
                    <a:cubicBezTo>
                      <a:pt x="964475" y="126656"/>
                      <a:pt x="1175657" y="294296"/>
                      <a:pt x="1175657" y="294296"/>
                    </a:cubicBezTo>
                    <a:lnTo>
                      <a:pt x="3853543" y="2351696"/>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411040" y="4452648"/>
                <a:ext cx="1285160" cy="369332"/>
              </a:xfrm>
              <a:prstGeom prst="rect">
                <a:avLst/>
              </a:prstGeom>
              <a:noFill/>
            </p:spPr>
            <p:txBody>
              <a:bodyPr wrap="none" rtlCol="0">
                <a:spAutoFit/>
              </a:bodyPr>
              <a:lstStyle/>
              <a:p>
                <a:r>
                  <a:rPr lang="en-US" dirty="0">
                    <a:solidFill>
                      <a:srgbClr val="7030A0"/>
                    </a:solidFill>
                  </a:rPr>
                  <a:t>Egg survival</a:t>
                </a:r>
              </a:p>
            </p:txBody>
          </p:sp>
        </p:grpSp>
        <p:grpSp>
          <p:nvGrpSpPr>
            <p:cNvPr id="28" name="Group 27"/>
            <p:cNvGrpSpPr/>
            <p:nvPr/>
          </p:nvGrpSpPr>
          <p:grpSpPr>
            <a:xfrm>
              <a:off x="3135997" y="2362200"/>
              <a:ext cx="2286000" cy="2743200"/>
              <a:chOff x="3135997" y="2362200"/>
              <a:chExt cx="2286000" cy="2743200"/>
            </a:xfrm>
          </p:grpSpPr>
          <p:cxnSp>
            <p:nvCxnSpPr>
              <p:cNvPr id="23" name="Straight Connector 22"/>
              <p:cNvCxnSpPr/>
              <p:nvPr/>
            </p:nvCxnSpPr>
            <p:spPr>
              <a:xfrm>
                <a:off x="3135997" y="2362200"/>
                <a:ext cx="76200" cy="2743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2626" y="4650377"/>
                <a:ext cx="2149371" cy="369332"/>
              </a:xfrm>
              <a:prstGeom prst="rect">
                <a:avLst/>
              </a:prstGeom>
              <a:noFill/>
            </p:spPr>
            <p:txBody>
              <a:bodyPr wrap="none" rtlCol="0">
                <a:spAutoFit/>
              </a:bodyPr>
              <a:lstStyle/>
              <a:p>
                <a:r>
                  <a:rPr lang="en-US" dirty="0">
                    <a:solidFill>
                      <a:srgbClr val="FF0000"/>
                    </a:solidFill>
                  </a:rPr>
                  <a:t>Egg carrying capacity</a:t>
                </a:r>
              </a:p>
            </p:txBody>
          </p:sp>
        </p:grpSp>
      </p:grpSp>
    </p:spTree>
    <p:extLst>
      <p:ext uri="{BB962C8B-B14F-4D97-AF65-F5344CB8AC3E}">
        <p14:creationId xmlns:p14="http://schemas.microsoft.com/office/powerpoint/2010/main" val="557133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s it the surplus production function?</a:t>
            </a: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676399"/>
            <a:ext cx="7239000" cy="502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79942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vival: hockey stick S-R model</a:t>
            </a:r>
          </a:p>
        </p:txBody>
      </p:sp>
      <p:sp>
        <p:nvSpPr>
          <p:cNvPr id="3" name="Content Placeholder 2"/>
          <p:cNvSpPr>
            <a:spLocks noGrp="1"/>
          </p:cNvSpPr>
          <p:nvPr>
            <p:ph idx="1"/>
          </p:nvPr>
        </p:nvSpPr>
        <p:spPr/>
        <p:txBody>
          <a:bodyPr/>
          <a:lstStyle/>
          <a:p>
            <a:endParaRPr lang="en-US"/>
          </a:p>
        </p:txBody>
      </p:sp>
      <p:graphicFrame>
        <p:nvGraphicFramePr>
          <p:cNvPr id="4" name="Chart 3"/>
          <p:cNvGraphicFramePr>
            <a:graphicFrameLocks/>
          </p:cNvGraphicFramePr>
          <p:nvPr>
            <p:extLst>
              <p:ext uri="{D42A27DB-BD31-4B8C-83A1-F6EECF244321}">
                <p14:modId xmlns:p14="http://schemas.microsoft.com/office/powerpoint/2010/main" val="4064719225"/>
              </p:ext>
            </p:extLst>
          </p:nvPr>
        </p:nvGraphicFramePr>
        <p:xfrm>
          <a:off x="304800" y="1447800"/>
          <a:ext cx="8305800" cy="4953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203912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212" y="3962400"/>
            <a:ext cx="42445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1440" y="24882"/>
            <a:ext cx="9144000" cy="1143000"/>
          </a:xfrm>
        </p:spPr>
        <p:txBody>
          <a:bodyPr>
            <a:normAutofit/>
          </a:bodyPr>
          <a:lstStyle/>
          <a:p>
            <a:r>
              <a:rPr lang="en-US" sz="3200" dirty="0"/>
              <a:t>A stock–recruitment model for highly fecund species based on temporal and spatial extent of spawning</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371600"/>
            <a:ext cx="42445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2438400" y="1371600"/>
            <a:ext cx="0" cy="236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438400" y="3733800"/>
            <a:ext cx="43207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2685107" y="225016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080442" y="26289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310173" y="19031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3499164" y="31192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3810000" y="20193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2607775" y="18269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3769259" y="28227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2647384" y="31954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3614973" y="150777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3733800" y="236446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2913707" y="343088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3294707" y="33478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4056707" y="225016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4361507" y="1981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4452042" y="26289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4681773" y="19031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4832664" y="27126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4870764" y="31192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5181600" y="20193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4018984" y="27888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3979375" y="18269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5140859" y="28227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4018984" y="31954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4986573" y="150777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4132907" y="157039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5105400" y="236446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4285307" y="343088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4666307" y="33478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5105400" y="342409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5504507" y="224827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5809307" y="19793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5823642" y="14459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5885507" y="30461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6190307" y="228637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5899842" y="26270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6129573" y="19012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6280464" y="271075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318564" y="31174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629400" y="20174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5466784" y="278695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5427175" y="18250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6588659" y="28209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5466784" y="31936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6434373" y="150589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5580707" y="156851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6368358" y="19012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6553200" y="236257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5733107" y="3429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114107" y="33460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6553200" y="34222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3" name="Straight Connector 132"/>
          <p:cNvCxnSpPr/>
          <p:nvPr/>
        </p:nvCxnSpPr>
        <p:spPr>
          <a:xfrm>
            <a:off x="2438400" y="3962400"/>
            <a:ext cx="0" cy="236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2438400" y="6324600"/>
            <a:ext cx="43207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00" name="Oval 199"/>
          <p:cNvSpPr/>
          <p:nvPr/>
        </p:nvSpPr>
        <p:spPr>
          <a:xfrm>
            <a:off x="5963208" y="1854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a:off x="6103167" y="220678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5588428" y="266610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p:cNvSpPr/>
          <p:nvPr/>
        </p:nvSpPr>
        <p:spPr>
          <a:xfrm>
            <a:off x="5988867" y="34324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p:cNvSpPr/>
          <p:nvPr/>
        </p:nvSpPr>
        <p:spPr>
          <a:xfrm>
            <a:off x="6061572" y="2704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p:cNvSpPr/>
          <p:nvPr/>
        </p:nvSpPr>
        <p:spPr>
          <a:xfrm>
            <a:off x="6559598" y="288180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Oval 216"/>
          <p:cNvSpPr/>
          <p:nvPr/>
        </p:nvSpPr>
        <p:spPr>
          <a:xfrm>
            <a:off x="6629400" y="334232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5718664" y="3147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p:cNvSpPr/>
          <p:nvPr/>
        </p:nvSpPr>
        <p:spPr>
          <a:xfrm>
            <a:off x="6616350" y="245680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220"/>
          <p:cNvSpPr/>
          <p:nvPr/>
        </p:nvSpPr>
        <p:spPr>
          <a:xfrm>
            <a:off x="5834581" y="23087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p:cNvSpPr/>
          <p:nvPr/>
        </p:nvSpPr>
        <p:spPr>
          <a:xfrm>
            <a:off x="5548318" y="22325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Oval 249"/>
          <p:cNvSpPr/>
          <p:nvPr/>
        </p:nvSpPr>
        <p:spPr>
          <a:xfrm>
            <a:off x="5554108" y="169986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Oval 250"/>
          <p:cNvSpPr/>
          <p:nvPr/>
        </p:nvSpPr>
        <p:spPr>
          <a:xfrm>
            <a:off x="6170037" y="318796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p:cNvSpPr/>
          <p:nvPr/>
        </p:nvSpPr>
        <p:spPr>
          <a:xfrm>
            <a:off x="6499156" y="173796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253"/>
          <p:cNvSpPr/>
          <p:nvPr/>
        </p:nvSpPr>
        <p:spPr>
          <a:xfrm>
            <a:off x="6217467" y="152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Oval 254"/>
          <p:cNvSpPr/>
          <p:nvPr/>
        </p:nvSpPr>
        <p:spPr>
          <a:xfrm>
            <a:off x="2845059" y="48519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2819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p:cNvSpPr/>
          <p:nvPr/>
        </p:nvSpPr>
        <p:spPr>
          <a:xfrm>
            <a:off x="29212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p:cNvSpPr/>
          <p:nvPr/>
        </p:nvSpPr>
        <p:spPr>
          <a:xfrm>
            <a:off x="2921259"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2943030" y="4866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4856799" y="5425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p:cNvSpPr/>
          <p:nvPr/>
        </p:nvSpPr>
        <p:spPr>
          <a:xfrm>
            <a:off x="4958658" y="5425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4980429" y="53395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p:cNvSpPr/>
          <p:nvPr/>
        </p:nvSpPr>
        <p:spPr>
          <a:xfrm>
            <a:off x="3407229" y="6019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p:cNvSpPr/>
          <p:nvPr/>
        </p:nvSpPr>
        <p:spPr>
          <a:xfrm>
            <a:off x="3381570" y="6120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p:cNvSpPr/>
          <p:nvPr/>
        </p:nvSpPr>
        <p:spPr>
          <a:xfrm>
            <a:off x="3429000" y="617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p:cNvSpPr/>
          <p:nvPr/>
        </p:nvSpPr>
        <p:spPr>
          <a:xfrm>
            <a:off x="3438331" y="6072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p:cNvSpPr/>
          <p:nvPr/>
        </p:nvSpPr>
        <p:spPr>
          <a:xfrm>
            <a:off x="3505200" y="6034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Oval 311"/>
          <p:cNvSpPr/>
          <p:nvPr/>
        </p:nvSpPr>
        <p:spPr>
          <a:xfrm>
            <a:off x="3739466"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3713807"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Oval 313"/>
          <p:cNvSpPr/>
          <p:nvPr/>
        </p:nvSpPr>
        <p:spPr>
          <a:xfrm>
            <a:off x="381566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3815666"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p:cNvSpPr/>
          <p:nvPr/>
        </p:nvSpPr>
        <p:spPr>
          <a:xfrm>
            <a:off x="3837437"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Oval 330"/>
          <p:cNvSpPr/>
          <p:nvPr/>
        </p:nvSpPr>
        <p:spPr>
          <a:xfrm>
            <a:off x="4288971" y="5676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4390830" y="5676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4412601" y="559035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4872912" y="49133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4847253" y="50144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Oval 336"/>
          <p:cNvSpPr/>
          <p:nvPr/>
        </p:nvSpPr>
        <p:spPr>
          <a:xfrm>
            <a:off x="4237876" y="4059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Oval 337"/>
          <p:cNvSpPr/>
          <p:nvPr/>
        </p:nvSpPr>
        <p:spPr>
          <a:xfrm>
            <a:off x="4970883" y="49281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Oval 343"/>
          <p:cNvSpPr/>
          <p:nvPr/>
        </p:nvSpPr>
        <p:spPr>
          <a:xfrm>
            <a:off x="3780677" y="5816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 name="Oval 344"/>
          <p:cNvSpPr/>
          <p:nvPr/>
        </p:nvSpPr>
        <p:spPr>
          <a:xfrm>
            <a:off x="3742577" y="59052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Oval 348"/>
          <p:cNvSpPr/>
          <p:nvPr/>
        </p:nvSpPr>
        <p:spPr>
          <a:xfrm>
            <a:off x="4495800" y="5981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p:cNvSpPr/>
          <p:nvPr/>
        </p:nvSpPr>
        <p:spPr>
          <a:xfrm>
            <a:off x="4517571" y="61338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p:cNvSpPr/>
          <p:nvPr/>
        </p:nvSpPr>
        <p:spPr>
          <a:xfrm>
            <a:off x="4526902" y="60343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p:cNvSpPr/>
          <p:nvPr/>
        </p:nvSpPr>
        <p:spPr>
          <a:xfrm>
            <a:off x="4593771" y="59962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p:cNvSpPr/>
          <p:nvPr/>
        </p:nvSpPr>
        <p:spPr>
          <a:xfrm>
            <a:off x="4876800" y="4572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4886131" y="4472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p:cNvSpPr/>
          <p:nvPr/>
        </p:nvSpPr>
        <p:spPr>
          <a:xfrm>
            <a:off x="3962400" y="51681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4009830" y="5219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4019161" y="51199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p:cNvSpPr/>
          <p:nvPr/>
        </p:nvSpPr>
        <p:spPr>
          <a:xfrm>
            <a:off x="4086030" y="50818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9" name="Oval 368"/>
          <p:cNvSpPr/>
          <p:nvPr/>
        </p:nvSpPr>
        <p:spPr>
          <a:xfrm>
            <a:off x="5158030"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Oval 369"/>
          <p:cNvSpPr/>
          <p:nvPr/>
        </p:nvSpPr>
        <p:spPr>
          <a:xfrm>
            <a:off x="5132371"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5234230"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Oval 371"/>
          <p:cNvSpPr/>
          <p:nvPr/>
        </p:nvSpPr>
        <p:spPr>
          <a:xfrm>
            <a:off x="5234230" y="4368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Oval 372"/>
          <p:cNvSpPr/>
          <p:nvPr/>
        </p:nvSpPr>
        <p:spPr>
          <a:xfrm>
            <a:off x="5256001" y="4205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5715000" y="541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5613141"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57150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Oval 376"/>
          <p:cNvSpPr/>
          <p:nvPr/>
        </p:nvSpPr>
        <p:spPr>
          <a:xfrm>
            <a:off x="5791200" y="541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 name="Oval 377"/>
          <p:cNvSpPr/>
          <p:nvPr/>
        </p:nvSpPr>
        <p:spPr>
          <a:xfrm>
            <a:off x="5765541"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5867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0" name="Oval 379"/>
          <p:cNvSpPr/>
          <p:nvPr/>
        </p:nvSpPr>
        <p:spPr>
          <a:xfrm>
            <a:off x="5867400"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Oval 380"/>
          <p:cNvSpPr/>
          <p:nvPr/>
        </p:nvSpPr>
        <p:spPr>
          <a:xfrm>
            <a:off x="5998029"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Oval 381"/>
          <p:cNvSpPr/>
          <p:nvPr/>
        </p:nvSpPr>
        <p:spPr>
          <a:xfrm>
            <a:off x="5998029" y="4343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Oval 382"/>
          <p:cNvSpPr/>
          <p:nvPr/>
        </p:nvSpPr>
        <p:spPr>
          <a:xfrm>
            <a:off x="6019800" y="41808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4" name="Oval 383"/>
          <p:cNvSpPr/>
          <p:nvPr/>
        </p:nvSpPr>
        <p:spPr>
          <a:xfrm>
            <a:off x="5969259"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Oval 384"/>
          <p:cNvSpPr/>
          <p:nvPr/>
        </p:nvSpPr>
        <p:spPr>
          <a:xfrm>
            <a:off x="5943600"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Oval 385"/>
          <p:cNvSpPr/>
          <p:nvPr/>
        </p:nvSpPr>
        <p:spPr>
          <a:xfrm>
            <a:off x="6045459"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7" name="Oval 386"/>
          <p:cNvSpPr/>
          <p:nvPr/>
        </p:nvSpPr>
        <p:spPr>
          <a:xfrm>
            <a:off x="6067230"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8" name="Oval 387"/>
          <p:cNvSpPr/>
          <p:nvPr/>
        </p:nvSpPr>
        <p:spPr>
          <a:xfrm>
            <a:off x="5917941"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9" name="Oval 388"/>
          <p:cNvSpPr/>
          <p:nvPr/>
        </p:nvSpPr>
        <p:spPr>
          <a:xfrm>
            <a:off x="6019800"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0" name="Oval 389"/>
          <p:cNvSpPr/>
          <p:nvPr/>
        </p:nvSpPr>
        <p:spPr>
          <a:xfrm>
            <a:off x="6041571" y="5552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1" name="Oval 390"/>
          <p:cNvSpPr/>
          <p:nvPr/>
        </p:nvSpPr>
        <p:spPr>
          <a:xfrm>
            <a:off x="61722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6015912" y="4013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3" name="Oval 392"/>
          <p:cNvSpPr/>
          <p:nvPr/>
        </p:nvSpPr>
        <p:spPr>
          <a:xfrm>
            <a:off x="5990253" y="4114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Oval 393"/>
          <p:cNvSpPr/>
          <p:nvPr/>
        </p:nvSpPr>
        <p:spPr>
          <a:xfrm>
            <a:off x="5943600" y="4059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Oval 394"/>
          <p:cNvSpPr/>
          <p:nvPr/>
        </p:nvSpPr>
        <p:spPr>
          <a:xfrm>
            <a:off x="6113883" y="4028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6" name="Oval 395"/>
          <p:cNvSpPr/>
          <p:nvPr/>
        </p:nvSpPr>
        <p:spPr>
          <a:xfrm>
            <a:off x="4624319"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7" name="Oval 396"/>
          <p:cNvSpPr/>
          <p:nvPr/>
        </p:nvSpPr>
        <p:spPr>
          <a:xfrm>
            <a:off x="4598660"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Oval 397"/>
          <p:cNvSpPr/>
          <p:nvPr/>
        </p:nvSpPr>
        <p:spPr>
          <a:xfrm>
            <a:off x="4552007" y="40080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9" name="Oval 398"/>
          <p:cNvSpPr/>
          <p:nvPr/>
        </p:nvSpPr>
        <p:spPr>
          <a:xfrm>
            <a:off x="4560560" y="4152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Oval 399"/>
          <p:cNvSpPr/>
          <p:nvPr/>
        </p:nvSpPr>
        <p:spPr>
          <a:xfrm>
            <a:off x="4722290" y="3977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Oval 400"/>
          <p:cNvSpPr/>
          <p:nvPr/>
        </p:nvSpPr>
        <p:spPr>
          <a:xfrm>
            <a:off x="5174815" y="5778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2" name="Oval 401"/>
          <p:cNvSpPr/>
          <p:nvPr/>
        </p:nvSpPr>
        <p:spPr>
          <a:xfrm>
            <a:off x="5136715" y="586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3" name="Oval 402"/>
          <p:cNvSpPr/>
          <p:nvPr/>
        </p:nvSpPr>
        <p:spPr>
          <a:xfrm>
            <a:off x="5448464" y="60562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Oval 403"/>
          <p:cNvSpPr/>
          <p:nvPr/>
        </p:nvSpPr>
        <p:spPr>
          <a:xfrm>
            <a:off x="5401811" y="600079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5" name="Oval 404"/>
          <p:cNvSpPr/>
          <p:nvPr/>
        </p:nvSpPr>
        <p:spPr>
          <a:xfrm>
            <a:off x="5572094" y="59699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6" name="Oval 405"/>
          <p:cNvSpPr/>
          <p:nvPr/>
        </p:nvSpPr>
        <p:spPr>
          <a:xfrm>
            <a:off x="6226629" y="6019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7" name="Oval 406"/>
          <p:cNvSpPr/>
          <p:nvPr/>
        </p:nvSpPr>
        <p:spPr>
          <a:xfrm>
            <a:off x="6200970" y="6120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8" name="Oval 407"/>
          <p:cNvSpPr/>
          <p:nvPr/>
        </p:nvSpPr>
        <p:spPr>
          <a:xfrm>
            <a:off x="6248400" y="617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 name="Oval 408"/>
          <p:cNvSpPr/>
          <p:nvPr/>
        </p:nvSpPr>
        <p:spPr>
          <a:xfrm>
            <a:off x="6257731" y="6072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0" name="Oval 409"/>
          <p:cNvSpPr/>
          <p:nvPr/>
        </p:nvSpPr>
        <p:spPr>
          <a:xfrm>
            <a:off x="6324600" y="6034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1" name="Oval 410"/>
          <p:cNvSpPr/>
          <p:nvPr/>
        </p:nvSpPr>
        <p:spPr>
          <a:xfrm>
            <a:off x="6302829" y="556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2" name="Oval 411"/>
          <p:cNvSpPr/>
          <p:nvPr/>
        </p:nvSpPr>
        <p:spPr>
          <a:xfrm>
            <a:off x="6277170" y="566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3" name="Oval 412"/>
          <p:cNvSpPr/>
          <p:nvPr/>
        </p:nvSpPr>
        <p:spPr>
          <a:xfrm>
            <a:off x="6333931" y="5615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4" name="Oval 413"/>
          <p:cNvSpPr/>
          <p:nvPr/>
        </p:nvSpPr>
        <p:spPr>
          <a:xfrm>
            <a:off x="6400800" y="557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5" name="Oval 414"/>
          <p:cNvSpPr/>
          <p:nvPr/>
        </p:nvSpPr>
        <p:spPr>
          <a:xfrm>
            <a:off x="6248400" y="513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6" name="Oval 415"/>
          <p:cNvSpPr/>
          <p:nvPr/>
        </p:nvSpPr>
        <p:spPr>
          <a:xfrm>
            <a:off x="6295830"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Oval 416"/>
          <p:cNvSpPr/>
          <p:nvPr/>
        </p:nvSpPr>
        <p:spPr>
          <a:xfrm>
            <a:off x="6305161" y="5082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8" name="Oval 417"/>
          <p:cNvSpPr/>
          <p:nvPr/>
        </p:nvSpPr>
        <p:spPr>
          <a:xfrm>
            <a:off x="5334000" y="513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9" name="Oval 418"/>
          <p:cNvSpPr/>
          <p:nvPr/>
        </p:nvSpPr>
        <p:spPr>
          <a:xfrm>
            <a:off x="5381430"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Oval 419"/>
          <p:cNvSpPr/>
          <p:nvPr/>
        </p:nvSpPr>
        <p:spPr>
          <a:xfrm>
            <a:off x="5390761" y="5082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1" name="Oval 420"/>
          <p:cNvSpPr/>
          <p:nvPr/>
        </p:nvSpPr>
        <p:spPr>
          <a:xfrm>
            <a:off x="5457630" y="5043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2" name="Oval 421"/>
          <p:cNvSpPr/>
          <p:nvPr/>
        </p:nvSpPr>
        <p:spPr>
          <a:xfrm>
            <a:off x="6502659" y="4724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Oval 422"/>
          <p:cNvSpPr/>
          <p:nvPr/>
        </p:nvSpPr>
        <p:spPr>
          <a:xfrm>
            <a:off x="6477000" y="4749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Oval 423"/>
          <p:cNvSpPr/>
          <p:nvPr/>
        </p:nvSpPr>
        <p:spPr>
          <a:xfrm>
            <a:off x="6629400"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5" name="Oval 424"/>
          <p:cNvSpPr/>
          <p:nvPr/>
        </p:nvSpPr>
        <p:spPr>
          <a:xfrm>
            <a:off x="6600630" y="4662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Rectangle 236"/>
          <p:cNvSpPr/>
          <p:nvPr/>
        </p:nvSpPr>
        <p:spPr>
          <a:xfrm>
            <a:off x="2528556" y="183634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a:off x="3093347" y="1851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a:off x="2514600" y="22949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Rectangle 244"/>
          <p:cNvSpPr/>
          <p:nvPr/>
        </p:nvSpPr>
        <p:spPr>
          <a:xfrm>
            <a:off x="3088066" y="251648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Rectangle 252"/>
          <p:cNvSpPr/>
          <p:nvPr/>
        </p:nvSpPr>
        <p:spPr>
          <a:xfrm>
            <a:off x="3653073" y="139197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p:cNvSpPr/>
          <p:nvPr/>
        </p:nvSpPr>
        <p:spPr>
          <a:xfrm>
            <a:off x="3634965" y="275173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a:off x="3653072" y="184803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p:cNvSpPr/>
          <p:nvPr/>
        </p:nvSpPr>
        <p:spPr>
          <a:xfrm>
            <a:off x="3367968" y="295803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p:cNvSpPr/>
          <p:nvPr/>
        </p:nvSpPr>
        <p:spPr>
          <a:xfrm>
            <a:off x="3664955" y="22976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p:cNvSpPr/>
          <p:nvPr/>
        </p:nvSpPr>
        <p:spPr>
          <a:xfrm>
            <a:off x="3080442" y="318304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a:off x="4216921" y="18429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p:cNvSpPr/>
          <p:nvPr/>
        </p:nvSpPr>
        <p:spPr>
          <a:xfrm>
            <a:off x="3933621" y="229958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p:cNvSpPr/>
          <p:nvPr/>
        </p:nvSpPr>
        <p:spPr>
          <a:xfrm>
            <a:off x="5042212" y="229958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p:cNvSpPr/>
          <p:nvPr/>
        </p:nvSpPr>
        <p:spPr>
          <a:xfrm>
            <a:off x="4781172" y="274230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Rectangle 276"/>
          <p:cNvSpPr/>
          <p:nvPr/>
        </p:nvSpPr>
        <p:spPr>
          <a:xfrm>
            <a:off x="2528555" y="317663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a:off x="2807030" y="34135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ectangle 278"/>
          <p:cNvSpPr/>
          <p:nvPr/>
        </p:nvSpPr>
        <p:spPr>
          <a:xfrm>
            <a:off x="3935427" y="183634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279"/>
          <p:cNvSpPr/>
          <p:nvPr/>
        </p:nvSpPr>
        <p:spPr>
          <a:xfrm>
            <a:off x="4486178" y="18429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Rectangle 280"/>
          <p:cNvSpPr/>
          <p:nvPr/>
        </p:nvSpPr>
        <p:spPr>
          <a:xfrm>
            <a:off x="4222687" y="25259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Rectangle 281"/>
          <p:cNvSpPr/>
          <p:nvPr/>
        </p:nvSpPr>
        <p:spPr>
          <a:xfrm>
            <a:off x="5046652" y="275206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Rectangle 282"/>
          <p:cNvSpPr/>
          <p:nvPr/>
        </p:nvSpPr>
        <p:spPr>
          <a:xfrm>
            <a:off x="4491750" y="318616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Rectangle 283"/>
          <p:cNvSpPr/>
          <p:nvPr/>
        </p:nvSpPr>
        <p:spPr>
          <a:xfrm>
            <a:off x="3937880" y="140344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Rectangle 284"/>
          <p:cNvSpPr/>
          <p:nvPr/>
        </p:nvSpPr>
        <p:spPr>
          <a:xfrm>
            <a:off x="4770985" y="296849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Rectangle 285"/>
          <p:cNvSpPr/>
          <p:nvPr/>
        </p:nvSpPr>
        <p:spPr>
          <a:xfrm>
            <a:off x="6172200" y="139196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Rectangle 286"/>
          <p:cNvSpPr/>
          <p:nvPr/>
        </p:nvSpPr>
        <p:spPr>
          <a:xfrm>
            <a:off x="6466060" y="139046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Rectangle 287"/>
          <p:cNvSpPr/>
          <p:nvPr/>
        </p:nvSpPr>
        <p:spPr>
          <a:xfrm>
            <a:off x="4766460" y="138480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Rectangle 288"/>
          <p:cNvSpPr/>
          <p:nvPr/>
        </p:nvSpPr>
        <p:spPr>
          <a:xfrm>
            <a:off x="5078688" y="18432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Rectangle 289"/>
          <p:cNvSpPr/>
          <p:nvPr/>
        </p:nvSpPr>
        <p:spPr>
          <a:xfrm>
            <a:off x="3937880" y="31744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Rectangle 290"/>
          <p:cNvSpPr/>
          <p:nvPr/>
        </p:nvSpPr>
        <p:spPr>
          <a:xfrm>
            <a:off x="4216921" y="341852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Rectangle 296"/>
          <p:cNvSpPr/>
          <p:nvPr/>
        </p:nvSpPr>
        <p:spPr>
          <a:xfrm>
            <a:off x="5049193" y="340712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Rectangle 297"/>
          <p:cNvSpPr/>
          <p:nvPr/>
        </p:nvSpPr>
        <p:spPr>
          <a:xfrm>
            <a:off x="5644822" y="141724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Rectangle 298"/>
          <p:cNvSpPr/>
          <p:nvPr/>
        </p:nvSpPr>
        <p:spPr>
          <a:xfrm>
            <a:off x="5343996" y="140344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Rectangle 299"/>
          <p:cNvSpPr/>
          <p:nvPr/>
        </p:nvSpPr>
        <p:spPr>
          <a:xfrm>
            <a:off x="5360971" y="16190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Rectangle 300"/>
          <p:cNvSpPr/>
          <p:nvPr/>
        </p:nvSpPr>
        <p:spPr>
          <a:xfrm>
            <a:off x="6444558" y="161754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Rectangle 222"/>
          <p:cNvSpPr/>
          <p:nvPr/>
        </p:nvSpPr>
        <p:spPr>
          <a:xfrm>
            <a:off x="5339361" y="184283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a:off x="5644822" y="183168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Rectangle 224"/>
          <p:cNvSpPr/>
          <p:nvPr/>
        </p:nvSpPr>
        <p:spPr>
          <a:xfrm>
            <a:off x="5915496" y="184803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a:off x="6187665" y="185522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Rectangle 226"/>
          <p:cNvSpPr/>
          <p:nvPr/>
        </p:nvSpPr>
        <p:spPr>
          <a:xfrm>
            <a:off x="5333434" y="228894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a:off x="5620693" y="22882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Rectangle 228"/>
          <p:cNvSpPr/>
          <p:nvPr/>
        </p:nvSpPr>
        <p:spPr>
          <a:xfrm>
            <a:off x="6469644" y="228637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a:off x="5637022" y="252025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Rectangle 230"/>
          <p:cNvSpPr/>
          <p:nvPr/>
        </p:nvSpPr>
        <p:spPr>
          <a:xfrm>
            <a:off x="5915119" y="25259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231"/>
          <p:cNvSpPr/>
          <p:nvPr/>
        </p:nvSpPr>
        <p:spPr>
          <a:xfrm>
            <a:off x="6457007" y="183823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Rectangle 232"/>
          <p:cNvSpPr/>
          <p:nvPr/>
        </p:nvSpPr>
        <p:spPr>
          <a:xfrm>
            <a:off x="5350105" y="206472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a:off x="5919746" y="20614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Rectangle 234"/>
          <p:cNvSpPr/>
          <p:nvPr/>
        </p:nvSpPr>
        <p:spPr>
          <a:xfrm>
            <a:off x="6181165" y="229648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Rectangle 235"/>
          <p:cNvSpPr/>
          <p:nvPr/>
        </p:nvSpPr>
        <p:spPr>
          <a:xfrm>
            <a:off x="5356437" y="274885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Rectangle 237"/>
          <p:cNvSpPr/>
          <p:nvPr/>
        </p:nvSpPr>
        <p:spPr>
          <a:xfrm>
            <a:off x="5897004" y="27546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Rectangle 238"/>
          <p:cNvSpPr/>
          <p:nvPr/>
        </p:nvSpPr>
        <p:spPr>
          <a:xfrm>
            <a:off x="6204075" y="273188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Rectangle 240"/>
          <p:cNvSpPr/>
          <p:nvPr/>
        </p:nvSpPr>
        <p:spPr>
          <a:xfrm>
            <a:off x="5622471" y="318616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a:off x="5902858" y="317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Rectangle 242"/>
          <p:cNvSpPr/>
          <p:nvPr/>
        </p:nvSpPr>
        <p:spPr>
          <a:xfrm>
            <a:off x="5628801" y="340795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a:off x="5907951" y="340795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Rectangle 246"/>
          <p:cNvSpPr/>
          <p:nvPr/>
        </p:nvSpPr>
        <p:spPr>
          <a:xfrm>
            <a:off x="6447453" y="251754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247"/>
          <p:cNvSpPr/>
          <p:nvPr/>
        </p:nvSpPr>
        <p:spPr>
          <a:xfrm>
            <a:off x="6464559" y="274230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Rectangle 248"/>
          <p:cNvSpPr/>
          <p:nvPr/>
        </p:nvSpPr>
        <p:spPr>
          <a:xfrm>
            <a:off x="5910591" y="297708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Rectangle 301"/>
          <p:cNvSpPr/>
          <p:nvPr/>
        </p:nvSpPr>
        <p:spPr>
          <a:xfrm>
            <a:off x="6170690" y="296849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Rectangle 302"/>
          <p:cNvSpPr/>
          <p:nvPr/>
        </p:nvSpPr>
        <p:spPr>
          <a:xfrm>
            <a:off x="5345501" y="318304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Rectangle 303"/>
          <p:cNvSpPr/>
          <p:nvPr/>
        </p:nvSpPr>
        <p:spPr>
          <a:xfrm>
            <a:off x="6176160" y="318003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Rectangle 304"/>
          <p:cNvSpPr/>
          <p:nvPr/>
        </p:nvSpPr>
        <p:spPr>
          <a:xfrm>
            <a:off x="6447452" y="318796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Rectangle 305"/>
          <p:cNvSpPr/>
          <p:nvPr/>
        </p:nvSpPr>
        <p:spPr>
          <a:xfrm>
            <a:off x="6454266" y="341353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p:cNvSpPr/>
          <p:nvPr/>
        </p:nvSpPr>
        <p:spPr>
          <a:xfrm>
            <a:off x="2763193" y="48745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p:cNvSpPr/>
          <p:nvPr/>
        </p:nvSpPr>
        <p:spPr>
          <a:xfrm>
            <a:off x="36576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p:cNvSpPr/>
          <p:nvPr/>
        </p:nvSpPr>
        <p:spPr>
          <a:xfrm>
            <a:off x="5076164"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Rectangle 309"/>
          <p:cNvSpPr/>
          <p:nvPr/>
        </p:nvSpPr>
        <p:spPr>
          <a:xfrm>
            <a:off x="3362796" y="598643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p:cNvSpPr/>
          <p:nvPr/>
        </p:nvSpPr>
        <p:spPr>
          <a:xfrm>
            <a:off x="5625406" y="162094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p:cNvSpPr/>
          <p:nvPr/>
        </p:nvSpPr>
        <p:spPr>
          <a:xfrm>
            <a:off x="4212278" y="163687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Rectangle 318"/>
          <p:cNvSpPr/>
          <p:nvPr/>
        </p:nvSpPr>
        <p:spPr>
          <a:xfrm>
            <a:off x="5920966" y="138103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Rectangle 319"/>
          <p:cNvSpPr/>
          <p:nvPr/>
        </p:nvSpPr>
        <p:spPr>
          <a:xfrm>
            <a:off x="4488733" y="136254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p:cNvSpPr/>
          <p:nvPr/>
        </p:nvSpPr>
        <p:spPr>
          <a:xfrm>
            <a:off x="6198525"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p:cNvSpPr/>
          <p:nvPr/>
        </p:nvSpPr>
        <p:spPr>
          <a:xfrm>
            <a:off x="5638800"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p:cNvSpPr/>
          <p:nvPr/>
        </p:nvSpPr>
        <p:spPr>
          <a:xfrm>
            <a:off x="6195398" y="5993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p:cNvSpPr/>
          <p:nvPr/>
        </p:nvSpPr>
        <p:spPr>
          <a:xfrm>
            <a:off x="4507573" y="600145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p:cNvSpPr/>
          <p:nvPr/>
        </p:nvSpPr>
        <p:spPr>
          <a:xfrm>
            <a:off x="5363487" y="5993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p:cNvSpPr/>
          <p:nvPr/>
        </p:nvSpPr>
        <p:spPr>
          <a:xfrm>
            <a:off x="48006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Rectangle 333"/>
          <p:cNvSpPr/>
          <p:nvPr/>
        </p:nvSpPr>
        <p:spPr>
          <a:xfrm>
            <a:off x="3657600" y="577822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p:cNvSpPr/>
          <p:nvPr/>
        </p:nvSpPr>
        <p:spPr>
          <a:xfrm>
            <a:off x="5076164" y="57663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p:cNvSpPr/>
          <p:nvPr/>
        </p:nvSpPr>
        <p:spPr>
          <a:xfrm>
            <a:off x="5646604" y="486322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p:cNvSpPr/>
          <p:nvPr/>
        </p:nvSpPr>
        <p:spPr>
          <a:xfrm>
            <a:off x="6206040" y="51164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Rectangle 353"/>
          <p:cNvSpPr/>
          <p:nvPr/>
        </p:nvSpPr>
        <p:spPr>
          <a:xfrm>
            <a:off x="5353326"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Rectangle 354"/>
          <p:cNvSpPr/>
          <p:nvPr/>
        </p:nvSpPr>
        <p:spPr>
          <a:xfrm>
            <a:off x="3949762" y="510051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Rectangle 355"/>
          <p:cNvSpPr/>
          <p:nvPr/>
        </p:nvSpPr>
        <p:spPr>
          <a:xfrm>
            <a:off x="6482846" y="46543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Rectangle 364"/>
          <p:cNvSpPr/>
          <p:nvPr/>
        </p:nvSpPr>
        <p:spPr>
          <a:xfrm>
            <a:off x="6208137" y="55468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Rectangle 365"/>
          <p:cNvSpPr/>
          <p:nvPr/>
        </p:nvSpPr>
        <p:spPr>
          <a:xfrm>
            <a:off x="5916163" y="55468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Rectangle 366"/>
          <p:cNvSpPr/>
          <p:nvPr/>
        </p:nvSpPr>
        <p:spPr>
          <a:xfrm>
            <a:off x="5920966"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Rectangle 367"/>
          <p:cNvSpPr/>
          <p:nvPr/>
        </p:nvSpPr>
        <p:spPr>
          <a:xfrm>
            <a:off x="5937267"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Rectangle 425"/>
          <p:cNvSpPr/>
          <p:nvPr/>
        </p:nvSpPr>
        <p:spPr>
          <a:xfrm>
            <a:off x="4800600"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Rectangle 426"/>
          <p:cNvSpPr/>
          <p:nvPr/>
        </p:nvSpPr>
        <p:spPr>
          <a:xfrm>
            <a:off x="4495800" y="39847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Rectangle 427"/>
          <p:cNvSpPr/>
          <p:nvPr/>
        </p:nvSpPr>
        <p:spPr>
          <a:xfrm>
            <a:off x="4254172" y="556035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9" name="Rectangle 428"/>
          <p:cNvSpPr/>
          <p:nvPr/>
        </p:nvSpPr>
        <p:spPr>
          <a:xfrm>
            <a:off x="4800600"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Rectangle 429"/>
          <p:cNvSpPr/>
          <p:nvPr/>
        </p:nvSpPr>
        <p:spPr>
          <a:xfrm>
            <a:off x="5929629" y="4431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1" name="Rectangle 430"/>
          <p:cNvSpPr/>
          <p:nvPr/>
        </p:nvSpPr>
        <p:spPr>
          <a:xfrm>
            <a:off x="3962400" y="4447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3" name="Oval 432"/>
          <p:cNvSpPr/>
          <p:nvPr/>
        </p:nvSpPr>
        <p:spPr>
          <a:xfrm>
            <a:off x="4034935"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4" name="Oval 433"/>
          <p:cNvSpPr/>
          <p:nvPr/>
        </p:nvSpPr>
        <p:spPr>
          <a:xfrm>
            <a:off x="400927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5" name="Oval 434"/>
          <p:cNvSpPr/>
          <p:nvPr/>
        </p:nvSpPr>
        <p:spPr>
          <a:xfrm>
            <a:off x="4111135"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6" name="Oval 435"/>
          <p:cNvSpPr/>
          <p:nvPr/>
        </p:nvSpPr>
        <p:spPr>
          <a:xfrm>
            <a:off x="4132906"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7" name="Oval 436"/>
          <p:cNvSpPr/>
          <p:nvPr/>
        </p:nvSpPr>
        <p:spPr>
          <a:xfrm>
            <a:off x="3445121" y="16518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8" name="Oval 437"/>
          <p:cNvSpPr/>
          <p:nvPr/>
        </p:nvSpPr>
        <p:spPr>
          <a:xfrm>
            <a:off x="2989907" y="298481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9" name="Oval 438"/>
          <p:cNvSpPr/>
          <p:nvPr/>
        </p:nvSpPr>
        <p:spPr>
          <a:xfrm>
            <a:off x="4511542" y="21796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0" name="Oval 439"/>
          <p:cNvSpPr/>
          <p:nvPr/>
        </p:nvSpPr>
        <p:spPr>
          <a:xfrm>
            <a:off x="3489349" y="217396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1" name="Oval 440"/>
          <p:cNvSpPr/>
          <p:nvPr/>
        </p:nvSpPr>
        <p:spPr>
          <a:xfrm>
            <a:off x="4272373" y="299408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2" name="Oval 441"/>
          <p:cNvSpPr/>
          <p:nvPr/>
        </p:nvSpPr>
        <p:spPr>
          <a:xfrm>
            <a:off x="5676900" y="194628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3" name="Oval 442"/>
          <p:cNvSpPr/>
          <p:nvPr/>
        </p:nvSpPr>
        <p:spPr>
          <a:xfrm>
            <a:off x="6584502" y="146832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 name="Oval 443"/>
          <p:cNvSpPr/>
          <p:nvPr/>
        </p:nvSpPr>
        <p:spPr>
          <a:xfrm>
            <a:off x="6578250" y="167125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5" name="Oval 444"/>
          <p:cNvSpPr/>
          <p:nvPr/>
        </p:nvSpPr>
        <p:spPr>
          <a:xfrm>
            <a:off x="6535847" y="265002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6" name="Oval 445"/>
          <p:cNvSpPr/>
          <p:nvPr/>
        </p:nvSpPr>
        <p:spPr>
          <a:xfrm>
            <a:off x="6619738" y="304611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7" name="Oval 446"/>
          <p:cNvSpPr/>
          <p:nvPr/>
        </p:nvSpPr>
        <p:spPr>
          <a:xfrm>
            <a:off x="4975067" y="218202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8" name="Oval 447"/>
          <p:cNvSpPr/>
          <p:nvPr/>
        </p:nvSpPr>
        <p:spPr>
          <a:xfrm>
            <a:off x="6286500" y="161754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9" name="Oval 448"/>
          <p:cNvSpPr/>
          <p:nvPr/>
        </p:nvSpPr>
        <p:spPr>
          <a:xfrm>
            <a:off x="6294313" y="340033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0" name="Oval 449"/>
          <p:cNvSpPr/>
          <p:nvPr/>
        </p:nvSpPr>
        <p:spPr>
          <a:xfrm>
            <a:off x="6513655" y="216771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1" name="Oval 450"/>
          <p:cNvSpPr/>
          <p:nvPr/>
        </p:nvSpPr>
        <p:spPr>
          <a:xfrm>
            <a:off x="6217077" y="20729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2" name="Oval 451"/>
          <p:cNvSpPr/>
          <p:nvPr/>
        </p:nvSpPr>
        <p:spPr>
          <a:xfrm>
            <a:off x="5178959" y="307028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3" name="Oval 452"/>
          <p:cNvSpPr/>
          <p:nvPr/>
        </p:nvSpPr>
        <p:spPr>
          <a:xfrm>
            <a:off x="6283482" y="351094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4" name="Oval 453"/>
          <p:cNvSpPr/>
          <p:nvPr/>
        </p:nvSpPr>
        <p:spPr>
          <a:xfrm>
            <a:off x="6557144" y="192703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Oval 454"/>
          <p:cNvSpPr/>
          <p:nvPr/>
        </p:nvSpPr>
        <p:spPr>
          <a:xfrm>
            <a:off x="6000068" y="28456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6" name="Oval 455"/>
          <p:cNvSpPr/>
          <p:nvPr/>
        </p:nvSpPr>
        <p:spPr>
          <a:xfrm>
            <a:off x="4399607" y="167827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7" name="Oval 456"/>
          <p:cNvSpPr/>
          <p:nvPr/>
        </p:nvSpPr>
        <p:spPr>
          <a:xfrm>
            <a:off x="4533523" y="15074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8" name="Oval 457"/>
          <p:cNvSpPr/>
          <p:nvPr/>
        </p:nvSpPr>
        <p:spPr>
          <a:xfrm>
            <a:off x="6003471" y="318003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9" name="Oval 458"/>
          <p:cNvSpPr/>
          <p:nvPr/>
        </p:nvSpPr>
        <p:spPr>
          <a:xfrm>
            <a:off x="6291404" y="242745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0" name="Oval 459"/>
          <p:cNvSpPr/>
          <p:nvPr/>
        </p:nvSpPr>
        <p:spPr>
          <a:xfrm>
            <a:off x="5991339" y="216868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1" name="Oval 460"/>
          <p:cNvSpPr/>
          <p:nvPr/>
        </p:nvSpPr>
        <p:spPr>
          <a:xfrm>
            <a:off x="6397251" y="287388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2" name="Oval 461"/>
          <p:cNvSpPr/>
          <p:nvPr/>
        </p:nvSpPr>
        <p:spPr>
          <a:xfrm>
            <a:off x="4856805" y="352150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3" name="Oval 462"/>
          <p:cNvSpPr/>
          <p:nvPr/>
        </p:nvSpPr>
        <p:spPr>
          <a:xfrm>
            <a:off x="2875607" y="244028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4" name="Oval 463"/>
          <p:cNvSpPr/>
          <p:nvPr/>
        </p:nvSpPr>
        <p:spPr>
          <a:xfrm>
            <a:off x="5743770"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5" name="Oval 464"/>
          <p:cNvSpPr/>
          <p:nvPr/>
        </p:nvSpPr>
        <p:spPr>
          <a:xfrm>
            <a:off x="5791200" y="4318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6" name="Oval 465"/>
          <p:cNvSpPr/>
          <p:nvPr/>
        </p:nvSpPr>
        <p:spPr>
          <a:xfrm>
            <a:off x="3451249" y="241870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7" name="Oval 466"/>
          <p:cNvSpPr/>
          <p:nvPr/>
        </p:nvSpPr>
        <p:spPr>
          <a:xfrm>
            <a:off x="6069702" y="253550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8" name="Oval 467"/>
          <p:cNvSpPr/>
          <p:nvPr/>
        </p:nvSpPr>
        <p:spPr>
          <a:xfrm>
            <a:off x="5210268" y="14253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9" name="Oval 468"/>
          <p:cNvSpPr/>
          <p:nvPr/>
        </p:nvSpPr>
        <p:spPr>
          <a:xfrm>
            <a:off x="6370513" y="323934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0" name="Oval 469"/>
          <p:cNvSpPr/>
          <p:nvPr/>
        </p:nvSpPr>
        <p:spPr>
          <a:xfrm>
            <a:off x="4616036" y="28452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1" name="Oval 470"/>
          <p:cNvSpPr/>
          <p:nvPr/>
        </p:nvSpPr>
        <p:spPr>
          <a:xfrm>
            <a:off x="6530762" y="317121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2" name="Oval 471"/>
          <p:cNvSpPr/>
          <p:nvPr/>
        </p:nvSpPr>
        <p:spPr>
          <a:xfrm>
            <a:off x="4877931" y="163639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3" name="Oval 472"/>
          <p:cNvSpPr/>
          <p:nvPr/>
        </p:nvSpPr>
        <p:spPr>
          <a:xfrm>
            <a:off x="6367604" y="21808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4" name="Oval 473"/>
          <p:cNvSpPr/>
          <p:nvPr/>
        </p:nvSpPr>
        <p:spPr>
          <a:xfrm>
            <a:off x="5797046" y="16839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Oval 474"/>
          <p:cNvSpPr/>
          <p:nvPr/>
        </p:nvSpPr>
        <p:spPr>
          <a:xfrm>
            <a:off x="6553200" y="3987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Oval 475"/>
          <p:cNvSpPr/>
          <p:nvPr/>
        </p:nvSpPr>
        <p:spPr>
          <a:xfrm>
            <a:off x="6600630"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7" name="Oval 476"/>
          <p:cNvSpPr/>
          <p:nvPr/>
        </p:nvSpPr>
        <p:spPr>
          <a:xfrm>
            <a:off x="6553200"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8" name="Oval 477"/>
          <p:cNvSpPr/>
          <p:nvPr/>
        </p:nvSpPr>
        <p:spPr>
          <a:xfrm>
            <a:off x="5695007" y="2861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9" name="Oval 478"/>
          <p:cNvSpPr/>
          <p:nvPr/>
        </p:nvSpPr>
        <p:spPr>
          <a:xfrm>
            <a:off x="5950767" y="15422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Rectangle 479"/>
          <p:cNvSpPr/>
          <p:nvPr/>
        </p:nvSpPr>
        <p:spPr>
          <a:xfrm>
            <a:off x="5652460" y="420615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1" name="Rectangle 480"/>
          <p:cNvSpPr/>
          <p:nvPr/>
        </p:nvSpPr>
        <p:spPr>
          <a:xfrm>
            <a:off x="5361160" y="4429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2" name="Rectangle 481"/>
          <p:cNvSpPr/>
          <p:nvPr/>
        </p:nvSpPr>
        <p:spPr>
          <a:xfrm>
            <a:off x="2807029" y="229604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3" name="Rectangle 482"/>
          <p:cNvSpPr/>
          <p:nvPr/>
        </p:nvSpPr>
        <p:spPr>
          <a:xfrm>
            <a:off x="3372793" y="2080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4" name="Rectangle 483"/>
          <p:cNvSpPr/>
          <p:nvPr/>
        </p:nvSpPr>
        <p:spPr>
          <a:xfrm>
            <a:off x="3356760" y="16140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5" name="Rectangle 484"/>
          <p:cNvSpPr/>
          <p:nvPr/>
        </p:nvSpPr>
        <p:spPr>
          <a:xfrm>
            <a:off x="4213254" y="297934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6" name="Rectangle 485"/>
          <p:cNvSpPr/>
          <p:nvPr/>
        </p:nvSpPr>
        <p:spPr>
          <a:xfrm>
            <a:off x="5063428" y="13934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Rectangle 486"/>
          <p:cNvSpPr/>
          <p:nvPr/>
        </p:nvSpPr>
        <p:spPr>
          <a:xfrm>
            <a:off x="4781826" y="34105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8" name="Rectangle 487"/>
          <p:cNvSpPr/>
          <p:nvPr/>
        </p:nvSpPr>
        <p:spPr>
          <a:xfrm>
            <a:off x="6184269" y="34105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9" name="Rectangle 488"/>
          <p:cNvSpPr/>
          <p:nvPr/>
        </p:nvSpPr>
        <p:spPr>
          <a:xfrm>
            <a:off x="6453045" y="207738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0" name="Rectangle 489"/>
          <p:cNvSpPr/>
          <p:nvPr/>
        </p:nvSpPr>
        <p:spPr>
          <a:xfrm>
            <a:off x="4769578" y="16190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1" name="Rectangle 490"/>
          <p:cNvSpPr/>
          <p:nvPr/>
        </p:nvSpPr>
        <p:spPr>
          <a:xfrm>
            <a:off x="4237876" y="464543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2" name="Rectangle 491"/>
          <p:cNvSpPr/>
          <p:nvPr/>
        </p:nvSpPr>
        <p:spPr>
          <a:xfrm>
            <a:off x="4226727" y="39847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3" name="Rectangle 492"/>
          <p:cNvSpPr/>
          <p:nvPr/>
        </p:nvSpPr>
        <p:spPr>
          <a:xfrm>
            <a:off x="3365249" y="22888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4" name="Rectangle 493"/>
          <p:cNvSpPr/>
          <p:nvPr/>
        </p:nvSpPr>
        <p:spPr>
          <a:xfrm>
            <a:off x="2803259" y="297521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5" name="Rectangle 494"/>
          <p:cNvSpPr/>
          <p:nvPr/>
        </p:nvSpPr>
        <p:spPr>
          <a:xfrm>
            <a:off x="4503442" y="206885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6" name="Rectangle 495"/>
          <p:cNvSpPr/>
          <p:nvPr/>
        </p:nvSpPr>
        <p:spPr>
          <a:xfrm>
            <a:off x="4491750" y="2744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7" name="Rectangle 496"/>
          <p:cNvSpPr/>
          <p:nvPr/>
        </p:nvSpPr>
        <p:spPr>
          <a:xfrm>
            <a:off x="5640113" y="272622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8" name="Rectangle 497"/>
          <p:cNvSpPr/>
          <p:nvPr/>
        </p:nvSpPr>
        <p:spPr>
          <a:xfrm>
            <a:off x="5059189" y="296849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9" name="Rectangle 498"/>
          <p:cNvSpPr/>
          <p:nvPr/>
        </p:nvSpPr>
        <p:spPr>
          <a:xfrm>
            <a:off x="6443804" y="295803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0" name="Rectangle 499"/>
          <p:cNvSpPr/>
          <p:nvPr/>
        </p:nvSpPr>
        <p:spPr>
          <a:xfrm>
            <a:off x="4782302" y="20611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1" name="Rectangle 500"/>
          <p:cNvSpPr/>
          <p:nvPr/>
        </p:nvSpPr>
        <p:spPr>
          <a:xfrm>
            <a:off x="6195398" y="205983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2" name="Rectangle 501"/>
          <p:cNvSpPr/>
          <p:nvPr/>
        </p:nvSpPr>
        <p:spPr>
          <a:xfrm>
            <a:off x="6166539" y="162320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3" name="Oval 502"/>
          <p:cNvSpPr/>
          <p:nvPr/>
        </p:nvSpPr>
        <p:spPr>
          <a:xfrm>
            <a:off x="6277170" y="450862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4" name="Oval 503"/>
          <p:cNvSpPr/>
          <p:nvPr/>
        </p:nvSpPr>
        <p:spPr>
          <a:xfrm>
            <a:off x="6324600" y="45599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5" name="Oval 504"/>
          <p:cNvSpPr/>
          <p:nvPr/>
        </p:nvSpPr>
        <p:spPr>
          <a:xfrm>
            <a:off x="6274907" y="4495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Oval 505"/>
          <p:cNvSpPr/>
          <p:nvPr/>
        </p:nvSpPr>
        <p:spPr>
          <a:xfrm>
            <a:off x="6534539" y="4457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Oval 506"/>
          <p:cNvSpPr/>
          <p:nvPr/>
        </p:nvSpPr>
        <p:spPr>
          <a:xfrm>
            <a:off x="6581969" y="4508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8" name="Oval 507"/>
          <p:cNvSpPr/>
          <p:nvPr/>
        </p:nvSpPr>
        <p:spPr>
          <a:xfrm>
            <a:off x="6629400" y="4508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9" name="Oval 508"/>
          <p:cNvSpPr/>
          <p:nvPr/>
        </p:nvSpPr>
        <p:spPr>
          <a:xfrm>
            <a:off x="5438970" y="44678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0" name="Oval 509"/>
          <p:cNvSpPr/>
          <p:nvPr/>
        </p:nvSpPr>
        <p:spPr>
          <a:xfrm>
            <a:off x="5486400" y="45191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1" name="Oval 510"/>
          <p:cNvSpPr/>
          <p:nvPr/>
        </p:nvSpPr>
        <p:spPr>
          <a:xfrm>
            <a:off x="5438970"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Oval 511"/>
          <p:cNvSpPr/>
          <p:nvPr/>
        </p:nvSpPr>
        <p:spPr>
          <a:xfrm>
            <a:off x="4286639" y="4696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 name="Oval 512"/>
          <p:cNvSpPr/>
          <p:nvPr/>
        </p:nvSpPr>
        <p:spPr>
          <a:xfrm>
            <a:off x="4334069" y="4747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4" name="Oval 513"/>
          <p:cNvSpPr/>
          <p:nvPr/>
        </p:nvSpPr>
        <p:spPr>
          <a:xfrm>
            <a:off x="43434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5" name="Rectangle 514"/>
          <p:cNvSpPr/>
          <p:nvPr/>
        </p:nvSpPr>
        <p:spPr>
          <a:xfrm>
            <a:off x="6494141" y="556035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6" name="Rectangle 515"/>
          <p:cNvSpPr/>
          <p:nvPr/>
        </p:nvSpPr>
        <p:spPr>
          <a:xfrm>
            <a:off x="6474438" y="5339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7" name="Rectangle 516"/>
          <p:cNvSpPr/>
          <p:nvPr/>
        </p:nvSpPr>
        <p:spPr>
          <a:xfrm>
            <a:off x="6496993"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8" name="Rectangle 517"/>
          <p:cNvSpPr/>
          <p:nvPr/>
        </p:nvSpPr>
        <p:spPr>
          <a:xfrm>
            <a:off x="6489818" y="510089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9" name="Rectangle 518"/>
          <p:cNvSpPr/>
          <p:nvPr/>
        </p:nvSpPr>
        <p:spPr>
          <a:xfrm>
            <a:off x="6470122" y="48908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0" name="Rectangle 519"/>
          <p:cNvSpPr/>
          <p:nvPr/>
        </p:nvSpPr>
        <p:spPr>
          <a:xfrm>
            <a:off x="6196820" y="442901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1" name="Rectangle 520"/>
          <p:cNvSpPr/>
          <p:nvPr/>
        </p:nvSpPr>
        <p:spPr>
          <a:xfrm>
            <a:off x="6476063"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 name="Rectangle 521"/>
          <p:cNvSpPr/>
          <p:nvPr/>
        </p:nvSpPr>
        <p:spPr>
          <a:xfrm>
            <a:off x="6474381" y="44290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3" name="Oval 522"/>
          <p:cNvSpPr/>
          <p:nvPr/>
        </p:nvSpPr>
        <p:spPr>
          <a:xfrm>
            <a:off x="6502659" y="2133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4" name="Oval 523"/>
          <p:cNvSpPr/>
          <p:nvPr/>
        </p:nvSpPr>
        <p:spPr>
          <a:xfrm>
            <a:off x="6477000" y="2234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5" name="Oval 524"/>
          <p:cNvSpPr/>
          <p:nvPr/>
        </p:nvSpPr>
        <p:spPr>
          <a:xfrm>
            <a:off x="6235305" y="29812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6" name="Oval 525"/>
          <p:cNvSpPr/>
          <p:nvPr/>
        </p:nvSpPr>
        <p:spPr>
          <a:xfrm>
            <a:off x="6578859" y="2310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7" name="Oval 526"/>
          <p:cNvSpPr/>
          <p:nvPr/>
        </p:nvSpPr>
        <p:spPr>
          <a:xfrm>
            <a:off x="6600630" y="2148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8" name="Oval 527"/>
          <p:cNvSpPr/>
          <p:nvPr/>
        </p:nvSpPr>
        <p:spPr>
          <a:xfrm>
            <a:off x="6531429"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9" name="Oval 528"/>
          <p:cNvSpPr/>
          <p:nvPr/>
        </p:nvSpPr>
        <p:spPr>
          <a:xfrm>
            <a:off x="6505770"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0" name="Oval 529"/>
          <p:cNvSpPr/>
          <p:nvPr/>
        </p:nvSpPr>
        <p:spPr>
          <a:xfrm>
            <a:off x="6607629"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1" name="Oval 530"/>
          <p:cNvSpPr/>
          <p:nvPr/>
        </p:nvSpPr>
        <p:spPr>
          <a:xfrm>
            <a:off x="6629400" y="4205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 name="Oval 531"/>
          <p:cNvSpPr/>
          <p:nvPr/>
        </p:nvSpPr>
        <p:spPr>
          <a:xfrm>
            <a:off x="65532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Oval 532"/>
          <p:cNvSpPr/>
          <p:nvPr/>
        </p:nvSpPr>
        <p:spPr>
          <a:xfrm>
            <a:off x="66550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4" name="Oval 533"/>
          <p:cNvSpPr/>
          <p:nvPr/>
        </p:nvSpPr>
        <p:spPr>
          <a:xfrm>
            <a:off x="6655059"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5" name="Oval 534"/>
          <p:cNvSpPr/>
          <p:nvPr/>
        </p:nvSpPr>
        <p:spPr>
          <a:xfrm>
            <a:off x="6274059"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6" name="Oval 535"/>
          <p:cNvSpPr/>
          <p:nvPr/>
        </p:nvSpPr>
        <p:spPr>
          <a:xfrm>
            <a:off x="6248400" y="4139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7" name="Oval 536"/>
          <p:cNvSpPr/>
          <p:nvPr/>
        </p:nvSpPr>
        <p:spPr>
          <a:xfrm>
            <a:off x="6262000" y="192011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8" name="Oval 537"/>
          <p:cNvSpPr/>
          <p:nvPr/>
        </p:nvSpPr>
        <p:spPr>
          <a:xfrm>
            <a:off x="6372030" y="4053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9" name="Oval 538"/>
          <p:cNvSpPr/>
          <p:nvPr/>
        </p:nvSpPr>
        <p:spPr>
          <a:xfrm>
            <a:off x="6505770"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0" name="Oval 539"/>
          <p:cNvSpPr/>
          <p:nvPr/>
        </p:nvSpPr>
        <p:spPr>
          <a:xfrm>
            <a:off x="6607629"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1" name="Oval 540"/>
          <p:cNvSpPr/>
          <p:nvPr/>
        </p:nvSpPr>
        <p:spPr>
          <a:xfrm>
            <a:off x="6629400" y="5552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 name="Oval 541"/>
          <p:cNvSpPr/>
          <p:nvPr/>
        </p:nvSpPr>
        <p:spPr>
          <a:xfrm>
            <a:off x="66294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3" name="Oval 542"/>
          <p:cNvSpPr/>
          <p:nvPr/>
        </p:nvSpPr>
        <p:spPr>
          <a:xfrm>
            <a:off x="6606577" y="258990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4" name="Oval 543"/>
          <p:cNvSpPr/>
          <p:nvPr/>
        </p:nvSpPr>
        <p:spPr>
          <a:xfrm>
            <a:off x="6591300" y="5778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5" name="Oval 544"/>
          <p:cNvSpPr/>
          <p:nvPr/>
        </p:nvSpPr>
        <p:spPr>
          <a:xfrm>
            <a:off x="6553200" y="586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6" name="Oval 545"/>
          <p:cNvSpPr/>
          <p:nvPr/>
        </p:nvSpPr>
        <p:spPr>
          <a:xfrm>
            <a:off x="6599853" y="609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7" name="Oval 546"/>
          <p:cNvSpPr/>
          <p:nvPr/>
        </p:nvSpPr>
        <p:spPr>
          <a:xfrm>
            <a:off x="6553200" y="60405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8" name="Oval 547"/>
          <p:cNvSpPr/>
          <p:nvPr/>
        </p:nvSpPr>
        <p:spPr>
          <a:xfrm>
            <a:off x="6629400" y="6009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9" name="Oval 548"/>
          <p:cNvSpPr/>
          <p:nvPr/>
        </p:nvSpPr>
        <p:spPr>
          <a:xfrm>
            <a:off x="5718664" y="240896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0" name="Oval 549"/>
          <p:cNvSpPr/>
          <p:nvPr/>
        </p:nvSpPr>
        <p:spPr>
          <a:xfrm>
            <a:off x="5648294" y="254703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p:cNvSpPr/>
          <p:nvPr/>
        </p:nvSpPr>
        <p:spPr>
          <a:xfrm>
            <a:off x="5994141" y="258136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Oval 552"/>
          <p:cNvSpPr/>
          <p:nvPr/>
        </p:nvSpPr>
        <p:spPr>
          <a:xfrm>
            <a:off x="5979320" y="328346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4" name="Oval 553"/>
          <p:cNvSpPr/>
          <p:nvPr/>
        </p:nvSpPr>
        <p:spPr>
          <a:xfrm>
            <a:off x="6069810" y="204645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5" name="Oval 554"/>
          <p:cNvSpPr/>
          <p:nvPr/>
        </p:nvSpPr>
        <p:spPr>
          <a:xfrm>
            <a:off x="6226135" y="28622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6" name="Oval 555"/>
          <p:cNvSpPr/>
          <p:nvPr/>
        </p:nvSpPr>
        <p:spPr>
          <a:xfrm>
            <a:off x="6345933" y="174466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p:cNvSpPr/>
          <p:nvPr/>
        </p:nvSpPr>
        <p:spPr>
          <a:xfrm>
            <a:off x="6348943" y="233276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8" name="Oval 557"/>
          <p:cNvSpPr/>
          <p:nvPr/>
        </p:nvSpPr>
        <p:spPr>
          <a:xfrm>
            <a:off x="6572639" y="51536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Oval 558"/>
          <p:cNvSpPr/>
          <p:nvPr/>
        </p:nvSpPr>
        <p:spPr>
          <a:xfrm>
            <a:off x="6620069" y="52049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0" name="Oval 559"/>
          <p:cNvSpPr/>
          <p:nvPr/>
        </p:nvSpPr>
        <p:spPr>
          <a:xfrm>
            <a:off x="6629400" y="510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1" name="Oval 560"/>
          <p:cNvSpPr/>
          <p:nvPr/>
        </p:nvSpPr>
        <p:spPr>
          <a:xfrm>
            <a:off x="6267839" y="4696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2" name="Oval 561"/>
          <p:cNvSpPr/>
          <p:nvPr/>
        </p:nvSpPr>
        <p:spPr>
          <a:xfrm>
            <a:off x="6315269" y="4747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3" name="Oval 562"/>
          <p:cNvSpPr/>
          <p:nvPr/>
        </p:nvSpPr>
        <p:spPr>
          <a:xfrm>
            <a:off x="63246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4" name="Oval 563"/>
          <p:cNvSpPr/>
          <p:nvPr/>
        </p:nvSpPr>
        <p:spPr>
          <a:xfrm>
            <a:off x="6348465" y="3032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0" name="Rectangle 569"/>
          <p:cNvSpPr/>
          <p:nvPr/>
        </p:nvSpPr>
        <p:spPr>
          <a:xfrm>
            <a:off x="6197285" y="466297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1" name="Rectangle 570"/>
          <p:cNvSpPr/>
          <p:nvPr/>
        </p:nvSpPr>
        <p:spPr>
          <a:xfrm>
            <a:off x="6204553"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2" name="Rectangle 571"/>
          <p:cNvSpPr/>
          <p:nvPr/>
        </p:nvSpPr>
        <p:spPr>
          <a:xfrm>
            <a:off x="6474438" y="599135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3" name="Rectangle 572"/>
          <p:cNvSpPr/>
          <p:nvPr/>
        </p:nvSpPr>
        <p:spPr>
          <a:xfrm>
            <a:off x="6464174" y="57639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2489703" y="4062743"/>
            <a:ext cx="4273236" cy="2209045"/>
          </a:xfrm>
          <a:custGeom>
            <a:avLst/>
            <a:gdLst>
              <a:gd name="connsiteX0" fmla="*/ 0 w 4273236"/>
              <a:gd name="connsiteY0" fmla="*/ 2209045 h 2209045"/>
              <a:gd name="connsiteX1" fmla="*/ 2027976 w 4273236"/>
              <a:gd name="connsiteY1" fmla="*/ 660903 h 2209045"/>
              <a:gd name="connsiteX2" fmla="*/ 4273236 w 4273236"/>
              <a:gd name="connsiteY2" fmla="*/ 0 h 2209045"/>
            </a:gdLst>
            <a:ahLst/>
            <a:cxnLst>
              <a:cxn ang="0">
                <a:pos x="connsiteX0" y="connsiteY0"/>
              </a:cxn>
              <a:cxn ang="0">
                <a:pos x="connsiteX1" y="connsiteY1"/>
              </a:cxn>
              <a:cxn ang="0">
                <a:pos x="connsiteX2" y="connsiteY2"/>
              </a:cxn>
            </a:cxnLst>
            <a:rect l="l" t="t" r="r" b="b"/>
            <a:pathLst>
              <a:path w="4273236" h="2209045">
                <a:moveTo>
                  <a:pt x="0" y="2209045"/>
                </a:moveTo>
                <a:cubicBezTo>
                  <a:pt x="657885" y="1619061"/>
                  <a:pt x="1315770" y="1029077"/>
                  <a:pt x="2027976" y="660903"/>
                </a:cubicBezTo>
                <a:cubicBezTo>
                  <a:pt x="2740182" y="292729"/>
                  <a:pt x="3915624" y="75446"/>
                  <a:pt x="4273236" y="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2489703" y="1406482"/>
            <a:ext cx="4246075" cy="2266962"/>
          </a:xfrm>
          <a:custGeom>
            <a:avLst/>
            <a:gdLst>
              <a:gd name="connsiteX0" fmla="*/ 0 w 4246075"/>
              <a:gd name="connsiteY0" fmla="*/ 2266962 h 2266962"/>
              <a:gd name="connsiteX1" fmla="*/ 1367073 w 4246075"/>
              <a:gd name="connsiteY1" fmla="*/ 483429 h 2266962"/>
              <a:gd name="connsiteX2" fmla="*/ 4246075 w 4246075"/>
              <a:gd name="connsiteY2" fmla="*/ 12649 h 2266962"/>
            </a:gdLst>
            <a:ahLst/>
            <a:cxnLst>
              <a:cxn ang="0">
                <a:pos x="connsiteX0" y="connsiteY0"/>
              </a:cxn>
              <a:cxn ang="0">
                <a:pos x="connsiteX1" y="connsiteY1"/>
              </a:cxn>
              <a:cxn ang="0">
                <a:pos x="connsiteX2" y="connsiteY2"/>
              </a:cxn>
            </a:cxnLst>
            <a:rect l="l" t="t" r="r" b="b"/>
            <a:pathLst>
              <a:path w="4246075" h="2266962">
                <a:moveTo>
                  <a:pt x="0" y="2266962"/>
                </a:moveTo>
                <a:cubicBezTo>
                  <a:pt x="329697" y="1563055"/>
                  <a:pt x="659394" y="859148"/>
                  <a:pt x="1367073" y="483429"/>
                </a:cubicBezTo>
                <a:cubicBezTo>
                  <a:pt x="2074752" y="107710"/>
                  <a:pt x="3319604" y="-47707"/>
                  <a:pt x="4246075" y="12649"/>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795475" y="6400800"/>
            <a:ext cx="1915909" cy="369332"/>
          </a:xfrm>
          <a:prstGeom prst="rect">
            <a:avLst/>
          </a:prstGeom>
          <a:noFill/>
        </p:spPr>
        <p:txBody>
          <a:bodyPr wrap="none" rtlCol="0">
            <a:spAutoFit/>
          </a:bodyPr>
          <a:lstStyle/>
          <a:p>
            <a:r>
              <a:rPr lang="en-US" dirty="0"/>
              <a:t>Spawning biomass</a:t>
            </a:r>
          </a:p>
        </p:txBody>
      </p:sp>
      <p:sp>
        <p:nvSpPr>
          <p:cNvPr id="9" name="TextBox 8"/>
          <p:cNvSpPr txBox="1"/>
          <p:nvPr/>
        </p:nvSpPr>
        <p:spPr>
          <a:xfrm rot="16200000">
            <a:off x="1339916" y="3637584"/>
            <a:ext cx="1347100" cy="369332"/>
          </a:xfrm>
          <a:prstGeom prst="rect">
            <a:avLst/>
          </a:prstGeom>
          <a:noFill/>
        </p:spPr>
        <p:txBody>
          <a:bodyPr wrap="none" rtlCol="0">
            <a:spAutoFit/>
          </a:bodyPr>
          <a:lstStyle/>
          <a:p>
            <a:r>
              <a:rPr lang="en-US" dirty="0"/>
              <a:t>Recruitment</a:t>
            </a:r>
          </a:p>
        </p:txBody>
      </p:sp>
      <p:sp>
        <p:nvSpPr>
          <p:cNvPr id="10" name="Rectangle 9"/>
          <p:cNvSpPr/>
          <p:nvPr/>
        </p:nvSpPr>
        <p:spPr>
          <a:xfrm>
            <a:off x="6934200" y="5657671"/>
            <a:ext cx="2209800" cy="1200329"/>
          </a:xfrm>
          <a:prstGeom prst="rect">
            <a:avLst/>
          </a:prstGeom>
        </p:spPr>
        <p:txBody>
          <a:bodyPr wrap="square">
            <a:spAutoFit/>
          </a:bodyPr>
          <a:lstStyle/>
          <a:p>
            <a:r>
              <a:rPr lang="en-US" sz="1200" dirty="0"/>
              <a:t>Maunder, M.N. and Deriso, B.R. (2013) A stock–recruitment model for highly fecund species based on temporal and spatial extent of spawning. Fisheries Research 146: 96–101.</a:t>
            </a:r>
          </a:p>
        </p:txBody>
      </p:sp>
    </p:spTree>
    <p:extLst>
      <p:ext uri="{BB962C8B-B14F-4D97-AF65-F5344CB8AC3E}">
        <p14:creationId xmlns:p14="http://schemas.microsoft.com/office/powerpoint/2010/main" val="17255726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212" y="3962400"/>
            <a:ext cx="42445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1440" y="24882"/>
            <a:ext cx="9144000" cy="1143000"/>
          </a:xfrm>
        </p:spPr>
        <p:txBody>
          <a:bodyPr>
            <a:normAutofit/>
          </a:bodyPr>
          <a:lstStyle/>
          <a:p>
            <a:r>
              <a:rPr lang="en-US" sz="3200" dirty="0"/>
              <a:t>Expansion into unfavorable spawning habitat</a:t>
            </a:r>
          </a:p>
        </p:txBody>
      </p:sp>
      <p:cxnSp>
        <p:nvCxnSpPr>
          <p:cNvPr id="133" name="Straight Connector 132"/>
          <p:cNvCxnSpPr/>
          <p:nvPr/>
        </p:nvCxnSpPr>
        <p:spPr>
          <a:xfrm>
            <a:off x="2438400" y="3962400"/>
            <a:ext cx="0" cy="236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2438400" y="6324600"/>
            <a:ext cx="43207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55" name="Oval 254"/>
          <p:cNvSpPr/>
          <p:nvPr/>
        </p:nvSpPr>
        <p:spPr>
          <a:xfrm>
            <a:off x="2845059" y="48519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2819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p:cNvSpPr/>
          <p:nvPr/>
        </p:nvSpPr>
        <p:spPr>
          <a:xfrm>
            <a:off x="29212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p:cNvSpPr/>
          <p:nvPr/>
        </p:nvSpPr>
        <p:spPr>
          <a:xfrm>
            <a:off x="2921259"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2943030" y="4866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4856799" y="5425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p:cNvSpPr/>
          <p:nvPr/>
        </p:nvSpPr>
        <p:spPr>
          <a:xfrm>
            <a:off x="4958658" y="5425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4980429" y="53395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Oval 311"/>
          <p:cNvSpPr/>
          <p:nvPr/>
        </p:nvSpPr>
        <p:spPr>
          <a:xfrm>
            <a:off x="3739466"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3713807"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Oval 313"/>
          <p:cNvSpPr/>
          <p:nvPr/>
        </p:nvSpPr>
        <p:spPr>
          <a:xfrm>
            <a:off x="381566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3815666"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p:cNvSpPr/>
          <p:nvPr/>
        </p:nvSpPr>
        <p:spPr>
          <a:xfrm>
            <a:off x="3837437"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Oval 330"/>
          <p:cNvSpPr/>
          <p:nvPr/>
        </p:nvSpPr>
        <p:spPr>
          <a:xfrm>
            <a:off x="4288971" y="5676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4390830" y="5676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4412601" y="559035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4872912" y="49133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4847253" y="50144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Oval 336"/>
          <p:cNvSpPr/>
          <p:nvPr/>
        </p:nvSpPr>
        <p:spPr>
          <a:xfrm>
            <a:off x="4237876" y="4059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Oval 337"/>
          <p:cNvSpPr/>
          <p:nvPr/>
        </p:nvSpPr>
        <p:spPr>
          <a:xfrm>
            <a:off x="4970883" y="49281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Oval 348"/>
          <p:cNvSpPr/>
          <p:nvPr/>
        </p:nvSpPr>
        <p:spPr>
          <a:xfrm>
            <a:off x="4495800" y="5981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p:cNvSpPr/>
          <p:nvPr/>
        </p:nvSpPr>
        <p:spPr>
          <a:xfrm>
            <a:off x="4517571" y="61338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p:cNvSpPr/>
          <p:nvPr/>
        </p:nvSpPr>
        <p:spPr>
          <a:xfrm>
            <a:off x="4526902" y="60343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p:cNvSpPr/>
          <p:nvPr/>
        </p:nvSpPr>
        <p:spPr>
          <a:xfrm>
            <a:off x="4593771" y="59962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p:cNvSpPr/>
          <p:nvPr/>
        </p:nvSpPr>
        <p:spPr>
          <a:xfrm>
            <a:off x="4876800" y="4572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4886131" y="4472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p:cNvSpPr/>
          <p:nvPr/>
        </p:nvSpPr>
        <p:spPr>
          <a:xfrm>
            <a:off x="3962400" y="51681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4009830" y="5219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4019161" y="51199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p:cNvSpPr/>
          <p:nvPr/>
        </p:nvSpPr>
        <p:spPr>
          <a:xfrm>
            <a:off x="4086030" y="50818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9" name="Oval 368"/>
          <p:cNvSpPr/>
          <p:nvPr/>
        </p:nvSpPr>
        <p:spPr>
          <a:xfrm>
            <a:off x="5158030"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Oval 369"/>
          <p:cNvSpPr/>
          <p:nvPr/>
        </p:nvSpPr>
        <p:spPr>
          <a:xfrm>
            <a:off x="5132371"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5234230"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Oval 371"/>
          <p:cNvSpPr/>
          <p:nvPr/>
        </p:nvSpPr>
        <p:spPr>
          <a:xfrm>
            <a:off x="5234230" y="4368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Oval 372"/>
          <p:cNvSpPr/>
          <p:nvPr/>
        </p:nvSpPr>
        <p:spPr>
          <a:xfrm>
            <a:off x="5256001" y="4205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5715000" y="541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5613141"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57150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Oval 376"/>
          <p:cNvSpPr/>
          <p:nvPr/>
        </p:nvSpPr>
        <p:spPr>
          <a:xfrm>
            <a:off x="5791200" y="541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 name="Oval 377"/>
          <p:cNvSpPr/>
          <p:nvPr/>
        </p:nvSpPr>
        <p:spPr>
          <a:xfrm>
            <a:off x="5765541"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5867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0" name="Oval 379"/>
          <p:cNvSpPr/>
          <p:nvPr/>
        </p:nvSpPr>
        <p:spPr>
          <a:xfrm>
            <a:off x="5867400"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Oval 380"/>
          <p:cNvSpPr/>
          <p:nvPr/>
        </p:nvSpPr>
        <p:spPr>
          <a:xfrm>
            <a:off x="5998029"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Oval 381"/>
          <p:cNvSpPr/>
          <p:nvPr/>
        </p:nvSpPr>
        <p:spPr>
          <a:xfrm>
            <a:off x="5998029" y="4343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Oval 382"/>
          <p:cNvSpPr/>
          <p:nvPr/>
        </p:nvSpPr>
        <p:spPr>
          <a:xfrm>
            <a:off x="6019800" y="41808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4" name="Oval 383"/>
          <p:cNvSpPr/>
          <p:nvPr/>
        </p:nvSpPr>
        <p:spPr>
          <a:xfrm>
            <a:off x="5969259"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Oval 384"/>
          <p:cNvSpPr/>
          <p:nvPr/>
        </p:nvSpPr>
        <p:spPr>
          <a:xfrm>
            <a:off x="5943600"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Oval 385"/>
          <p:cNvSpPr/>
          <p:nvPr/>
        </p:nvSpPr>
        <p:spPr>
          <a:xfrm>
            <a:off x="6045459"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7" name="Oval 386"/>
          <p:cNvSpPr/>
          <p:nvPr/>
        </p:nvSpPr>
        <p:spPr>
          <a:xfrm>
            <a:off x="6067230"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8" name="Oval 387"/>
          <p:cNvSpPr/>
          <p:nvPr/>
        </p:nvSpPr>
        <p:spPr>
          <a:xfrm>
            <a:off x="5917941"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9" name="Oval 388"/>
          <p:cNvSpPr/>
          <p:nvPr/>
        </p:nvSpPr>
        <p:spPr>
          <a:xfrm>
            <a:off x="6019800"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0" name="Oval 389"/>
          <p:cNvSpPr/>
          <p:nvPr/>
        </p:nvSpPr>
        <p:spPr>
          <a:xfrm>
            <a:off x="6041571" y="5552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1" name="Oval 390"/>
          <p:cNvSpPr/>
          <p:nvPr/>
        </p:nvSpPr>
        <p:spPr>
          <a:xfrm>
            <a:off x="61722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6015912" y="4013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3" name="Oval 392"/>
          <p:cNvSpPr/>
          <p:nvPr/>
        </p:nvSpPr>
        <p:spPr>
          <a:xfrm>
            <a:off x="5990253" y="4114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Oval 393"/>
          <p:cNvSpPr/>
          <p:nvPr/>
        </p:nvSpPr>
        <p:spPr>
          <a:xfrm>
            <a:off x="5943600" y="4059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Oval 394"/>
          <p:cNvSpPr/>
          <p:nvPr/>
        </p:nvSpPr>
        <p:spPr>
          <a:xfrm>
            <a:off x="6113883" y="4028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6" name="Oval 395"/>
          <p:cNvSpPr/>
          <p:nvPr/>
        </p:nvSpPr>
        <p:spPr>
          <a:xfrm>
            <a:off x="4624319"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7" name="Oval 396"/>
          <p:cNvSpPr/>
          <p:nvPr/>
        </p:nvSpPr>
        <p:spPr>
          <a:xfrm>
            <a:off x="4598660"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Oval 397"/>
          <p:cNvSpPr/>
          <p:nvPr/>
        </p:nvSpPr>
        <p:spPr>
          <a:xfrm>
            <a:off x="4552007" y="40080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9" name="Oval 398"/>
          <p:cNvSpPr/>
          <p:nvPr/>
        </p:nvSpPr>
        <p:spPr>
          <a:xfrm>
            <a:off x="4560560" y="4152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Oval 399"/>
          <p:cNvSpPr/>
          <p:nvPr/>
        </p:nvSpPr>
        <p:spPr>
          <a:xfrm>
            <a:off x="4722290" y="3977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Oval 400"/>
          <p:cNvSpPr/>
          <p:nvPr/>
        </p:nvSpPr>
        <p:spPr>
          <a:xfrm>
            <a:off x="5174815" y="5778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2" name="Oval 401"/>
          <p:cNvSpPr/>
          <p:nvPr/>
        </p:nvSpPr>
        <p:spPr>
          <a:xfrm>
            <a:off x="5136715" y="586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3" name="Oval 402"/>
          <p:cNvSpPr/>
          <p:nvPr/>
        </p:nvSpPr>
        <p:spPr>
          <a:xfrm>
            <a:off x="5448464" y="60562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Oval 403"/>
          <p:cNvSpPr/>
          <p:nvPr/>
        </p:nvSpPr>
        <p:spPr>
          <a:xfrm>
            <a:off x="5401811" y="600079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5" name="Oval 404"/>
          <p:cNvSpPr/>
          <p:nvPr/>
        </p:nvSpPr>
        <p:spPr>
          <a:xfrm>
            <a:off x="5572094" y="59699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6" name="Oval 405"/>
          <p:cNvSpPr/>
          <p:nvPr/>
        </p:nvSpPr>
        <p:spPr>
          <a:xfrm>
            <a:off x="6226629" y="6019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7" name="Oval 406"/>
          <p:cNvSpPr/>
          <p:nvPr/>
        </p:nvSpPr>
        <p:spPr>
          <a:xfrm>
            <a:off x="6200970" y="6120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8" name="Oval 407"/>
          <p:cNvSpPr/>
          <p:nvPr/>
        </p:nvSpPr>
        <p:spPr>
          <a:xfrm>
            <a:off x="6248400" y="617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 name="Oval 408"/>
          <p:cNvSpPr/>
          <p:nvPr/>
        </p:nvSpPr>
        <p:spPr>
          <a:xfrm>
            <a:off x="6257731" y="6072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0" name="Oval 409"/>
          <p:cNvSpPr/>
          <p:nvPr/>
        </p:nvSpPr>
        <p:spPr>
          <a:xfrm>
            <a:off x="6324600" y="6034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1" name="Oval 410"/>
          <p:cNvSpPr/>
          <p:nvPr/>
        </p:nvSpPr>
        <p:spPr>
          <a:xfrm>
            <a:off x="6302829" y="556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2" name="Oval 411"/>
          <p:cNvSpPr/>
          <p:nvPr/>
        </p:nvSpPr>
        <p:spPr>
          <a:xfrm>
            <a:off x="6277170" y="566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3" name="Oval 412"/>
          <p:cNvSpPr/>
          <p:nvPr/>
        </p:nvSpPr>
        <p:spPr>
          <a:xfrm>
            <a:off x="6333931" y="5615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4" name="Oval 413"/>
          <p:cNvSpPr/>
          <p:nvPr/>
        </p:nvSpPr>
        <p:spPr>
          <a:xfrm>
            <a:off x="6400800" y="557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5" name="Oval 414"/>
          <p:cNvSpPr/>
          <p:nvPr/>
        </p:nvSpPr>
        <p:spPr>
          <a:xfrm>
            <a:off x="6248400" y="513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6" name="Oval 415"/>
          <p:cNvSpPr/>
          <p:nvPr/>
        </p:nvSpPr>
        <p:spPr>
          <a:xfrm>
            <a:off x="6295830"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Oval 416"/>
          <p:cNvSpPr/>
          <p:nvPr/>
        </p:nvSpPr>
        <p:spPr>
          <a:xfrm>
            <a:off x="6305161" y="5082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8" name="Oval 417"/>
          <p:cNvSpPr/>
          <p:nvPr/>
        </p:nvSpPr>
        <p:spPr>
          <a:xfrm>
            <a:off x="5334000" y="513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9" name="Oval 418"/>
          <p:cNvSpPr/>
          <p:nvPr/>
        </p:nvSpPr>
        <p:spPr>
          <a:xfrm>
            <a:off x="5381430"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Oval 419"/>
          <p:cNvSpPr/>
          <p:nvPr/>
        </p:nvSpPr>
        <p:spPr>
          <a:xfrm>
            <a:off x="5390761" y="5082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1" name="Oval 420"/>
          <p:cNvSpPr/>
          <p:nvPr/>
        </p:nvSpPr>
        <p:spPr>
          <a:xfrm>
            <a:off x="5457630" y="5043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2" name="Oval 421"/>
          <p:cNvSpPr/>
          <p:nvPr/>
        </p:nvSpPr>
        <p:spPr>
          <a:xfrm>
            <a:off x="6502659" y="4724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Oval 422"/>
          <p:cNvSpPr/>
          <p:nvPr/>
        </p:nvSpPr>
        <p:spPr>
          <a:xfrm>
            <a:off x="6477000" y="4749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Oval 423"/>
          <p:cNvSpPr/>
          <p:nvPr/>
        </p:nvSpPr>
        <p:spPr>
          <a:xfrm>
            <a:off x="6629400"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5" name="Oval 424"/>
          <p:cNvSpPr/>
          <p:nvPr/>
        </p:nvSpPr>
        <p:spPr>
          <a:xfrm>
            <a:off x="6600630" y="4662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p:cNvSpPr/>
          <p:nvPr/>
        </p:nvSpPr>
        <p:spPr>
          <a:xfrm>
            <a:off x="2763193" y="48745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p:cNvSpPr/>
          <p:nvPr/>
        </p:nvSpPr>
        <p:spPr>
          <a:xfrm>
            <a:off x="36576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p:cNvSpPr/>
          <p:nvPr/>
        </p:nvSpPr>
        <p:spPr>
          <a:xfrm>
            <a:off x="5076164"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p:cNvSpPr/>
          <p:nvPr/>
        </p:nvSpPr>
        <p:spPr>
          <a:xfrm>
            <a:off x="6198525"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p:cNvSpPr/>
          <p:nvPr/>
        </p:nvSpPr>
        <p:spPr>
          <a:xfrm>
            <a:off x="5638800"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p:cNvSpPr/>
          <p:nvPr/>
        </p:nvSpPr>
        <p:spPr>
          <a:xfrm>
            <a:off x="6195398" y="5993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p:cNvSpPr/>
          <p:nvPr/>
        </p:nvSpPr>
        <p:spPr>
          <a:xfrm>
            <a:off x="4507573" y="600145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p:cNvSpPr/>
          <p:nvPr/>
        </p:nvSpPr>
        <p:spPr>
          <a:xfrm>
            <a:off x="5363487" y="5993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p:cNvSpPr/>
          <p:nvPr/>
        </p:nvSpPr>
        <p:spPr>
          <a:xfrm>
            <a:off x="48006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p:cNvSpPr/>
          <p:nvPr/>
        </p:nvSpPr>
        <p:spPr>
          <a:xfrm>
            <a:off x="5076164" y="57663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p:cNvSpPr/>
          <p:nvPr/>
        </p:nvSpPr>
        <p:spPr>
          <a:xfrm>
            <a:off x="5646604" y="486322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p:cNvSpPr/>
          <p:nvPr/>
        </p:nvSpPr>
        <p:spPr>
          <a:xfrm>
            <a:off x="6206040" y="51164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Rectangle 353"/>
          <p:cNvSpPr/>
          <p:nvPr/>
        </p:nvSpPr>
        <p:spPr>
          <a:xfrm>
            <a:off x="5353326"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Rectangle 354"/>
          <p:cNvSpPr/>
          <p:nvPr/>
        </p:nvSpPr>
        <p:spPr>
          <a:xfrm>
            <a:off x="3949762" y="510051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Rectangle 355"/>
          <p:cNvSpPr/>
          <p:nvPr/>
        </p:nvSpPr>
        <p:spPr>
          <a:xfrm>
            <a:off x="6482846" y="46543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Rectangle 364"/>
          <p:cNvSpPr/>
          <p:nvPr/>
        </p:nvSpPr>
        <p:spPr>
          <a:xfrm>
            <a:off x="6208137" y="55468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Rectangle 365"/>
          <p:cNvSpPr/>
          <p:nvPr/>
        </p:nvSpPr>
        <p:spPr>
          <a:xfrm>
            <a:off x="5916163" y="55468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Rectangle 366"/>
          <p:cNvSpPr/>
          <p:nvPr/>
        </p:nvSpPr>
        <p:spPr>
          <a:xfrm>
            <a:off x="5920966"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Rectangle 367"/>
          <p:cNvSpPr/>
          <p:nvPr/>
        </p:nvSpPr>
        <p:spPr>
          <a:xfrm>
            <a:off x="5937267"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Rectangle 425"/>
          <p:cNvSpPr/>
          <p:nvPr/>
        </p:nvSpPr>
        <p:spPr>
          <a:xfrm>
            <a:off x="4800600"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Rectangle 426"/>
          <p:cNvSpPr/>
          <p:nvPr/>
        </p:nvSpPr>
        <p:spPr>
          <a:xfrm>
            <a:off x="4495800" y="39847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Rectangle 427"/>
          <p:cNvSpPr/>
          <p:nvPr/>
        </p:nvSpPr>
        <p:spPr>
          <a:xfrm>
            <a:off x="4254172" y="556035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9" name="Rectangle 428"/>
          <p:cNvSpPr/>
          <p:nvPr/>
        </p:nvSpPr>
        <p:spPr>
          <a:xfrm>
            <a:off x="4800600"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Rectangle 429"/>
          <p:cNvSpPr/>
          <p:nvPr/>
        </p:nvSpPr>
        <p:spPr>
          <a:xfrm>
            <a:off x="5929629" y="4431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1" name="Rectangle 430"/>
          <p:cNvSpPr/>
          <p:nvPr/>
        </p:nvSpPr>
        <p:spPr>
          <a:xfrm>
            <a:off x="3962400" y="4447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3" name="Oval 432"/>
          <p:cNvSpPr/>
          <p:nvPr/>
        </p:nvSpPr>
        <p:spPr>
          <a:xfrm>
            <a:off x="4034935"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4" name="Oval 433"/>
          <p:cNvSpPr/>
          <p:nvPr/>
        </p:nvSpPr>
        <p:spPr>
          <a:xfrm>
            <a:off x="400927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5" name="Oval 434"/>
          <p:cNvSpPr/>
          <p:nvPr/>
        </p:nvSpPr>
        <p:spPr>
          <a:xfrm>
            <a:off x="4111135"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6" name="Oval 435"/>
          <p:cNvSpPr/>
          <p:nvPr/>
        </p:nvSpPr>
        <p:spPr>
          <a:xfrm>
            <a:off x="4132906"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4" name="Oval 463"/>
          <p:cNvSpPr/>
          <p:nvPr/>
        </p:nvSpPr>
        <p:spPr>
          <a:xfrm>
            <a:off x="5743770"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5" name="Oval 464"/>
          <p:cNvSpPr/>
          <p:nvPr/>
        </p:nvSpPr>
        <p:spPr>
          <a:xfrm>
            <a:off x="5791200" y="4318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Oval 474"/>
          <p:cNvSpPr/>
          <p:nvPr/>
        </p:nvSpPr>
        <p:spPr>
          <a:xfrm>
            <a:off x="6553200" y="3987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Oval 475"/>
          <p:cNvSpPr/>
          <p:nvPr/>
        </p:nvSpPr>
        <p:spPr>
          <a:xfrm>
            <a:off x="6600630"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7" name="Oval 476"/>
          <p:cNvSpPr/>
          <p:nvPr/>
        </p:nvSpPr>
        <p:spPr>
          <a:xfrm>
            <a:off x="6553200"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Rectangle 479"/>
          <p:cNvSpPr/>
          <p:nvPr/>
        </p:nvSpPr>
        <p:spPr>
          <a:xfrm>
            <a:off x="5652460" y="420615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1" name="Rectangle 480"/>
          <p:cNvSpPr/>
          <p:nvPr/>
        </p:nvSpPr>
        <p:spPr>
          <a:xfrm>
            <a:off x="5361160" y="4429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1" name="Rectangle 490"/>
          <p:cNvSpPr/>
          <p:nvPr/>
        </p:nvSpPr>
        <p:spPr>
          <a:xfrm>
            <a:off x="4237876" y="464543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2" name="Rectangle 491"/>
          <p:cNvSpPr/>
          <p:nvPr/>
        </p:nvSpPr>
        <p:spPr>
          <a:xfrm>
            <a:off x="4226727" y="39847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3" name="Oval 502"/>
          <p:cNvSpPr/>
          <p:nvPr/>
        </p:nvSpPr>
        <p:spPr>
          <a:xfrm>
            <a:off x="6277170" y="450862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4" name="Oval 503"/>
          <p:cNvSpPr/>
          <p:nvPr/>
        </p:nvSpPr>
        <p:spPr>
          <a:xfrm>
            <a:off x="6324600" y="45599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5" name="Oval 504"/>
          <p:cNvSpPr/>
          <p:nvPr/>
        </p:nvSpPr>
        <p:spPr>
          <a:xfrm>
            <a:off x="6274907" y="4495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Oval 505"/>
          <p:cNvSpPr/>
          <p:nvPr/>
        </p:nvSpPr>
        <p:spPr>
          <a:xfrm>
            <a:off x="6534539" y="4457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Oval 506"/>
          <p:cNvSpPr/>
          <p:nvPr/>
        </p:nvSpPr>
        <p:spPr>
          <a:xfrm>
            <a:off x="6581969" y="4508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8" name="Oval 507"/>
          <p:cNvSpPr/>
          <p:nvPr/>
        </p:nvSpPr>
        <p:spPr>
          <a:xfrm>
            <a:off x="6629400" y="4508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9" name="Oval 508"/>
          <p:cNvSpPr/>
          <p:nvPr/>
        </p:nvSpPr>
        <p:spPr>
          <a:xfrm>
            <a:off x="5438970" y="44678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0" name="Oval 509"/>
          <p:cNvSpPr/>
          <p:nvPr/>
        </p:nvSpPr>
        <p:spPr>
          <a:xfrm>
            <a:off x="5486400" y="45191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1" name="Oval 510"/>
          <p:cNvSpPr/>
          <p:nvPr/>
        </p:nvSpPr>
        <p:spPr>
          <a:xfrm>
            <a:off x="5438970"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Oval 511"/>
          <p:cNvSpPr/>
          <p:nvPr/>
        </p:nvSpPr>
        <p:spPr>
          <a:xfrm>
            <a:off x="4286639" y="4696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 name="Oval 512"/>
          <p:cNvSpPr/>
          <p:nvPr/>
        </p:nvSpPr>
        <p:spPr>
          <a:xfrm>
            <a:off x="4334069" y="4747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4" name="Oval 513"/>
          <p:cNvSpPr/>
          <p:nvPr/>
        </p:nvSpPr>
        <p:spPr>
          <a:xfrm>
            <a:off x="43434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5" name="Rectangle 514"/>
          <p:cNvSpPr/>
          <p:nvPr/>
        </p:nvSpPr>
        <p:spPr>
          <a:xfrm>
            <a:off x="6494141" y="556035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6" name="Rectangle 515"/>
          <p:cNvSpPr/>
          <p:nvPr/>
        </p:nvSpPr>
        <p:spPr>
          <a:xfrm>
            <a:off x="6474438" y="5339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7" name="Rectangle 516"/>
          <p:cNvSpPr/>
          <p:nvPr/>
        </p:nvSpPr>
        <p:spPr>
          <a:xfrm>
            <a:off x="6496993"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8" name="Rectangle 517"/>
          <p:cNvSpPr/>
          <p:nvPr/>
        </p:nvSpPr>
        <p:spPr>
          <a:xfrm>
            <a:off x="6489818" y="510089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9" name="Rectangle 518"/>
          <p:cNvSpPr/>
          <p:nvPr/>
        </p:nvSpPr>
        <p:spPr>
          <a:xfrm>
            <a:off x="6470122" y="48908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0" name="Rectangle 519"/>
          <p:cNvSpPr/>
          <p:nvPr/>
        </p:nvSpPr>
        <p:spPr>
          <a:xfrm>
            <a:off x="6196820" y="442901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1" name="Rectangle 520"/>
          <p:cNvSpPr/>
          <p:nvPr/>
        </p:nvSpPr>
        <p:spPr>
          <a:xfrm>
            <a:off x="6476063"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 name="Rectangle 521"/>
          <p:cNvSpPr/>
          <p:nvPr/>
        </p:nvSpPr>
        <p:spPr>
          <a:xfrm>
            <a:off x="6474381" y="44290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8" name="Oval 527"/>
          <p:cNvSpPr/>
          <p:nvPr/>
        </p:nvSpPr>
        <p:spPr>
          <a:xfrm>
            <a:off x="6531429"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9" name="Oval 528"/>
          <p:cNvSpPr/>
          <p:nvPr/>
        </p:nvSpPr>
        <p:spPr>
          <a:xfrm>
            <a:off x="6505770"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0" name="Oval 529"/>
          <p:cNvSpPr/>
          <p:nvPr/>
        </p:nvSpPr>
        <p:spPr>
          <a:xfrm>
            <a:off x="6607629"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1" name="Oval 530"/>
          <p:cNvSpPr/>
          <p:nvPr/>
        </p:nvSpPr>
        <p:spPr>
          <a:xfrm>
            <a:off x="6629400" y="4205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 name="Oval 531"/>
          <p:cNvSpPr/>
          <p:nvPr/>
        </p:nvSpPr>
        <p:spPr>
          <a:xfrm>
            <a:off x="65532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Oval 532"/>
          <p:cNvSpPr/>
          <p:nvPr/>
        </p:nvSpPr>
        <p:spPr>
          <a:xfrm>
            <a:off x="66550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4" name="Oval 533"/>
          <p:cNvSpPr/>
          <p:nvPr/>
        </p:nvSpPr>
        <p:spPr>
          <a:xfrm>
            <a:off x="6655059"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5" name="Oval 534"/>
          <p:cNvSpPr/>
          <p:nvPr/>
        </p:nvSpPr>
        <p:spPr>
          <a:xfrm>
            <a:off x="6274059"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6" name="Oval 535"/>
          <p:cNvSpPr/>
          <p:nvPr/>
        </p:nvSpPr>
        <p:spPr>
          <a:xfrm>
            <a:off x="6248400" y="4139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8" name="Oval 537"/>
          <p:cNvSpPr/>
          <p:nvPr/>
        </p:nvSpPr>
        <p:spPr>
          <a:xfrm>
            <a:off x="6372030" y="4053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9" name="Oval 538"/>
          <p:cNvSpPr/>
          <p:nvPr/>
        </p:nvSpPr>
        <p:spPr>
          <a:xfrm>
            <a:off x="6505770"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0" name="Oval 539"/>
          <p:cNvSpPr/>
          <p:nvPr/>
        </p:nvSpPr>
        <p:spPr>
          <a:xfrm>
            <a:off x="6607629"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1" name="Oval 540"/>
          <p:cNvSpPr/>
          <p:nvPr/>
        </p:nvSpPr>
        <p:spPr>
          <a:xfrm>
            <a:off x="6629400" y="5552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 name="Oval 541"/>
          <p:cNvSpPr/>
          <p:nvPr/>
        </p:nvSpPr>
        <p:spPr>
          <a:xfrm>
            <a:off x="66294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4" name="Oval 543"/>
          <p:cNvSpPr/>
          <p:nvPr/>
        </p:nvSpPr>
        <p:spPr>
          <a:xfrm>
            <a:off x="6591300" y="5778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5" name="Oval 544"/>
          <p:cNvSpPr/>
          <p:nvPr/>
        </p:nvSpPr>
        <p:spPr>
          <a:xfrm>
            <a:off x="6553200" y="586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6" name="Oval 545"/>
          <p:cNvSpPr/>
          <p:nvPr/>
        </p:nvSpPr>
        <p:spPr>
          <a:xfrm>
            <a:off x="6599853" y="609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7" name="Oval 546"/>
          <p:cNvSpPr/>
          <p:nvPr/>
        </p:nvSpPr>
        <p:spPr>
          <a:xfrm>
            <a:off x="6553200" y="60405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8" name="Oval 547"/>
          <p:cNvSpPr/>
          <p:nvPr/>
        </p:nvSpPr>
        <p:spPr>
          <a:xfrm>
            <a:off x="6629400" y="6009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8" name="Oval 557"/>
          <p:cNvSpPr/>
          <p:nvPr/>
        </p:nvSpPr>
        <p:spPr>
          <a:xfrm>
            <a:off x="6572639" y="51536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Oval 558"/>
          <p:cNvSpPr/>
          <p:nvPr/>
        </p:nvSpPr>
        <p:spPr>
          <a:xfrm>
            <a:off x="6620069" y="52049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0" name="Oval 559"/>
          <p:cNvSpPr/>
          <p:nvPr/>
        </p:nvSpPr>
        <p:spPr>
          <a:xfrm>
            <a:off x="6629400" y="510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1" name="Oval 560"/>
          <p:cNvSpPr/>
          <p:nvPr/>
        </p:nvSpPr>
        <p:spPr>
          <a:xfrm>
            <a:off x="6267839" y="4696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2" name="Oval 561"/>
          <p:cNvSpPr/>
          <p:nvPr/>
        </p:nvSpPr>
        <p:spPr>
          <a:xfrm>
            <a:off x="6315269" y="4747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3" name="Oval 562"/>
          <p:cNvSpPr/>
          <p:nvPr/>
        </p:nvSpPr>
        <p:spPr>
          <a:xfrm>
            <a:off x="63246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0" name="Rectangle 569"/>
          <p:cNvSpPr/>
          <p:nvPr/>
        </p:nvSpPr>
        <p:spPr>
          <a:xfrm>
            <a:off x="6197285" y="466297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1" name="Rectangle 570"/>
          <p:cNvSpPr/>
          <p:nvPr/>
        </p:nvSpPr>
        <p:spPr>
          <a:xfrm>
            <a:off x="6204553"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2" name="Rectangle 571"/>
          <p:cNvSpPr/>
          <p:nvPr/>
        </p:nvSpPr>
        <p:spPr>
          <a:xfrm>
            <a:off x="6474438" y="599135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3" name="Rectangle 572"/>
          <p:cNvSpPr/>
          <p:nvPr/>
        </p:nvSpPr>
        <p:spPr>
          <a:xfrm>
            <a:off x="6464174" y="57639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795475" y="6400800"/>
            <a:ext cx="1915909" cy="369332"/>
          </a:xfrm>
          <a:prstGeom prst="rect">
            <a:avLst/>
          </a:prstGeom>
          <a:noFill/>
        </p:spPr>
        <p:txBody>
          <a:bodyPr wrap="none" rtlCol="0">
            <a:spAutoFit/>
          </a:bodyPr>
          <a:lstStyle/>
          <a:p>
            <a:r>
              <a:rPr lang="en-US" dirty="0"/>
              <a:t>Spawning biomass</a:t>
            </a:r>
          </a:p>
        </p:txBody>
      </p:sp>
      <p:sp>
        <p:nvSpPr>
          <p:cNvPr id="9" name="TextBox 8"/>
          <p:cNvSpPr txBox="1"/>
          <p:nvPr/>
        </p:nvSpPr>
        <p:spPr>
          <a:xfrm rot="16200000">
            <a:off x="1339916" y="3637584"/>
            <a:ext cx="1347100" cy="369332"/>
          </a:xfrm>
          <a:prstGeom prst="rect">
            <a:avLst/>
          </a:prstGeom>
          <a:noFill/>
        </p:spPr>
        <p:txBody>
          <a:bodyPr wrap="none" rtlCol="0">
            <a:spAutoFit/>
          </a:bodyPr>
          <a:lstStyle/>
          <a:p>
            <a:r>
              <a:rPr lang="en-US" dirty="0"/>
              <a:t>Recruitment</a:t>
            </a:r>
          </a:p>
        </p:txBody>
      </p:sp>
      <p:pic>
        <p:nvPicPr>
          <p:cNvPr id="4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212" y="1295400"/>
            <a:ext cx="42445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51" name="Straight Connector 550"/>
          <p:cNvCxnSpPr/>
          <p:nvPr/>
        </p:nvCxnSpPr>
        <p:spPr>
          <a:xfrm>
            <a:off x="2438400" y="1295400"/>
            <a:ext cx="0" cy="236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a:off x="2438400" y="3657600"/>
            <a:ext cx="43207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66" name="Oval 565"/>
          <p:cNvSpPr/>
          <p:nvPr/>
        </p:nvSpPr>
        <p:spPr>
          <a:xfrm>
            <a:off x="2845059" y="21849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7" name="Oval 566"/>
          <p:cNvSpPr/>
          <p:nvPr/>
        </p:nvSpPr>
        <p:spPr>
          <a:xfrm>
            <a:off x="2819400"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8" name="Oval 567"/>
          <p:cNvSpPr/>
          <p:nvPr/>
        </p:nvSpPr>
        <p:spPr>
          <a:xfrm>
            <a:off x="2921259"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9" name="Oval 568"/>
          <p:cNvSpPr/>
          <p:nvPr/>
        </p:nvSpPr>
        <p:spPr>
          <a:xfrm>
            <a:off x="2921259"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4" name="Oval 573"/>
          <p:cNvSpPr/>
          <p:nvPr/>
        </p:nvSpPr>
        <p:spPr>
          <a:xfrm>
            <a:off x="2943030" y="2199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5" name="Oval 574"/>
          <p:cNvSpPr/>
          <p:nvPr/>
        </p:nvSpPr>
        <p:spPr>
          <a:xfrm>
            <a:off x="4856799" y="2758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6" name="Oval 575"/>
          <p:cNvSpPr/>
          <p:nvPr/>
        </p:nvSpPr>
        <p:spPr>
          <a:xfrm>
            <a:off x="4958658" y="2758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7" name="Oval 576"/>
          <p:cNvSpPr/>
          <p:nvPr/>
        </p:nvSpPr>
        <p:spPr>
          <a:xfrm>
            <a:off x="4980429" y="26725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8" name="Oval 577"/>
          <p:cNvSpPr/>
          <p:nvPr/>
        </p:nvSpPr>
        <p:spPr>
          <a:xfrm>
            <a:off x="3407229" y="3352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9" name="Oval 578"/>
          <p:cNvSpPr/>
          <p:nvPr/>
        </p:nvSpPr>
        <p:spPr>
          <a:xfrm>
            <a:off x="3381570" y="3453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0" name="Oval 579"/>
          <p:cNvSpPr/>
          <p:nvPr/>
        </p:nvSpPr>
        <p:spPr>
          <a:xfrm>
            <a:off x="3429000" y="3505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1" name="Oval 580"/>
          <p:cNvSpPr/>
          <p:nvPr/>
        </p:nvSpPr>
        <p:spPr>
          <a:xfrm>
            <a:off x="3438331" y="3405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2" name="Oval 581"/>
          <p:cNvSpPr/>
          <p:nvPr/>
        </p:nvSpPr>
        <p:spPr>
          <a:xfrm>
            <a:off x="3505200" y="3367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3" name="Oval 582"/>
          <p:cNvSpPr/>
          <p:nvPr/>
        </p:nvSpPr>
        <p:spPr>
          <a:xfrm>
            <a:off x="3739466"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4" name="Oval 583"/>
          <p:cNvSpPr/>
          <p:nvPr/>
        </p:nvSpPr>
        <p:spPr>
          <a:xfrm>
            <a:off x="3713807"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5" name="Oval 584"/>
          <p:cNvSpPr/>
          <p:nvPr/>
        </p:nvSpPr>
        <p:spPr>
          <a:xfrm>
            <a:off x="3815666"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6" name="Oval 585"/>
          <p:cNvSpPr/>
          <p:nvPr/>
        </p:nvSpPr>
        <p:spPr>
          <a:xfrm>
            <a:off x="3815666" y="1929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7" name="Oval 586"/>
          <p:cNvSpPr/>
          <p:nvPr/>
        </p:nvSpPr>
        <p:spPr>
          <a:xfrm>
            <a:off x="3837437" y="176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8" name="Oval 587"/>
          <p:cNvSpPr/>
          <p:nvPr/>
        </p:nvSpPr>
        <p:spPr>
          <a:xfrm>
            <a:off x="4288971" y="3009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9" name="Oval 588"/>
          <p:cNvSpPr/>
          <p:nvPr/>
        </p:nvSpPr>
        <p:spPr>
          <a:xfrm>
            <a:off x="4390830" y="3009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0" name="Oval 589"/>
          <p:cNvSpPr/>
          <p:nvPr/>
        </p:nvSpPr>
        <p:spPr>
          <a:xfrm>
            <a:off x="4412601" y="292335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1" name="Oval 590"/>
          <p:cNvSpPr/>
          <p:nvPr/>
        </p:nvSpPr>
        <p:spPr>
          <a:xfrm>
            <a:off x="4872912" y="22463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2" name="Oval 591"/>
          <p:cNvSpPr/>
          <p:nvPr/>
        </p:nvSpPr>
        <p:spPr>
          <a:xfrm>
            <a:off x="4847253" y="23474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3" name="Oval 592"/>
          <p:cNvSpPr/>
          <p:nvPr/>
        </p:nvSpPr>
        <p:spPr>
          <a:xfrm>
            <a:off x="4237876" y="1392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4" name="Oval 593"/>
          <p:cNvSpPr/>
          <p:nvPr/>
        </p:nvSpPr>
        <p:spPr>
          <a:xfrm>
            <a:off x="4970883" y="22611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5" name="Oval 594"/>
          <p:cNvSpPr/>
          <p:nvPr/>
        </p:nvSpPr>
        <p:spPr>
          <a:xfrm>
            <a:off x="3780677" y="3149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6" name="Oval 595"/>
          <p:cNvSpPr/>
          <p:nvPr/>
        </p:nvSpPr>
        <p:spPr>
          <a:xfrm>
            <a:off x="3742577" y="32382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7" name="Oval 596"/>
          <p:cNvSpPr/>
          <p:nvPr/>
        </p:nvSpPr>
        <p:spPr>
          <a:xfrm>
            <a:off x="4495800" y="3314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8" name="Oval 597"/>
          <p:cNvSpPr/>
          <p:nvPr/>
        </p:nvSpPr>
        <p:spPr>
          <a:xfrm>
            <a:off x="4517571" y="34668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9" name="Oval 598"/>
          <p:cNvSpPr/>
          <p:nvPr/>
        </p:nvSpPr>
        <p:spPr>
          <a:xfrm>
            <a:off x="4526902" y="33673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0" name="Oval 599"/>
          <p:cNvSpPr/>
          <p:nvPr/>
        </p:nvSpPr>
        <p:spPr>
          <a:xfrm>
            <a:off x="4593771" y="33292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1" name="Oval 600"/>
          <p:cNvSpPr/>
          <p:nvPr/>
        </p:nvSpPr>
        <p:spPr>
          <a:xfrm>
            <a:off x="4876800" y="1905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2" name="Oval 601"/>
          <p:cNvSpPr/>
          <p:nvPr/>
        </p:nvSpPr>
        <p:spPr>
          <a:xfrm>
            <a:off x="4886131" y="1805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3" name="Oval 602"/>
          <p:cNvSpPr/>
          <p:nvPr/>
        </p:nvSpPr>
        <p:spPr>
          <a:xfrm>
            <a:off x="3962400" y="25011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4" name="Oval 603"/>
          <p:cNvSpPr/>
          <p:nvPr/>
        </p:nvSpPr>
        <p:spPr>
          <a:xfrm>
            <a:off x="4009830" y="2552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5" name="Oval 604"/>
          <p:cNvSpPr/>
          <p:nvPr/>
        </p:nvSpPr>
        <p:spPr>
          <a:xfrm>
            <a:off x="4019161" y="24529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6" name="Oval 605"/>
          <p:cNvSpPr/>
          <p:nvPr/>
        </p:nvSpPr>
        <p:spPr>
          <a:xfrm>
            <a:off x="4086030" y="24148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7" name="Oval 606"/>
          <p:cNvSpPr/>
          <p:nvPr/>
        </p:nvSpPr>
        <p:spPr>
          <a:xfrm>
            <a:off x="5158030" y="152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8" name="Oval 607"/>
          <p:cNvSpPr/>
          <p:nvPr/>
        </p:nvSpPr>
        <p:spPr>
          <a:xfrm>
            <a:off x="5132371"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9" name="Oval 608"/>
          <p:cNvSpPr/>
          <p:nvPr/>
        </p:nvSpPr>
        <p:spPr>
          <a:xfrm>
            <a:off x="5234230"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0" name="Oval 609"/>
          <p:cNvSpPr/>
          <p:nvPr/>
        </p:nvSpPr>
        <p:spPr>
          <a:xfrm>
            <a:off x="5234230" y="1701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1" name="Oval 610"/>
          <p:cNvSpPr/>
          <p:nvPr/>
        </p:nvSpPr>
        <p:spPr>
          <a:xfrm>
            <a:off x="5256001" y="1538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Oval 611"/>
          <p:cNvSpPr/>
          <p:nvPr/>
        </p:nvSpPr>
        <p:spPr>
          <a:xfrm>
            <a:off x="5715000" y="2743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3" name="Oval 612"/>
          <p:cNvSpPr/>
          <p:nvPr/>
        </p:nvSpPr>
        <p:spPr>
          <a:xfrm>
            <a:off x="5613141"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 name="Oval 613"/>
          <p:cNvSpPr/>
          <p:nvPr/>
        </p:nvSpPr>
        <p:spPr>
          <a:xfrm>
            <a:off x="5715000"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 name="Oval 614"/>
          <p:cNvSpPr/>
          <p:nvPr/>
        </p:nvSpPr>
        <p:spPr>
          <a:xfrm>
            <a:off x="5791200" y="2743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 name="Oval 615"/>
          <p:cNvSpPr/>
          <p:nvPr/>
        </p:nvSpPr>
        <p:spPr>
          <a:xfrm>
            <a:off x="5765541"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7" name="Oval 616"/>
          <p:cNvSpPr/>
          <p:nvPr/>
        </p:nvSpPr>
        <p:spPr>
          <a:xfrm>
            <a:off x="5867400"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8" name="Oval 617"/>
          <p:cNvSpPr/>
          <p:nvPr/>
        </p:nvSpPr>
        <p:spPr>
          <a:xfrm>
            <a:off x="5867400"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9" name="Oval 618"/>
          <p:cNvSpPr/>
          <p:nvPr/>
        </p:nvSpPr>
        <p:spPr>
          <a:xfrm>
            <a:off x="5998029" y="160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0" name="Oval 619"/>
          <p:cNvSpPr/>
          <p:nvPr/>
        </p:nvSpPr>
        <p:spPr>
          <a:xfrm>
            <a:off x="5998029" y="1676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1" name="Oval 620"/>
          <p:cNvSpPr/>
          <p:nvPr/>
        </p:nvSpPr>
        <p:spPr>
          <a:xfrm>
            <a:off x="6019800" y="15138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2" name="Oval 621"/>
          <p:cNvSpPr/>
          <p:nvPr/>
        </p:nvSpPr>
        <p:spPr>
          <a:xfrm>
            <a:off x="5969259"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3" name="Oval 622"/>
          <p:cNvSpPr/>
          <p:nvPr/>
        </p:nvSpPr>
        <p:spPr>
          <a:xfrm>
            <a:off x="5943600"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4" name="Oval 623"/>
          <p:cNvSpPr/>
          <p:nvPr/>
        </p:nvSpPr>
        <p:spPr>
          <a:xfrm>
            <a:off x="6045459" y="1929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5" name="Oval 624"/>
          <p:cNvSpPr/>
          <p:nvPr/>
        </p:nvSpPr>
        <p:spPr>
          <a:xfrm>
            <a:off x="6067230" y="176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6" name="Oval 625"/>
          <p:cNvSpPr/>
          <p:nvPr/>
        </p:nvSpPr>
        <p:spPr>
          <a:xfrm>
            <a:off x="5917941"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7" name="Oval 626"/>
          <p:cNvSpPr/>
          <p:nvPr/>
        </p:nvSpPr>
        <p:spPr>
          <a:xfrm>
            <a:off x="6019800"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8" name="Oval 627"/>
          <p:cNvSpPr/>
          <p:nvPr/>
        </p:nvSpPr>
        <p:spPr>
          <a:xfrm>
            <a:off x="6041571" y="2885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9" name="Oval 628"/>
          <p:cNvSpPr/>
          <p:nvPr/>
        </p:nvSpPr>
        <p:spPr>
          <a:xfrm>
            <a:off x="6172200"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0" name="Oval 629"/>
          <p:cNvSpPr/>
          <p:nvPr/>
        </p:nvSpPr>
        <p:spPr>
          <a:xfrm>
            <a:off x="6015912" y="1346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1" name="Oval 630"/>
          <p:cNvSpPr/>
          <p:nvPr/>
        </p:nvSpPr>
        <p:spPr>
          <a:xfrm>
            <a:off x="5990253" y="144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2" name="Oval 631"/>
          <p:cNvSpPr/>
          <p:nvPr/>
        </p:nvSpPr>
        <p:spPr>
          <a:xfrm>
            <a:off x="5943600" y="1392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3" name="Oval 632"/>
          <p:cNvSpPr/>
          <p:nvPr/>
        </p:nvSpPr>
        <p:spPr>
          <a:xfrm>
            <a:off x="6113883" y="1361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4" name="Oval 633"/>
          <p:cNvSpPr/>
          <p:nvPr/>
        </p:nvSpPr>
        <p:spPr>
          <a:xfrm>
            <a:off x="4624319" y="129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5" name="Oval 634"/>
          <p:cNvSpPr/>
          <p:nvPr/>
        </p:nvSpPr>
        <p:spPr>
          <a:xfrm>
            <a:off x="4598660" y="1396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6" name="Oval 635"/>
          <p:cNvSpPr/>
          <p:nvPr/>
        </p:nvSpPr>
        <p:spPr>
          <a:xfrm>
            <a:off x="4552007" y="13410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7" name="Oval 636"/>
          <p:cNvSpPr/>
          <p:nvPr/>
        </p:nvSpPr>
        <p:spPr>
          <a:xfrm>
            <a:off x="4560560" y="1485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8" name="Oval 637"/>
          <p:cNvSpPr/>
          <p:nvPr/>
        </p:nvSpPr>
        <p:spPr>
          <a:xfrm>
            <a:off x="4722290" y="1310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9" name="Oval 638"/>
          <p:cNvSpPr/>
          <p:nvPr/>
        </p:nvSpPr>
        <p:spPr>
          <a:xfrm>
            <a:off x="5174815" y="3111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0" name="Oval 639"/>
          <p:cNvSpPr/>
          <p:nvPr/>
        </p:nvSpPr>
        <p:spPr>
          <a:xfrm>
            <a:off x="5136715" y="3200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1" name="Oval 640"/>
          <p:cNvSpPr/>
          <p:nvPr/>
        </p:nvSpPr>
        <p:spPr>
          <a:xfrm>
            <a:off x="5448464" y="33892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2" name="Oval 641"/>
          <p:cNvSpPr/>
          <p:nvPr/>
        </p:nvSpPr>
        <p:spPr>
          <a:xfrm>
            <a:off x="5401811" y="333379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3" name="Oval 642"/>
          <p:cNvSpPr/>
          <p:nvPr/>
        </p:nvSpPr>
        <p:spPr>
          <a:xfrm>
            <a:off x="5572094" y="33029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4" name="Oval 643"/>
          <p:cNvSpPr/>
          <p:nvPr/>
        </p:nvSpPr>
        <p:spPr>
          <a:xfrm>
            <a:off x="6226629" y="3352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 name="Oval 644"/>
          <p:cNvSpPr/>
          <p:nvPr/>
        </p:nvSpPr>
        <p:spPr>
          <a:xfrm>
            <a:off x="6200970" y="3453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6" name="Oval 645"/>
          <p:cNvSpPr/>
          <p:nvPr/>
        </p:nvSpPr>
        <p:spPr>
          <a:xfrm>
            <a:off x="6248400" y="3505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7" name="Oval 646"/>
          <p:cNvSpPr/>
          <p:nvPr/>
        </p:nvSpPr>
        <p:spPr>
          <a:xfrm>
            <a:off x="6257731" y="3405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8" name="Oval 647"/>
          <p:cNvSpPr/>
          <p:nvPr/>
        </p:nvSpPr>
        <p:spPr>
          <a:xfrm>
            <a:off x="6324600" y="3367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9" name="Oval 648"/>
          <p:cNvSpPr/>
          <p:nvPr/>
        </p:nvSpPr>
        <p:spPr>
          <a:xfrm>
            <a:off x="6302829" y="2895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0" name="Oval 649"/>
          <p:cNvSpPr/>
          <p:nvPr/>
        </p:nvSpPr>
        <p:spPr>
          <a:xfrm>
            <a:off x="6277170" y="2996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1" name="Oval 650"/>
          <p:cNvSpPr/>
          <p:nvPr/>
        </p:nvSpPr>
        <p:spPr>
          <a:xfrm>
            <a:off x="6333931" y="2948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2" name="Oval 651"/>
          <p:cNvSpPr/>
          <p:nvPr/>
        </p:nvSpPr>
        <p:spPr>
          <a:xfrm>
            <a:off x="6400800" y="2910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3" name="Oval 652"/>
          <p:cNvSpPr/>
          <p:nvPr/>
        </p:nvSpPr>
        <p:spPr>
          <a:xfrm>
            <a:off x="6248400" y="2463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4" name="Oval 653"/>
          <p:cNvSpPr/>
          <p:nvPr/>
        </p:nvSpPr>
        <p:spPr>
          <a:xfrm>
            <a:off x="6295830" y="2514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5" name="Oval 654"/>
          <p:cNvSpPr/>
          <p:nvPr/>
        </p:nvSpPr>
        <p:spPr>
          <a:xfrm>
            <a:off x="6305161" y="2415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6" name="Oval 655"/>
          <p:cNvSpPr/>
          <p:nvPr/>
        </p:nvSpPr>
        <p:spPr>
          <a:xfrm>
            <a:off x="5334000" y="2463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7" name="Oval 656"/>
          <p:cNvSpPr/>
          <p:nvPr/>
        </p:nvSpPr>
        <p:spPr>
          <a:xfrm>
            <a:off x="5381430" y="2514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8" name="Oval 657"/>
          <p:cNvSpPr/>
          <p:nvPr/>
        </p:nvSpPr>
        <p:spPr>
          <a:xfrm>
            <a:off x="5390761" y="2415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9" name="Oval 658"/>
          <p:cNvSpPr/>
          <p:nvPr/>
        </p:nvSpPr>
        <p:spPr>
          <a:xfrm>
            <a:off x="5457630" y="2376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0" name="Oval 659"/>
          <p:cNvSpPr/>
          <p:nvPr/>
        </p:nvSpPr>
        <p:spPr>
          <a:xfrm>
            <a:off x="6502659" y="205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1" name="Oval 660"/>
          <p:cNvSpPr/>
          <p:nvPr/>
        </p:nvSpPr>
        <p:spPr>
          <a:xfrm>
            <a:off x="6477000" y="2082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2" name="Oval 661"/>
          <p:cNvSpPr/>
          <p:nvPr/>
        </p:nvSpPr>
        <p:spPr>
          <a:xfrm>
            <a:off x="6629400" y="2133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3" name="Oval 662"/>
          <p:cNvSpPr/>
          <p:nvPr/>
        </p:nvSpPr>
        <p:spPr>
          <a:xfrm>
            <a:off x="6600630" y="1995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4" name="Rectangle 663"/>
          <p:cNvSpPr/>
          <p:nvPr/>
        </p:nvSpPr>
        <p:spPr>
          <a:xfrm>
            <a:off x="2763193" y="22075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5" name="Rectangle 664"/>
          <p:cNvSpPr/>
          <p:nvPr/>
        </p:nvSpPr>
        <p:spPr>
          <a:xfrm>
            <a:off x="3657600" y="1775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6" name="Rectangle 665"/>
          <p:cNvSpPr/>
          <p:nvPr/>
        </p:nvSpPr>
        <p:spPr>
          <a:xfrm>
            <a:off x="5076164" y="154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7" name="Rectangle 666"/>
          <p:cNvSpPr/>
          <p:nvPr/>
        </p:nvSpPr>
        <p:spPr>
          <a:xfrm>
            <a:off x="3362796" y="331943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8" name="Rectangle 667"/>
          <p:cNvSpPr/>
          <p:nvPr/>
        </p:nvSpPr>
        <p:spPr>
          <a:xfrm>
            <a:off x="6198525" y="2667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9" name="Rectangle 668"/>
          <p:cNvSpPr/>
          <p:nvPr/>
        </p:nvSpPr>
        <p:spPr>
          <a:xfrm>
            <a:off x="5638800" y="2667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0" name="Rectangle 669"/>
          <p:cNvSpPr/>
          <p:nvPr/>
        </p:nvSpPr>
        <p:spPr>
          <a:xfrm>
            <a:off x="6195398" y="3326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1" name="Rectangle 670"/>
          <p:cNvSpPr/>
          <p:nvPr/>
        </p:nvSpPr>
        <p:spPr>
          <a:xfrm>
            <a:off x="4507573" y="333445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2" name="Rectangle 671"/>
          <p:cNvSpPr/>
          <p:nvPr/>
        </p:nvSpPr>
        <p:spPr>
          <a:xfrm>
            <a:off x="5363487" y="3326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3" name="Rectangle 672"/>
          <p:cNvSpPr/>
          <p:nvPr/>
        </p:nvSpPr>
        <p:spPr>
          <a:xfrm>
            <a:off x="4800600" y="1775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4" name="Rectangle 673"/>
          <p:cNvSpPr/>
          <p:nvPr/>
        </p:nvSpPr>
        <p:spPr>
          <a:xfrm>
            <a:off x="3657600" y="311122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5" name="Rectangle 674"/>
          <p:cNvSpPr/>
          <p:nvPr/>
        </p:nvSpPr>
        <p:spPr>
          <a:xfrm>
            <a:off x="5076164" y="30993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6" name="Rectangle 675"/>
          <p:cNvSpPr/>
          <p:nvPr/>
        </p:nvSpPr>
        <p:spPr>
          <a:xfrm>
            <a:off x="5646604" y="219622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7" name="Rectangle 676"/>
          <p:cNvSpPr/>
          <p:nvPr/>
        </p:nvSpPr>
        <p:spPr>
          <a:xfrm>
            <a:off x="6206040" y="24494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8" name="Rectangle 677"/>
          <p:cNvSpPr/>
          <p:nvPr/>
        </p:nvSpPr>
        <p:spPr>
          <a:xfrm>
            <a:off x="5353326" y="2438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9" name="Rectangle 678"/>
          <p:cNvSpPr/>
          <p:nvPr/>
        </p:nvSpPr>
        <p:spPr>
          <a:xfrm>
            <a:off x="3949762" y="243351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0" name="Rectangle 679"/>
          <p:cNvSpPr/>
          <p:nvPr/>
        </p:nvSpPr>
        <p:spPr>
          <a:xfrm>
            <a:off x="6482846" y="19873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1" name="Rectangle 680"/>
          <p:cNvSpPr/>
          <p:nvPr/>
        </p:nvSpPr>
        <p:spPr>
          <a:xfrm>
            <a:off x="6208137" y="28798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2" name="Rectangle 681"/>
          <p:cNvSpPr/>
          <p:nvPr/>
        </p:nvSpPr>
        <p:spPr>
          <a:xfrm>
            <a:off x="5916163" y="28798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3" name="Rectangle 682"/>
          <p:cNvSpPr/>
          <p:nvPr/>
        </p:nvSpPr>
        <p:spPr>
          <a:xfrm>
            <a:off x="5920966" y="154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4" name="Rectangle 683"/>
          <p:cNvSpPr/>
          <p:nvPr/>
        </p:nvSpPr>
        <p:spPr>
          <a:xfrm>
            <a:off x="5937267" y="131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5" name="Rectangle 684"/>
          <p:cNvSpPr/>
          <p:nvPr/>
        </p:nvSpPr>
        <p:spPr>
          <a:xfrm>
            <a:off x="4800600" y="2209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6" name="Rectangle 685"/>
          <p:cNvSpPr/>
          <p:nvPr/>
        </p:nvSpPr>
        <p:spPr>
          <a:xfrm>
            <a:off x="4495800" y="13177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7" name="Rectangle 686"/>
          <p:cNvSpPr/>
          <p:nvPr/>
        </p:nvSpPr>
        <p:spPr>
          <a:xfrm>
            <a:off x="4254172" y="289335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8" name="Rectangle 687"/>
          <p:cNvSpPr/>
          <p:nvPr/>
        </p:nvSpPr>
        <p:spPr>
          <a:xfrm>
            <a:off x="4800600" y="2667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9" name="Rectangle 688"/>
          <p:cNvSpPr/>
          <p:nvPr/>
        </p:nvSpPr>
        <p:spPr>
          <a:xfrm>
            <a:off x="5929629" y="1764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0" name="Rectangle 689"/>
          <p:cNvSpPr/>
          <p:nvPr/>
        </p:nvSpPr>
        <p:spPr>
          <a:xfrm>
            <a:off x="3962400" y="1780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1" name="Oval 690"/>
          <p:cNvSpPr/>
          <p:nvPr/>
        </p:nvSpPr>
        <p:spPr>
          <a:xfrm>
            <a:off x="4034935"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2" name="Oval 691"/>
          <p:cNvSpPr/>
          <p:nvPr/>
        </p:nvSpPr>
        <p:spPr>
          <a:xfrm>
            <a:off x="4009276"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3" name="Oval 692"/>
          <p:cNvSpPr/>
          <p:nvPr/>
        </p:nvSpPr>
        <p:spPr>
          <a:xfrm>
            <a:off x="4111135" y="1929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4" name="Oval 693"/>
          <p:cNvSpPr/>
          <p:nvPr/>
        </p:nvSpPr>
        <p:spPr>
          <a:xfrm>
            <a:off x="4132906" y="176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5" name="Oval 694"/>
          <p:cNvSpPr/>
          <p:nvPr/>
        </p:nvSpPr>
        <p:spPr>
          <a:xfrm>
            <a:off x="5743770" y="160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6" name="Oval 695"/>
          <p:cNvSpPr/>
          <p:nvPr/>
        </p:nvSpPr>
        <p:spPr>
          <a:xfrm>
            <a:off x="5791200" y="1651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7" name="Oval 696"/>
          <p:cNvSpPr/>
          <p:nvPr/>
        </p:nvSpPr>
        <p:spPr>
          <a:xfrm>
            <a:off x="6553200" y="132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8" name="Oval 697"/>
          <p:cNvSpPr/>
          <p:nvPr/>
        </p:nvSpPr>
        <p:spPr>
          <a:xfrm>
            <a:off x="6600630" y="137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9" name="Oval 698"/>
          <p:cNvSpPr/>
          <p:nvPr/>
        </p:nvSpPr>
        <p:spPr>
          <a:xfrm>
            <a:off x="6553200" y="137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0" name="Rectangle 699"/>
          <p:cNvSpPr/>
          <p:nvPr/>
        </p:nvSpPr>
        <p:spPr>
          <a:xfrm>
            <a:off x="5652460" y="153915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1" name="Rectangle 700"/>
          <p:cNvSpPr/>
          <p:nvPr/>
        </p:nvSpPr>
        <p:spPr>
          <a:xfrm>
            <a:off x="5361160" y="1762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2" name="Rectangle 701"/>
          <p:cNvSpPr/>
          <p:nvPr/>
        </p:nvSpPr>
        <p:spPr>
          <a:xfrm>
            <a:off x="4237876" y="197843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3" name="Rectangle 702"/>
          <p:cNvSpPr/>
          <p:nvPr/>
        </p:nvSpPr>
        <p:spPr>
          <a:xfrm>
            <a:off x="4226727" y="13177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4" name="Oval 703"/>
          <p:cNvSpPr/>
          <p:nvPr/>
        </p:nvSpPr>
        <p:spPr>
          <a:xfrm>
            <a:off x="6277170" y="184162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5" name="Oval 704"/>
          <p:cNvSpPr/>
          <p:nvPr/>
        </p:nvSpPr>
        <p:spPr>
          <a:xfrm>
            <a:off x="6324600" y="18929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6" name="Oval 705"/>
          <p:cNvSpPr/>
          <p:nvPr/>
        </p:nvSpPr>
        <p:spPr>
          <a:xfrm>
            <a:off x="6274907" y="182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7" name="Oval 706"/>
          <p:cNvSpPr/>
          <p:nvPr/>
        </p:nvSpPr>
        <p:spPr>
          <a:xfrm>
            <a:off x="6534539" y="1790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8" name="Oval 707"/>
          <p:cNvSpPr/>
          <p:nvPr/>
        </p:nvSpPr>
        <p:spPr>
          <a:xfrm>
            <a:off x="6581969" y="1841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9" name="Oval 708"/>
          <p:cNvSpPr/>
          <p:nvPr/>
        </p:nvSpPr>
        <p:spPr>
          <a:xfrm>
            <a:off x="6629400" y="1841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0" name="Oval 709"/>
          <p:cNvSpPr/>
          <p:nvPr/>
        </p:nvSpPr>
        <p:spPr>
          <a:xfrm>
            <a:off x="5438970" y="18008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1" name="Oval 710"/>
          <p:cNvSpPr/>
          <p:nvPr/>
        </p:nvSpPr>
        <p:spPr>
          <a:xfrm>
            <a:off x="5486400" y="18521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2" name="Oval 711"/>
          <p:cNvSpPr/>
          <p:nvPr/>
        </p:nvSpPr>
        <p:spPr>
          <a:xfrm>
            <a:off x="5438970"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3" name="Oval 712"/>
          <p:cNvSpPr/>
          <p:nvPr/>
        </p:nvSpPr>
        <p:spPr>
          <a:xfrm>
            <a:off x="4286639" y="2029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4" name="Oval 713"/>
          <p:cNvSpPr/>
          <p:nvPr/>
        </p:nvSpPr>
        <p:spPr>
          <a:xfrm>
            <a:off x="4334069" y="2080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5" name="Oval 714"/>
          <p:cNvSpPr/>
          <p:nvPr/>
        </p:nvSpPr>
        <p:spPr>
          <a:xfrm>
            <a:off x="4343400" y="1981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6" name="Rectangle 715"/>
          <p:cNvSpPr/>
          <p:nvPr/>
        </p:nvSpPr>
        <p:spPr>
          <a:xfrm>
            <a:off x="6494141" y="289335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 name="Rectangle 716"/>
          <p:cNvSpPr/>
          <p:nvPr/>
        </p:nvSpPr>
        <p:spPr>
          <a:xfrm>
            <a:off x="6474438" y="2672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 name="Rectangle 717"/>
          <p:cNvSpPr/>
          <p:nvPr/>
        </p:nvSpPr>
        <p:spPr>
          <a:xfrm>
            <a:off x="6496993" y="154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9" name="Rectangle 718"/>
          <p:cNvSpPr/>
          <p:nvPr/>
        </p:nvSpPr>
        <p:spPr>
          <a:xfrm>
            <a:off x="6489818" y="243389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0" name="Rectangle 719"/>
          <p:cNvSpPr/>
          <p:nvPr/>
        </p:nvSpPr>
        <p:spPr>
          <a:xfrm>
            <a:off x="6470122" y="22238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1" name="Rectangle 720"/>
          <p:cNvSpPr/>
          <p:nvPr/>
        </p:nvSpPr>
        <p:spPr>
          <a:xfrm>
            <a:off x="6196820" y="176201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2" name="Rectangle 721"/>
          <p:cNvSpPr/>
          <p:nvPr/>
        </p:nvSpPr>
        <p:spPr>
          <a:xfrm>
            <a:off x="6476063" y="131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3" name="Rectangle 722"/>
          <p:cNvSpPr/>
          <p:nvPr/>
        </p:nvSpPr>
        <p:spPr>
          <a:xfrm>
            <a:off x="6474381" y="17620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4" name="Oval 723"/>
          <p:cNvSpPr/>
          <p:nvPr/>
        </p:nvSpPr>
        <p:spPr>
          <a:xfrm>
            <a:off x="6531429" y="152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5" name="Oval 724"/>
          <p:cNvSpPr/>
          <p:nvPr/>
        </p:nvSpPr>
        <p:spPr>
          <a:xfrm>
            <a:off x="6505770"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6" name="Oval 725"/>
          <p:cNvSpPr/>
          <p:nvPr/>
        </p:nvSpPr>
        <p:spPr>
          <a:xfrm>
            <a:off x="6607629"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 name="Oval 726"/>
          <p:cNvSpPr/>
          <p:nvPr/>
        </p:nvSpPr>
        <p:spPr>
          <a:xfrm>
            <a:off x="6629400" y="1538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8" name="Oval 727"/>
          <p:cNvSpPr/>
          <p:nvPr/>
        </p:nvSpPr>
        <p:spPr>
          <a:xfrm>
            <a:off x="6553200"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9" name="Oval 728"/>
          <p:cNvSpPr/>
          <p:nvPr/>
        </p:nvSpPr>
        <p:spPr>
          <a:xfrm>
            <a:off x="6655059"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0" name="Oval 729"/>
          <p:cNvSpPr/>
          <p:nvPr/>
        </p:nvSpPr>
        <p:spPr>
          <a:xfrm>
            <a:off x="6655059"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1" name="Oval 730"/>
          <p:cNvSpPr/>
          <p:nvPr/>
        </p:nvSpPr>
        <p:spPr>
          <a:xfrm>
            <a:off x="6274059" y="137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2" name="Oval 731"/>
          <p:cNvSpPr/>
          <p:nvPr/>
        </p:nvSpPr>
        <p:spPr>
          <a:xfrm>
            <a:off x="6248400" y="1472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3" name="Oval 732"/>
          <p:cNvSpPr/>
          <p:nvPr/>
        </p:nvSpPr>
        <p:spPr>
          <a:xfrm>
            <a:off x="6372030" y="1386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4" name="Oval 733"/>
          <p:cNvSpPr/>
          <p:nvPr/>
        </p:nvSpPr>
        <p:spPr>
          <a:xfrm>
            <a:off x="6505770"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5" name="Oval 734"/>
          <p:cNvSpPr/>
          <p:nvPr/>
        </p:nvSpPr>
        <p:spPr>
          <a:xfrm>
            <a:off x="6607629"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6" name="Oval 735"/>
          <p:cNvSpPr/>
          <p:nvPr/>
        </p:nvSpPr>
        <p:spPr>
          <a:xfrm>
            <a:off x="6629400" y="2885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7" name="Oval 736"/>
          <p:cNvSpPr/>
          <p:nvPr/>
        </p:nvSpPr>
        <p:spPr>
          <a:xfrm>
            <a:off x="6629400"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8" name="Oval 737"/>
          <p:cNvSpPr/>
          <p:nvPr/>
        </p:nvSpPr>
        <p:spPr>
          <a:xfrm>
            <a:off x="6591300" y="3111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9" name="Oval 738"/>
          <p:cNvSpPr/>
          <p:nvPr/>
        </p:nvSpPr>
        <p:spPr>
          <a:xfrm>
            <a:off x="6553200" y="3200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0" name="Oval 739"/>
          <p:cNvSpPr/>
          <p:nvPr/>
        </p:nvSpPr>
        <p:spPr>
          <a:xfrm>
            <a:off x="6599853" y="3429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1" name="Oval 740"/>
          <p:cNvSpPr/>
          <p:nvPr/>
        </p:nvSpPr>
        <p:spPr>
          <a:xfrm>
            <a:off x="6553200" y="33735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2" name="Oval 741"/>
          <p:cNvSpPr/>
          <p:nvPr/>
        </p:nvSpPr>
        <p:spPr>
          <a:xfrm>
            <a:off x="6629400" y="3342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3" name="Oval 742"/>
          <p:cNvSpPr/>
          <p:nvPr/>
        </p:nvSpPr>
        <p:spPr>
          <a:xfrm>
            <a:off x="6572639" y="24866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4" name="Oval 743"/>
          <p:cNvSpPr/>
          <p:nvPr/>
        </p:nvSpPr>
        <p:spPr>
          <a:xfrm>
            <a:off x="6620069" y="25379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5" name="Oval 744"/>
          <p:cNvSpPr/>
          <p:nvPr/>
        </p:nvSpPr>
        <p:spPr>
          <a:xfrm>
            <a:off x="6629400" y="2438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6" name="Oval 745"/>
          <p:cNvSpPr/>
          <p:nvPr/>
        </p:nvSpPr>
        <p:spPr>
          <a:xfrm>
            <a:off x="6267839" y="2029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7" name="Oval 746"/>
          <p:cNvSpPr/>
          <p:nvPr/>
        </p:nvSpPr>
        <p:spPr>
          <a:xfrm>
            <a:off x="6315269" y="2080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8" name="Oval 747"/>
          <p:cNvSpPr/>
          <p:nvPr/>
        </p:nvSpPr>
        <p:spPr>
          <a:xfrm>
            <a:off x="6324600" y="1981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9" name="Rectangle 748"/>
          <p:cNvSpPr/>
          <p:nvPr/>
        </p:nvSpPr>
        <p:spPr>
          <a:xfrm>
            <a:off x="6197285" y="199597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0" name="Rectangle 749"/>
          <p:cNvSpPr/>
          <p:nvPr/>
        </p:nvSpPr>
        <p:spPr>
          <a:xfrm>
            <a:off x="6204553" y="131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1" name="Rectangle 750"/>
          <p:cNvSpPr/>
          <p:nvPr/>
        </p:nvSpPr>
        <p:spPr>
          <a:xfrm>
            <a:off x="6474438" y="332435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2" name="Rectangle 751"/>
          <p:cNvSpPr/>
          <p:nvPr/>
        </p:nvSpPr>
        <p:spPr>
          <a:xfrm>
            <a:off x="6464174" y="30969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3" name="Freeform 752"/>
          <p:cNvSpPr/>
          <p:nvPr/>
        </p:nvSpPr>
        <p:spPr>
          <a:xfrm>
            <a:off x="2489703" y="1395743"/>
            <a:ext cx="4273236" cy="2209045"/>
          </a:xfrm>
          <a:custGeom>
            <a:avLst/>
            <a:gdLst>
              <a:gd name="connsiteX0" fmla="*/ 0 w 4273236"/>
              <a:gd name="connsiteY0" fmla="*/ 2209045 h 2209045"/>
              <a:gd name="connsiteX1" fmla="*/ 2027976 w 4273236"/>
              <a:gd name="connsiteY1" fmla="*/ 660903 h 2209045"/>
              <a:gd name="connsiteX2" fmla="*/ 4273236 w 4273236"/>
              <a:gd name="connsiteY2" fmla="*/ 0 h 2209045"/>
            </a:gdLst>
            <a:ahLst/>
            <a:cxnLst>
              <a:cxn ang="0">
                <a:pos x="connsiteX0" y="connsiteY0"/>
              </a:cxn>
              <a:cxn ang="0">
                <a:pos x="connsiteX1" y="connsiteY1"/>
              </a:cxn>
              <a:cxn ang="0">
                <a:pos x="connsiteX2" y="connsiteY2"/>
              </a:cxn>
            </a:cxnLst>
            <a:rect l="l" t="t" r="r" b="b"/>
            <a:pathLst>
              <a:path w="4273236" h="2209045">
                <a:moveTo>
                  <a:pt x="0" y="2209045"/>
                </a:moveTo>
                <a:cubicBezTo>
                  <a:pt x="657885" y="1619061"/>
                  <a:pt x="1315770" y="1029077"/>
                  <a:pt x="2027976" y="660903"/>
                </a:cubicBezTo>
                <a:cubicBezTo>
                  <a:pt x="2740182" y="292729"/>
                  <a:pt x="3915624" y="75446"/>
                  <a:pt x="4273236" y="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p:cNvSpPr/>
          <p:nvPr/>
        </p:nvSpPr>
        <p:spPr>
          <a:xfrm>
            <a:off x="3226059" y="5156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5" name="Oval 754"/>
          <p:cNvSpPr/>
          <p:nvPr/>
        </p:nvSpPr>
        <p:spPr>
          <a:xfrm>
            <a:off x="3200400"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6" name="Oval 755"/>
          <p:cNvSpPr/>
          <p:nvPr/>
        </p:nvSpPr>
        <p:spPr>
          <a:xfrm>
            <a:off x="3302259"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8" name="Oval 757"/>
          <p:cNvSpPr/>
          <p:nvPr/>
        </p:nvSpPr>
        <p:spPr>
          <a:xfrm>
            <a:off x="3324030" y="5171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9" name="Rectangle 758"/>
          <p:cNvSpPr/>
          <p:nvPr/>
        </p:nvSpPr>
        <p:spPr>
          <a:xfrm>
            <a:off x="3124200"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0" name="Oval 759"/>
          <p:cNvSpPr/>
          <p:nvPr/>
        </p:nvSpPr>
        <p:spPr>
          <a:xfrm>
            <a:off x="3803008" y="500408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1" name="Oval 760"/>
          <p:cNvSpPr/>
          <p:nvPr/>
        </p:nvSpPr>
        <p:spPr>
          <a:xfrm>
            <a:off x="3756355" y="494863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2" name="Oval 761"/>
          <p:cNvSpPr/>
          <p:nvPr/>
        </p:nvSpPr>
        <p:spPr>
          <a:xfrm>
            <a:off x="3832555" y="491777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3" name="Rectangle 762"/>
          <p:cNvSpPr/>
          <p:nvPr/>
        </p:nvSpPr>
        <p:spPr>
          <a:xfrm>
            <a:off x="3677593" y="4899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4" name="Oval 763"/>
          <p:cNvSpPr/>
          <p:nvPr/>
        </p:nvSpPr>
        <p:spPr>
          <a:xfrm>
            <a:off x="3392606" y="47182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5" name="Oval 764"/>
          <p:cNvSpPr/>
          <p:nvPr/>
        </p:nvSpPr>
        <p:spPr>
          <a:xfrm>
            <a:off x="3366947" y="474308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6" name="Oval 765"/>
          <p:cNvSpPr/>
          <p:nvPr/>
        </p:nvSpPr>
        <p:spPr>
          <a:xfrm>
            <a:off x="3519347" y="47944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7" name="Oval 766"/>
          <p:cNvSpPr/>
          <p:nvPr/>
        </p:nvSpPr>
        <p:spPr>
          <a:xfrm>
            <a:off x="3490577" y="465677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 name="Rectangle 767"/>
          <p:cNvSpPr/>
          <p:nvPr/>
        </p:nvSpPr>
        <p:spPr>
          <a:xfrm>
            <a:off x="3372793" y="4648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9" name="Oval 768"/>
          <p:cNvSpPr/>
          <p:nvPr/>
        </p:nvSpPr>
        <p:spPr>
          <a:xfrm>
            <a:off x="3734737" y="3987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0" name="Oval 769"/>
          <p:cNvSpPr/>
          <p:nvPr/>
        </p:nvSpPr>
        <p:spPr>
          <a:xfrm>
            <a:off x="3782167"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1" name="Oval 770"/>
          <p:cNvSpPr/>
          <p:nvPr/>
        </p:nvSpPr>
        <p:spPr>
          <a:xfrm>
            <a:off x="3734737"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2" name="Rectangle 771"/>
          <p:cNvSpPr/>
          <p:nvPr/>
        </p:nvSpPr>
        <p:spPr>
          <a:xfrm>
            <a:off x="3657600"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3" name="Rectangle 772"/>
          <p:cNvSpPr/>
          <p:nvPr/>
        </p:nvSpPr>
        <p:spPr>
          <a:xfrm>
            <a:off x="3962400" y="465606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4" name="Oval 773"/>
          <p:cNvSpPr/>
          <p:nvPr/>
        </p:nvSpPr>
        <p:spPr>
          <a:xfrm>
            <a:off x="3974029" y="47345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5" name="Oval 774"/>
          <p:cNvSpPr/>
          <p:nvPr/>
        </p:nvSpPr>
        <p:spPr>
          <a:xfrm>
            <a:off x="4075888" y="47345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6" name="Oval 775"/>
          <p:cNvSpPr/>
          <p:nvPr/>
        </p:nvSpPr>
        <p:spPr>
          <a:xfrm>
            <a:off x="4097659"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7" name="Rectangle 776"/>
          <p:cNvSpPr/>
          <p:nvPr/>
        </p:nvSpPr>
        <p:spPr>
          <a:xfrm>
            <a:off x="3962400" y="397026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8" name="Oval 777"/>
          <p:cNvSpPr/>
          <p:nvPr/>
        </p:nvSpPr>
        <p:spPr>
          <a:xfrm>
            <a:off x="3974029" y="40487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9" name="Oval 778"/>
          <p:cNvSpPr/>
          <p:nvPr/>
        </p:nvSpPr>
        <p:spPr>
          <a:xfrm>
            <a:off x="4075888" y="40487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0" name="Oval 779"/>
          <p:cNvSpPr/>
          <p:nvPr/>
        </p:nvSpPr>
        <p:spPr>
          <a:xfrm>
            <a:off x="4097659"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1" name="Rectangle 780"/>
          <p:cNvSpPr/>
          <p:nvPr/>
        </p:nvSpPr>
        <p:spPr>
          <a:xfrm>
            <a:off x="4267200" y="419886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2" name="Oval 781"/>
          <p:cNvSpPr/>
          <p:nvPr/>
        </p:nvSpPr>
        <p:spPr>
          <a:xfrm>
            <a:off x="4278829" y="42773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3" name="Oval 782"/>
          <p:cNvSpPr/>
          <p:nvPr/>
        </p:nvSpPr>
        <p:spPr>
          <a:xfrm>
            <a:off x="4380688" y="42773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4" name="Oval 783"/>
          <p:cNvSpPr/>
          <p:nvPr/>
        </p:nvSpPr>
        <p:spPr>
          <a:xfrm>
            <a:off x="4402459"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5" name="Rectangle 784"/>
          <p:cNvSpPr/>
          <p:nvPr/>
        </p:nvSpPr>
        <p:spPr>
          <a:xfrm>
            <a:off x="4495800" y="4196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6" name="Oval 785"/>
          <p:cNvSpPr/>
          <p:nvPr/>
        </p:nvSpPr>
        <p:spPr>
          <a:xfrm>
            <a:off x="4650762"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7" name="Oval 786"/>
          <p:cNvSpPr/>
          <p:nvPr/>
        </p:nvSpPr>
        <p:spPr>
          <a:xfrm>
            <a:off x="4271151" y="44480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8" name="Oval 787"/>
          <p:cNvSpPr/>
          <p:nvPr/>
        </p:nvSpPr>
        <p:spPr>
          <a:xfrm>
            <a:off x="4318581" y="44993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9" name="Oval 788"/>
          <p:cNvSpPr/>
          <p:nvPr/>
        </p:nvSpPr>
        <p:spPr>
          <a:xfrm>
            <a:off x="4366012" y="44993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0" name="Rectangle 789"/>
          <p:cNvSpPr/>
          <p:nvPr/>
        </p:nvSpPr>
        <p:spPr>
          <a:xfrm>
            <a:off x="4210993" y="44196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1" name="Oval 790"/>
          <p:cNvSpPr/>
          <p:nvPr/>
        </p:nvSpPr>
        <p:spPr>
          <a:xfrm>
            <a:off x="4271151" y="515648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2" name="Oval 791"/>
          <p:cNvSpPr/>
          <p:nvPr/>
        </p:nvSpPr>
        <p:spPr>
          <a:xfrm>
            <a:off x="4318581" y="520779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3" name="Oval 792"/>
          <p:cNvSpPr/>
          <p:nvPr/>
        </p:nvSpPr>
        <p:spPr>
          <a:xfrm>
            <a:off x="4366012" y="520779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4" name="Rectangle 793"/>
          <p:cNvSpPr/>
          <p:nvPr/>
        </p:nvSpPr>
        <p:spPr>
          <a:xfrm>
            <a:off x="4210993" y="512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5" name="Oval 794"/>
          <p:cNvSpPr/>
          <p:nvPr/>
        </p:nvSpPr>
        <p:spPr>
          <a:xfrm>
            <a:off x="4622926" y="51196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6" name="Oval 795"/>
          <p:cNvSpPr/>
          <p:nvPr/>
        </p:nvSpPr>
        <p:spPr>
          <a:xfrm>
            <a:off x="4584826" y="52088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7" name="Rectangle 796"/>
          <p:cNvSpPr/>
          <p:nvPr/>
        </p:nvSpPr>
        <p:spPr>
          <a:xfrm>
            <a:off x="4495800"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8" name="Oval 797"/>
          <p:cNvSpPr/>
          <p:nvPr/>
        </p:nvSpPr>
        <p:spPr>
          <a:xfrm>
            <a:off x="5176319" y="46624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9" name="Oval 798"/>
          <p:cNvSpPr/>
          <p:nvPr/>
        </p:nvSpPr>
        <p:spPr>
          <a:xfrm>
            <a:off x="5138219" y="47516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0" name="Rectangle 799"/>
          <p:cNvSpPr/>
          <p:nvPr/>
        </p:nvSpPr>
        <p:spPr>
          <a:xfrm>
            <a:off x="5049193" y="4648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1" name="Oval 800"/>
          <p:cNvSpPr/>
          <p:nvPr/>
        </p:nvSpPr>
        <p:spPr>
          <a:xfrm>
            <a:off x="5765926" y="51196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2" name="Oval 801"/>
          <p:cNvSpPr/>
          <p:nvPr/>
        </p:nvSpPr>
        <p:spPr>
          <a:xfrm>
            <a:off x="5727826" y="52088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3" name="Rectangle 802"/>
          <p:cNvSpPr/>
          <p:nvPr/>
        </p:nvSpPr>
        <p:spPr>
          <a:xfrm>
            <a:off x="5638800"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4" name="Oval 803"/>
          <p:cNvSpPr/>
          <p:nvPr/>
        </p:nvSpPr>
        <p:spPr>
          <a:xfrm>
            <a:off x="6319319" y="42052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5" name="Oval 804"/>
          <p:cNvSpPr/>
          <p:nvPr/>
        </p:nvSpPr>
        <p:spPr>
          <a:xfrm>
            <a:off x="6281219" y="42944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6" name="Rectangle 805"/>
          <p:cNvSpPr/>
          <p:nvPr/>
        </p:nvSpPr>
        <p:spPr>
          <a:xfrm>
            <a:off x="6192193" y="4191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7" name="Oval 806"/>
          <p:cNvSpPr/>
          <p:nvPr/>
        </p:nvSpPr>
        <p:spPr>
          <a:xfrm>
            <a:off x="45214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8" name="Oval 807"/>
          <p:cNvSpPr/>
          <p:nvPr/>
        </p:nvSpPr>
        <p:spPr>
          <a:xfrm>
            <a:off x="4495800" y="4977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9" name="Oval 808"/>
          <p:cNvSpPr/>
          <p:nvPr/>
        </p:nvSpPr>
        <p:spPr>
          <a:xfrm>
            <a:off x="4648200"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0" name="Oval 809"/>
          <p:cNvSpPr/>
          <p:nvPr/>
        </p:nvSpPr>
        <p:spPr>
          <a:xfrm>
            <a:off x="4619430" y="4891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1" name="Rectangle 810"/>
          <p:cNvSpPr/>
          <p:nvPr/>
        </p:nvSpPr>
        <p:spPr>
          <a:xfrm>
            <a:off x="4501646" y="48829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2" name="Oval 811"/>
          <p:cNvSpPr/>
          <p:nvPr/>
        </p:nvSpPr>
        <p:spPr>
          <a:xfrm>
            <a:off x="5969259" y="47182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3" name="Oval 812"/>
          <p:cNvSpPr/>
          <p:nvPr/>
        </p:nvSpPr>
        <p:spPr>
          <a:xfrm>
            <a:off x="5943600" y="474308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4" name="Oval 813"/>
          <p:cNvSpPr/>
          <p:nvPr/>
        </p:nvSpPr>
        <p:spPr>
          <a:xfrm>
            <a:off x="6096000" y="47944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5" name="Oval 814"/>
          <p:cNvSpPr/>
          <p:nvPr/>
        </p:nvSpPr>
        <p:spPr>
          <a:xfrm>
            <a:off x="6067230" y="465677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6" name="Rectangle 815"/>
          <p:cNvSpPr/>
          <p:nvPr/>
        </p:nvSpPr>
        <p:spPr>
          <a:xfrm>
            <a:off x="5949446" y="4648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7" name="Oval 816"/>
          <p:cNvSpPr/>
          <p:nvPr/>
        </p:nvSpPr>
        <p:spPr>
          <a:xfrm>
            <a:off x="5969259"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8" name="Oval 817"/>
          <p:cNvSpPr/>
          <p:nvPr/>
        </p:nvSpPr>
        <p:spPr>
          <a:xfrm>
            <a:off x="5943600" y="5206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 name="Oval 818"/>
          <p:cNvSpPr/>
          <p:nvPr/>
        </p:nvSpPr>
        <p:spPr>
          <a:xfrm>
            <a:off x="6096000"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 name="Oval 819"/>
          <p:cNvSpPr/>
          <p:nvPr/>
        </p:nvSpPr>
        <p:spPr>
          <a:xfrm>
            <a:off x="6067230" y="5120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 name="Rectangle 820"/>
          <p:cNvSpPr/>
          <p:nvPr/>
        </p:nvSpPr>
        <p:spPr>
          <a:xfrm>
            <a:off x="5949446" y="51115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 name="Rectangle 821"/>
          <p:cNvSpPr/>
          <p:nvPr/>
        </p:nvSpPr>
        <p:spPr>
          <a:xfrm>
            <a:off x="4515793"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 name="Oval 822"/>
          <p:cNvSpPr/>
          <p:nvPr/>
        </p:nvSpPr>
        <p:spPr>
          <a:xfrm>
            <a:off x="4550229"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4" name="Oval 823"/>
          <p:cNvSpPr/>
          <p:nvPr/>
        </p:nvSpPr>
        <p:spPr>
          <a:xfrm>
            <a:off x="4524570"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5" name="Oval 824"/>
          <p:cNvSpPr/>
          <p:nvPr/>
        </p:nvSpPr>
        <p:spPr>
          <a:xfrm>
            <a:off x="4626429"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6" name="Oval 825"/>
          <p:cNvSpPr/>
          <p:nvPr/>
        </p:nvSpPr>
        <p:spPr>
          <a:xfrm>
            <a:off x="4648200"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7" name="Rectangle 826"/>
          <p:cNvSpPr/>
          <p:nvPr/>
        </p:nvSpPr>
        <p:spPr>
          <a:xfrm>
            <a:off x="5105400"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8" name="Oval 827"/>
          <p:cNvSpPr/>
          <p:nvPr/>
        </p:nvSpPr>
        <p:spPr>
          <a:xfrm>
            <a:off x="5139836"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9" name="Oval 828"/>
          <p:cNvSpPr/>
          <p:nvPr/>
        </p:nvSpPr>
        <p:spPr>
          <a:xfrm>
            <a:off x="5114177"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0" name="Oval 829"/>
          <p:cNvSpPr/>
          <p:nvPr/>
        </p:nvSpPr>
        <p:spPr>
          <a:xfrm>
            <a:off x="5216036"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1" name="Oval 830"/>
          <p:cNvSpPr/>
          <p:nvPr/>
        </p:nvSpPr>
        <p:spPr>
          <a:xfrm>
            <a:off x="5237807" y="3977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2" name="Oval 831"/>
          <p:cNvSpPr/>
          <p:nvPr/>
        </p:nvSpPr>
        <p:spPr>
          <a:xfrm>
            <a:off x="4565306" y="4699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3" name="Oval 832"/>
          <p:cNvSpPr/>
          <p:nvPr/>
        </p:nvSpPr>
        <p:spPr>
          <a:xfrm>
            <a:off x="4539647"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4" name="Oval 833"/>
          <p:cNvSpPr/>
          <p:nvPr/>
        </p:nvSpPr>
        <p:spPr>
          <a:xfrm>
            <a:off x="4663277" y="47142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5" name="Rectangle 834"/>
          <p:cNvSpPr/>
          <p:nvPr/>
        </p:nvSpPr>
        <p:spPr>
          <a:xfrm>
            <a:off x="4495800" y="46459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6" name="Oval 835"/>
          <p:cNvSpPr/>
          <p:nvPr/>
        </p:nvSpPr>
        <p:spPr>
          <a:xfrm>
            <a:off x="4870106"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7" name="Oval 836"/>
          <p:cNvSpPr/>
          <p:nvPr/>
        </p:nvSpPr>
        <p:spPr>
          <a:xfrm>
            <a:off x="4844447" y="41170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8" name="Oval 837"/>
          <p:cNvSpPr/>
          <p:nvPr/>
        </p:nvSpPr>
        <p:spPr>
          <a:xfrm>
            <a:off x="4968077" y="403073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9" name="Rectangle 838"/>
          <p:cNvSpPr/>
          <p:nvPr/>
        </p:nvSpPr>
        <p:spPr>
          <a:xfrm>
            <a:off x="4800600" y="3962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0" name="Oval 839"/>
          <p:cNvSpPr/>
          <p:nvPr/>
        </p:nvSpPr>
        <p:spPr>
          <a:xfrm>
            <a:off x="5403506" y="4699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1" name="Oval 840"/>
          <p:cNvSpPr/>
          <p:nvPr/>
        </p:nvSpPr>
        <p:spPr>
          <a:xfrm>
            <a:off x="5377847"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2" name="Oval 841"/>
          <p:cNvSpPr/>
          <p:nvPr/>
        </p:nvSpPr>
        <p:spPr>
          <a:xfrm>
            <a:off x="5501477" y="47142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3" name="Rectangle 842"/>
          <p:cNvSpPr/>
          <p:nvPr/>
        </p:nvSpPr>
        <p:spPr>
          <a:xfrm>
            <a:off x="5334000" y="46459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4" name="Oval 843"/>
          <p:cNvSpPr/>
          <p:nvPr/>
        </p:nvSpPr>
        <p:spPr>
          <a:xfrm>
            <a:off x="5708306"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5" name="Oval 844"/>
          <p:cNvSpPr/>
          <p:nvPr/>
        </p:nvSpPr>
        <p:spPr>
          <a:xfrm>
            <a:off x="5682647" y="41170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6" name="Oval 845"/>
          <p:cNvSpPr/>
          <p:nvPr/>
        </p:nvSpPr>
        <p:spPr>
          <a:xfrm>
            <a:off x="5806277" y="403073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7" name="Rectangle 846"/>
          <p:cNvSpPr/>
          <p:nvPr/>
        </p:nvSpPr>
        <p:spPr>
          <a:xfrm>
            <a:off x="5638800" y="3962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8" name="Oval 847"/>
          <p:cNvSpPr/>
          <p:nvPr/>
        </p:nvSpPr>
        <p:spPr>
          <a:xfrm>
            <a:off x="4877737" y="4215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9" name="Oval 848"/>
          <p:cNvSpPr/>
          <p:nvPr/>
        </p:nvSpPr>
        <p:spPr>
          <a:xfrm>
            <a:off x="4925167"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0" name="Oval 849"/>
          <p:cNvSpPr/>
          <p:nvPr/>
        </p:nvSpPr>
        <p:spPr>
          <a:xfrm>
            <a:off x="4877737"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1" name="Rectangle 850"/>
          <p:cNvSpPr/>
          <p:nvPr/>
        </p:nvSpPr>
        <p:spPr>
          <a:xfrm>
            <a:off x="4800600"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2" name="Oval 851"/>
          <p:cNvSpPr/>
          <p:nvPr/>
        </p:nvSpPr>
        <p:spPr>
          <a:xfrm>
            <a:off x="5431130" y="39646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3" name="Oval 852"/>
          <p:cNvSpPr/>
          <p:nvPr/>
        </p:nvSpPr>
        <p:spPr>
          <a:xfrm>
            <a:off x="5478560"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4" name="Oval 853"/>
          <p:cNvSpPr/>
          <p:nvPr/>
        </p:nvSpPr>
        <p:spPr>
          <a:xfrm>
            <a:off x="5431130"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5" name="Rectangle 854"/>
          <p:cNvSpPr/>
          <p:nvPr/>
        </p:nvSpPr>
        <p:spPr>
          <a:xfrm>
            <a:off x="5353993" y="3962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6" name="Oval 855"/>
          <p:cNvSpPr/>
          <p:nvPr/>
        </p:nvSpPr>
        <p:spPr>
          <a:xfrm>
            <a:off x="6269330" y="48790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7" name="Oval 856"/>
          <p:cNvSpPr/>
          <p:nvPr/>
        </p:nvSpPr>
        <p:spPr>
          <a:xfrm>
            <a:off x="6316760" y="49303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8" name="Oval 857"/>
          <p:cNvSpPr/>
          <p:nvPr/>
        </p:nvSpPr>
        <p:spPr>
          <a:xfrm>
            <a:off x="6269330" y="49303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9" name="Rectangle 858"/>
          <p:cNvSpPr/>
          <p:nvPr/>
        </p:nvSpPr>
        <p:spPr>
          <a:xfrm>
            <a:off x="6192193"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0" name="Oval 859"/>
          <p:cNvSpPr/>
          <p:nvPr/>
        </p:nvSpPr>
        <p:spPr>
          <a:xfrm>
            <a:off x="4905570" y="47340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1" name="Oval 860"/>
          <p:cNvSpPr/>
          <p:nvPr/>
        </p:nvSpPr>
        <p:spPr>
          <a:xfrm>
            <a:off x="4858917" y="46786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2" name="Oval 861"/>
          <p:cNvSpPr/>
          <p:nvPr/>
        </p:nvSpPr>
        <p:spPr>
          <a:xfrm>
            <a:off x="5029200" y="46477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3" name="Rectangle 862"/>
          <p:cNvSpPr/>
          <p:nvPr/>
        </p:nvSpPr>
        <p:spPr>
          <a:xfrm>
            <a:off x="4820593" y="46708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4" name="Oval 863"/>
          <p:cNvSpPr/>
          <p:nvPr/>
        </p:nvSpPr>
        <p:spPr>
          <a:xfrm>
            <a:off x="5418977" y="49626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5" name="Oval 864"/>
          <p:cNvSpPr/>
          <p:nvPr/>
        </p:nvSpPr>
        <p:spPr>
          <a:xfrm>
            <a:off x="5372324" y="49072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6" name="Oval 865"/>
          <p:cNvSpPr/>
          <p:nvPr/>
        </p:nvSpPr>
        <p:spPr>
          <a:xfrm>
            <a:off x="5542607" y="48763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7" name="Rectangle 866"/>
          <p:cNvSpPr/>
          <p:nvPr/>
        </p:nvSpPr>
        <p:spPr>
          <a:xfrm>
            <a:off x="5334000" y="4899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8" name="Oval 867"/>
          <p:cNvSpPr/>
          <p:nvPr/>
        </p:nvSpPr>
        <p:spPr>
          <a:xfrm>
            <a:off x="5438970" y="42768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9" name="Oval 868"/>
          <p:cNvSpPr/>
          <p:nvPr/>
        </p:nvSpPr>
        <p:spPr>
          <a:xfrm>
            <a:off x="5392317" y="42214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0" name="Oval 869"/>
          <p:cNvSpPr/>
          <p:nvPr/>
        </p:nvSpPr>
        <p:spPr>
          <a:xfrm>
            <a:off x="5562600" y="41905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1" name="Rectangle 870"/>
          <p:cNvSpPr/>
          <p:nvPr/>
        </p:nvSpPr>
        <p:spPr>
          <a:xfrm>
            <a:off x="5353993"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2" name="Oval 871"/>
          <p:cNvSpPr/>
          <p:nvPr/>
        </p:nvSpPr>
        <p:spPr>
          <a:xfrm>
            <a:off x="5743770" y="47345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3" name="Oval 872"/>
          <p:cNvSpPr/>
          <p:nvPr/>
        </p:nvSpPr>
        <p:spPr>
          <a:xfrm>
            <a:off x="5697117" y="46790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4" name="Oval 873"/>
          <p:cNvSpPr/>
          <p:nvPr/>
        </p:nvSpPr>
        <p:spPr>
          <a:xfrm>
            <a:off x="58674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5" name="Rectangle 874"/>
          <p:cNvSpPr/>
          <p:nvPr/>
        </p:nvSpPr>
        <p:spPr>
          <a:xfrm>
            <a:off x="5658793" y="467128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6" name="Rectangle 875"/>
          <p:cNvSpPr/>
          <p:nvPr/>
        </p:nvSpPr>
        <p:spPr>
          <a:xfrm>
            <a:off x="4800600" y="51194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7" name="Oval 876"/>
          <p:cNvSpPr/>
          <p:nvPr/>
        </p:nvSpPr>
        <p:spPr>
          <a:xfrm>
            <a:off x="4883678"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8" name="Oval 877"/>
          <p:cNvSpPr/>
          <p:nvPr/>
        </p:nvSpPr>
        <p:spPr>
          <a:xfrm>
            <a:off x="4985537"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9" name="Oval 878"/>
          <p:cNvSpPr/>
          <p:nvPr/>
        </p:nvSpPr>
        <p:spPr>
          <a:xfrm>
            <a:off x="4985537"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0" name="Rectangle 879"/>
          <p:cNvSpPr/>
          <p:nvPr/>
        </p:nvSpPr>
        <p:spPr>
          <a:xfrm>
            <a:off x="5049193" y="44196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1" name="Oval 880"/>
          <p:cNvSpPr/>
          <p:nvPr/>
        </p:nvSpPr>
        <p:spPr>
          <a:xfrm>
            <a:off x="5132271" y="44817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2" name="Oval 881"/>
          <p:cNvSpPr/>
          <p:nvPr/>
        </p:nvSpPr>
        <p:spPr>
          <a:xfrm>
            <a:off x="5234130" y="44817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3" name="Oval 882"/>
          <p:cNvSpPr/>
          <p:nvPr/>
        </p:nvSpPr>
        <p:spPr>
          <a:xfrm>
            <a:off x="5234130" y="4557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4" name="Rectangle 883"/>
          <p:cNvSpPr/>
          <p:nvPr/>
        </p:nvSpPr>
        <p:spPr>
          <a:xfrm>
            <a:off x="5943600"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5" name="Oval 884"/>
          <p:cNvSpPr/>
          <p:nvPr/>
        </p:nvSpPr>
        <p:spPr>
          <a:xfrm>
            <a:off x="6026678" y="4938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6" name="Oval 885"/>
          <p:cNvSpPr/>
          <p:nvPr/>
        </p:nvSpPr>
        <p:spPr>
          <a:xfrm>
            <a:off x="6128537" y="4938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7" name="Oval 886"/>
          <p:cNvSpPr/>
          <p:nvPr/>
        </p:nvSpPr>
        <p:spPr>
          <a:xfrm>
            <a:off x="6128537" y="50151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2" name="Rectangle 891"/>
          <p:cNvSpPr/>
          <p:nvPr/>
        </p:nvSpPr>
        <p:spPr>
          <a:xfrm>
            <a:off x="56388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3" name="Oval 892"/>
          <p:cNvSpPr/>
          <p:nvPr/>
        </p:nvSpPr>
        <p:spPr>
          <a:xfrm>
            <a:off x="5673236"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4" name="Oval 893"/>
          <p:cNvSpPr/>
          <p:nvPr/>
        </p:nvSpPr>
        <p:spPr>
          <a:xfrm>
            <a:off x="5647577"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5" name="Oval 894"/>
          <p:cNvSpPr/>
          <p:nvPr/>
        </p:nvSpPr>
        <p:spPr>
          <a:xfrm>
            <a:off x="574943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6" name="Oval 895"/>
          <p:cNvSpPr/>
          <p:nvPr/>
        </p:nvSpPr>
        <p:spPr>
          <a:xfrm>
            <a:off x="5771207"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7" name="Rectangle 896"/>
          <p:cNvSpPr/>
          <p:nvPr/>
        </p:nvSpPr>
        <p:spPr>
          <a:xfrm>
            <a:off x="5049193" y="4899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8" name="Oval 897"/>
          <p:cNvSpPr/>
          <p:nvPr/>
        </p:nvSpPr>
        <p:spPr>
          <a:xfrm>
            <a:off x="5083629" y="4876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9" name="Oval 898"/>
          <p:cNvSpPr/>
          <p:nvPr/>
        </p:nvSpPr>
        <p:spPr>
          <a:xfrm>
            <a:off x="5057970" y="4977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0" name="Oval 899"/>
          <p:cNvSpPr/>
          <p:nvPr/>
        </p:nvSpPr>
        <p:spPr>
          <a:xfrm>
            <a:off x="5159829" y="4977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1" name="Oval 900"/>
          <p:cNvSpPr/>
          <p:nvPr/>
        </p:nvSpPr>
        <p:spPr>
          <a:xfrm>
            <a:off x="5181600" y="4891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7" name="Rectangle 906"/>
          <p:cNvSpPr/>
          <p:nvPr/>
        </p:nvSpPr>
        <p:spPr>
          <a:xfrm>
            <a:off x="5105400" y="51109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8" name="Oval 907"/>
          <p:cNvSpPr/>
          <p:nvPr/>
        </p:nvSpPr>
        <p:spPr>
          <a:xfrm>
            <a:off x="5260362" y="510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a:off x="2462349" y="3993875"/>
            <a:ext cx="4284617" cy="2315485"/>
          </a:xfrm>
          <a:custGeom>
            <a:avLst/>
            <a:gdLst>
              <a:gd name="connsiteX0" fmla="*/ 0 w 4284617"/>
              <a:gd name="connsiteY0" fmla="*/ 2315485 h 2315485"/>
              <a:gd name="connsiteX1" fmla="*/ 1410788 w 4284617"/>
              <a:gd name="connsiteY1" fmla="*/ 480154 h 2315485"/>
              <a:gd name="connsiteX2" fmla="*/ 1887582 w 4284617"/>
              <a:gd name="connsiteY2" fmla="*/ 107862 h 2315485"/>
              <a:gd name="connsiteX3" fmla="*/ 2410097 w 4284617"/>
              <a:gd name="connsiteY3" fmla="*/ 9891 h 2315485"/>
              <a:gd name="connsiteX4" fmla="*/ 4284617 w 4284617"/>
              <a:gd name="connsiteY4" fmla="*/ 3359 h 23154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4617" h="2315485">
                <a:moveTo>
                  <a:pt x="0" y="2315485"/>
                </a:moveTo>
                <a:cubicBezTo>
                  <a:pt x="548095" y="1581788"/>
                  <a:pt x="1096191" y="848091"/>
                  <a:pt x="1410788" y="480154"/>
                </a:cubicBezTo>
                <a:cubicBezTo>
                  <a:pt x="1725385" y="112217"/>
                  <a:pt x="1721031" y="186239"/>
                  <a:pt x="1887582" y="107862"/>
                </a:cubicBezTo>
                <a:cubicBezTo>
                  <a:pt x="2054133" y="29485"/>
                  <a:pt x="2010591" y="27308"/>
                  <a:pt x="2410097" y="9891"/>
                </a:cubicBezTo>
                <a:cubicBezTo>
                  <a:pt x="2809603" y="-7526"/>
                  <a:pt x="4284617" y="3359"/>
                  <a:pt x="4284617" y="3359"/>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537212" y="5322444"/>
            <a:ext cx="4241736" cy="925956"/>
          </a:xfrm>
          <a:prstGeom prst="rect">
            <a:avLst/>
          </a:prstGeom>
          <a:solidFill>
            <a:srgbClr val="FFC000">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34199" y="5628691"/>
            <a:ext cx="1462708" cy="646331"/>
          </a:xfrm>
          <a:prstGeom prst="rect">
            <a:avLst/>
          </a:prstGeom>
          <a:noFill/>
        </p:spPr>
        <p:txBody>
          <a:bodyPr wrap="none" rtlCol="0">
            <a:spAutoFit/>
          </a:bodyPr>
          <a:lstStyle/>
          <a:p>
            <a:r>
              <a:rPr lang="en-US" dirty="0">
                <a:solidFill>
                  <a:srgbClr val="FFC000"/>
                </a:solidFill>
              </a:rPr>
              <a:t>Unproductive</a:t>
            </a:r>
          </a:p>
          <a:p>
            <a:r>
              <a:rPr lang="en-US" dirty="0">
                <a:solidFill>
                  <a:srgbClr val="FFC000"/>
                </a:solidFill>
              </a:rPr>
              <a:t>habitat</a:t>
            </a:r>
          </a:p>
        </p:txBody>
      </p:sp>
    </p:spTree>
    <p:extLst>
      <p:ext uri="{BB962C8B-B14F-4D97-AF65-F5344CB8AC3E}">
        <p14:creationId xmlns:p14="http://schemas.microsoft.com/office/powerpoint/2010/main" val="35100671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density dependence</a:t>
            </a:r>
          </a:p>
        </p:txBody>
      </p:sp>
      <p:sp>
        <p:nvSpPr>
          <p:cNvPr id="3" name="Content Placeholder 2"/>
          <p:cNvSpPr>
            <a:spLocks noGrp="1"/>
          </p:cNvSpPr>
          <p:nvPr>
            <p:ph idx="1"/>
          </p:nvPr>
        </p:nvSpPr>
        <p:spPr>
          <a:xfrm>
            <a:off x="914400" y="1600200"/>
            <a:ext cx="8229600" cy="4525963"/>
          </a:xfrm>
        </p:spPr>
        <p:txBody>
          <a:bodyPr/>
          <a:lstStyle/>
          <a:p>
            <a:endParaRPr lang="en-US" dirty="0"/>
          </a:p>
        </p:txBody>
      </p:sp>
      <p:pic>
        <p:nvPicPr>
          <p:cNvPr id="13314" name="Picture 2" descr="Image result for moray e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Image result for moray e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1600199"/>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Image result for moray e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8350" y="1600200"/>
            <a:ext cx="2476500" cy="1847851"/>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Image result for open sea under water"/>
          <p:cNvSpPr>
            <a:spLocks noChangeAspect="1" noChangeArrowheads="1"/>
          </p:cNvSpPr>
          <p:nvPr/>
        </p:nvSpPr>
        <p:spPr bwMode="auto">
          <a:xfrm>
            <a:off x="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open sea under water"/>
          <p:cNvSpPr>
            <a:spLocks noChangeAspect="1" noChangeArrowheads="1"/>
          </p:cNvSpPr>
          <p:nvPr/>
        </p:nvSpPr>
        <p:spPr bwMode="auto">
          <a:xfrm>
            <a:off x="1524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open sea under water"/>
          <p:cNvSpPr>
            <a:spLocks noChangeAspect="1" noChangeArrowheads="1"/>
          </p:cNvSpPr>
          <p:nvPr/>
        </p:nvSpPr>
        <p:spPr bwMode="auto">
          <a:xfrm>
            <a:off x="304800"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Image result for open sea under water"/>
          <p:cNvSpPr>
            <a:spLocks noChangeAspect="1" noChangeArrowheads="1"/>
          </p:cNvSpPr>
          <p:nvPr/>
        </p:nvSpPr>
        <p:spPr bwMode="auto">
          <a:xfrm>
            <a:off x="457200"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0" descr="Image result for open sea under water"/>
          <p:cNvSpPr>
            <a:spLocks noChangeAspect="1" noChangeArrowheads="1"/>
          </p:cNvSpPr>
          <p:nvPr/>
        </p:nvSpPr>
        <p:spPr bwMode="auto">
          <a:xfrm>
            <a:off x="609600"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2" descr="Image result for open sea under water"/>
          <p:cNvSpPr>
            <a:spLocks noChangeAspect="1" noChangeArrowheads="1"/>
          </p:cNvSpPr>
          <p:nvPr/>
        </p:nvSpPr>
        <p:spPr bwMode="auto">
          <a:xfrm>
            <a:off x="762000"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4" descr="Image result for open sea under water"/>
          <p:cNvSpPr>
            <a:spLocks noChangeAspect="1" noChangeArrowheads="1"/>
          </p:cNvSpPr>
          <p:nvPr/>
        </p:nvSpPr>
        <p:spPr bwMode="auto">
          <a:xfrm>
            <a:off x="914400"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2" descr="Image result for open sea underwater"/>
          <p:cNvSpPr>
            <a:spLocks noChangeAspect="1" noChangeArrowheads="1"/>
          </p:cNvSpPr>
          <p:nvPr/>
        </p:nvSpPr>
        <p:spPr bwMode="auto">
          <a:xfrm>
            <a:off x="1066800" y="922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4" descr="Image result for open sea underwater"/>
          <p:cNvSpPr>
            <a:spLocks noChangeAspect="1" noChangeArrowheads="1"/>
          </p:cNvSpPr>
          <p:nvPr/>
        </p:nvSpPr>
        <p:spPr bwMode="auto">
          <a:xfrm>
            <a:off x="1219200" y="1074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6" descr="Image result for open sea underwater"/>
          <p:cNvSpPr>
            <a:spLocks noChangeAspect="1" noChangeArrowheads="1"/>
          </p:cNvSpPr>
          <p:nvPr/>
        </p:nvSpPr>
        <p:spPr bwMode="auto">
          <a:xfrm>
            <a:off x="1371600" y="1227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12" descr="Image result for open sea underwater"/>
          <p:cNvSpPr>
            <a:spLocks noChangeAspect="1" noChangeArrowheads="1"/>
          </p:cNvSpPr>
          <p:nvPr/>
        </p:nvSpPr>
        <p:spPr bwMode="auto">
          <a:xfrm>
            <a:off x="1981200" y="1379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14" descr="Image result for open sea underwater"/>
          <p:cNvSpPr>
            <a:spLocks noChangeAspect="1" noChangeArrowheads="1"/>
          </p:cNvSpPr>
          <p:nvPr/>
        </p:nvSpPr>
        <p:spPr bwMode="auto">
          <a:xfrm>
            <a:off x="2133600" y="1531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6" descr="Image result for open sea underwater"/>
          <p:cNvSpPr>
            <a:spLocks noChangeAspect="1" noChangeArrowheads="1"/>
          </p:cNvSpPr>
          <p:nvPr/>
        </p:nvSpPr>
        <p:spPr bwMode="auto">
          <a:xfrm>
            <a:off x="2286000" y="1684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AutoShape 18" descr="Image result for open sea underwater"/>
          <p:cNvSpPr>
            <a:spLocks noChangeAspect="1" noChangeArrowheads="1"/>
          </p:cNvSpPr>
          <p:nvPr/>
        </p:nvSpPr>
        <p:spPr bwMode="auto">
          <a:xfrm>
            <a:off x="2438400" y="1836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AutoShape 20" descr="Image result for open sea underwater"/>
          <p:cNvSpPr>
            <a:spLocks noChangeAspect="1" noChangeArrowheads="1"/>
          </p:cNvSpPr>
          <p:nvPr/>
        </p:nvSpPr>
        <p:spPr bwMode="auto">
          <a:xfrm>
            <a:off x="2590800" y="1989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832246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density dependence?</a:t>
            </a:r>
          </a:p>
        </p:txBody>
      </p:sp>
      <p:sp>
        <p:nvSpPr>
          <p:cNvPr id="3" name="Content Placeholder 2"/>
          <p:cNvSpPr>
            <a:spLocks noGrp="1"/>
          </p:cNvSpPr>
          <p:nvPr>
            <p:ph idx="1"/>
          </p:nvPr>
        </p:nvSpPr>
        <p:spPr>
          <a:xfrm>
            <a:off x="914400" y="1600200"/>
            <a:ext cx="8229600" cy="4525963"/>
          </a:xfrm>
        </p:spPr>
        <p:txBody>
          <a:bodyPr/>
          <a:lstStyle/>
          <a:p>
            <a:endParaRPr lang="en-US" dirty="0"/>
          </a:p>
        </p:txBody>
      </p:sp>
      <p:pic>
        <p:nvPicPr>
          <p:cNvPr id="13314" name="Picture 2" descr="Image result for moray e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Image result for moray e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1600199"/>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Image result for moray e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8350" y="1600200"/>
            <a:ext cx="2476500" cy="1847851"/>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Image result for open sea under water"/>
          <p:cNvSpPr>
            <a:spLocks noChangeAspect="1" noChangeArrowheads="1"/>
          </p:cNvSpPr>
          <p:nvPr/>
        </p:nvSpPr>
        <p:spPr bwMode="auto">
          <a:xfrm>
            <a:off x="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open sea under water"/>
          <p:cNvSpPr>
            <a:spLocks noChangeAspect="1" noChangeArrowheads="1"/>
          </p:cNvSpPr>
          <p:nvPr/>
        </p:nvSpPr>
        <p:spPr bwMode="auto">
          <a:xfrm>
            <a:off x="1524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open sea under water"/>
          <p:cNvSpPr>
            <a:spLocks noChangeAspect="1" noChangeArrowheads="1"/>
          </p:cNvSpPr>
          <p:nvPr/>
        </p:nvSpPr>
        <p:spPr bwMode="auto">
          <a:xfrm>
            <a:off x="304800"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Image result for open sea under water"/>
          <p:cNvSpPr>
            <a:spLocks noChangeAspect="1" noChangeArrowheads="1"/>
          </p:cNvSpPr>
          <p:nvPr/>
        </p:nvSpPr>
        <p:spPr bwMode="auto">
          <a:xfrm>
            <a:off x="457200"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0" descr="Image result for open sea under water"/>
          <p:cNvSpPr>
            <a:spLocks noChangeAspect="1" noChangeArrowheads="1"/>
          </p:cNvSpPr>
          <p:nvPr/>
        </p:nvSpPr>
        <p:spPr bwMode="auto">
          <a:xfrm>
            <a:off x="609600"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2" descr="Image result for open sea under water"/>
          <p:cNvSpPr>
            <a:spLocks noChangeAspect="1" noChangeArrowheads="1"/>
          </p:cNvSpPr>
          <p:nvPr/>
        </p:nvSpPr>
        <p:spPr bwMode="auto">
          <a:xfrm>
            <a:off x="762000"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4" descr="Image result for open sea under water"/>
          <p:cNvSpPr>
            <a:spLocks noChangeAspect="1" noChangeArrowheads="1"/>
          </p:cNvSpPr>
          <p:nvPr/>
        </p:nvSpPr>
        <p:spPr bwMode="auto">
          <a:xfrm>
            <a:off x="914400"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2" descr="Image result for open sea underwater"/>
          <p:cNvSpPr>
            <a:spLocks noChangeAspect="1" noChangeArrowheads="1"/>
          </p:cNvSpPr>
          <p:nvPr/>
        </p:nvSpPr>
        <p:spPr bwMode="auto">
          <a:xfrm>
            <a:off x="1066800" y="922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4" descr="Image result for open sea underwater"/>
          <p:cNvSpPr>
            <a:spLocks noChangeAspect="1" noChangeArrowheads="1"/>
          </p:cNvSpPr>
          <p:nvPr/>
        </p:nvSpPr>
        <p:spPr bwMode="auto">
          <a:xfrm>
            <a:off x="1219200" y="1074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6" descr="Image result for open sea underwater"/>
          <p:cNvSpPr>
            <a:spLocks noChangeAspect="1" noChangeArrowheads="1"/>
          </p:cNvSpPr>
          <p:nvPr/>
        </p:nvSpPr>
        <p:spPr bwMode="auto">
          <a:xfrm>
            <a:off x="1371600" y="1227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320" name="Picture 8" descr="Image result for open sea underwa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399" y="4572000"/>
            <a:ext cx="2847975"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3322" name="Picture 10" descr="Image result for open sea underwa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572000"/>
            <a:ext cx="2857500" cy="1600200"/>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12" descr="Image result for open sea underwater"/>
          <p:cNvSpPr>
            <a:spLocks noChangeAspect="1" noChangeArrowheads="1"/>
          </p:cNvSpPr>
          <p:nvPr/>
        </p:nvSpPr>
        <p:spPr bwMode="auto">
          <a:xfrm>
            <a:off x="1981200" y="1379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14" descr="Image result for open sea underwater"/>
          <p:cNvSpPr>
            <a:spLocks noChangeAspect="1" noChangeArrowheads="1"/>
          </p:cNvSpPr>
          <p:nvPr/>
        </p:nvSpPr>
        <p:spPr bwMode="auto">
          <a:xfrm>
            <a:off x="2133600" y="1531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6" descr="Image result for open sea underwater"/>
          <p:cNvSpPr>
            <a:spLocks noChangeAspect="1" noChangeArrowheads="1"/>
          </p:cNvSpPr>
          <p:nvPr/>
        </p:nvSpPr>
        <p:spPr bwMode="auto">
          <a:xfrm>
            <a:off x="2286000" y="1684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AutoShape 18" descr="Image result for open sea underwater"/>
          <p:cNvSpPr>
            <a:spLocks noChangeAspect="1" noChangeArrowheads="1"/>
          </p:cNvSpPr>
          <p:nvPr/>
        </p:nvSpPr>
        <p:spPr bwMode="auto">
          <a:xfrm>
            <a:off x="2438400" y="1836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AutoShape 20" descr="Image result for open sea underwater"/>
          <p:cNvSpPr>
            <a:spLocks noChangeAspect="1" noChangeArrowheads="1"/>
          </p:cNvSpPr>
          <p:nvPr/>
        </p:nvSpPr>
        <p:spPr bwMode="auto">
          <a:xfrm>
            <a:off x="2590800" y="1989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334" name="Picture 22" descr="Image result for open sea underwat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572000"/>
            <a:ext cx="2125393" cy="16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45552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Is there a stock-recruitment relationship?</a:t>
            </a:r>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585286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Image result for holy grai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 y="1981200"/>
            <a:ext cx="8382000" cy="4191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rusade against steepness deniers</a:t>
            </a:r>
          </a:p>
        </p:txBody>
      </p:sp>
    </p:spTree>
    <p:extLst>
      <p:ext uri="{BB962C8B-B14F-4D97-AF65-F5344CB8AC3E}">
        <p14:creationId xmlns:p14="http://schemas.microsoft.com/office/powerpoint/2010/main" val="24888829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ific Sardine </a:t>
            </a:r>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447800"/>
            <a:ext cx="6553200" cy="493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3429000" y="2971800"/>
            <a:ext cx="1804851" cy="1066800"/>
            <a:chOff x="3429000" y="2971800"/>
            <a:chExt cx="1804851" cy="1066800"/>
          </a:xfrm>
        </p:grpSpPr>
        <p:cxnSp>
          <p:nvCxnSpPr>
            <p:cNvPr id="5" name="Straight Arrow Connector 4"/>
            <p:cNvCxnSpPr/>
            <p:nvPr/>
          </p:nvCxnSpPr>
          <p:spPr>
            <a:xfrm>
              <a:off x="3429000" y="3124200"/>
              <a:ext cx="457200" cy="914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724400" y="2971800"/>
              <a:ext cx="509451" cy="1062446"/>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189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ific Sardine </a:t>
            </a:r>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447800"/>
            <a:ext cx="6553200" cy="493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p:cNvGrpSpPr/>
          <p:nvPr/>
        </p:nvGrpSpPr>
        <p:grpSpPr>
          <a:xfrm>
            <a:off x="3048000" y="3810000"/>
            <a:ext cx="3581400" cy="1600200"/>
            <a:chOff x="3048000" y="3810000"/>
            <a:chExt cx="3581400" cy="1600200"/>
          </a:xfrm>
        </p:grpSpPr>
        <p:cxnSp>
          <p:nvCxnSpPr>
            <p:cNvPr id="6" name="Straight Connector 5"/>
            <p:cNvCxnSpPr/>
            <p:nvPr/>
          </p:nvCxnSpPr>
          <p:spPr>
            <a:xfrm>
              <a:off x="3048000" y="4517571"/>
              <a:ext cx="685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657600" y="5105400"/>
              <a:ext cx="685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343400" y="3810000"/>
              <a:ext cx="685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4724400"/>
              <a:ext cx="685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943600" y="5410200"/>
              <a:ext cx="685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7109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ific Sardine </a:t>
            </a:r>
          </a:p>
        </p:txBody>
      </p:sp>
      <p:sp>
        <p:nvSpPr>
          <p:cNvPr id="3" name="Content Placeholder 2"/>
          <p:cNvSpPr>
            <a:spLocks noGrp="1"/>
          </p:cNvSpPr>
          <p:nvPr>
            <p:ph idx="1"/>
          </p:nvPr>
        </p:nvSpPr>
        <p:spPr/>
        <p:txBody>
          <a:bodyPr/>
          <a:lstStyle/>
          <a:p>
            <a:endParaRPr lang="en-US"/>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4375" y="2111375"/>
            <a:ext cx="5173663"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6321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Assessment Requirements</a:t>
            </a: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676399"/>
            <a:ext cx="7239000" cy="502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2081719" y="1685996"/>
            <a:ext cx="2937753" cy="1387944"/>
            <a:chOff x="2081719" y="1685996"/>
            <a:chExt cx="2937753" cy="1387944"/>
          </a:xfrm>
        </p:grpSpPr>
        <p:sp>
          <p:nvSpPr>
            <p:cNvPr id="5" name="Freeform 4"/>
            <p:cNvSpPr/>
            <p:nvPr/>
          </p:nvSpPr>
          <p:spPr>
            <a:xfrm>
              <a:off x="2081719" y="2098591"/>
              <a:ext cx="2937753" cy="975349"/>
            </a:xfrm>
            <a:custGeom>
              <a:avLst/>
              <a:gdLst>
                <a:gd name="connsiteX0" fmla="*/ 0 w 2937753"/>
                <a:gd name="connsiteY0" fmla="*/ 975349 h 975349"/>
                <a:gd name="connsiteX1" fmla="*/ 797668 w 2937753"/>
                <a:gd name="connsiteY1" fmla="*/ 167954 h 975349"/>
                <a:gd name="connsiteX2" fmla="*/ 1702341 w 2937753"/>
                <a:gd name="connsiteY2" fmla="*/ 31766 h 975349"/>
                <a:gd name="connsiteX3" fmla="*/ 2937753 w 2937753"/>
                <a:gd name="connsiteY3" fmla="*/ 595971 h 975349"/>
              </a:gdLst>
              <a:ahLst/>
              <a:cxnLst>
                <a:cxn ang="0">
                  <a:pos x="connsiteX0" y="connsiteY0"/>
                </a:cxn>
                <a:cxn ang="0">
                  <a:pos x="connsiteX1" y="connsiteY1"/>
                </a:cxn>
                <a:cxn ang="0">
                  <a:pos x="connsiteX2" y="connsiteY2"/>
                </a:cxn>
                <a:cxn ang="0">
                  <a:pos x="connsiteX3" y="connsiteY3"/>
                </a:cxn>
              </a:cxnLst>
              <a:rect l="l" t="t" r="r" b="b"/>
              <a:pathLst>
                <a:path w="2937753" h="975349">
                  <a:moveTo>
                    <a:pt x="0" y="975349"/>
                  </a:moveTo>
                  <a:cubicBezTo>
                    <a:pt x="256972" y="650283"/>
                    <a:pt x="513945" y="325218"/>
                    <a:pt x="797668" y="167954"/>
                  </a:cubicBezTo>
                  <a:cubicBezTo>
                    <a:pt x="1081391" y="10690"/>
                    <a:pt x="1345660" y="-39570"/>
                    <a:pt x="1702341" y="31766"/>
                  </a:cubicBezTo>
                  <a:cubicBezTo>
                    <a:pt x="2059022" y="103102"/>
                    <a:pt x="2498387" y="349536"/>
                    <a:pt x="2937753" y="595971"/>
                  </a:cubicBezTo>
                </a:path>
              </a:pathLst>
            </a:custGeom>
            <a:noFill/>
            <a:ln w="63500">
              <a:solidFill>
                <a:srgbClr val="FF0000"/>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459549" y="1685996"/>
              <a:ext cx="2054858" cy="369332"/>
            </a:xfrm>
            <a:prstGeom prst="rect">
              <a:avLst/>
            </a:prstGeom>
            <a:noFill/>
          </p:spPr>
          <p:txBody>
            <a:bodyPr wrap="none" rtlCol="0">
              <a:spAutoFit/>
            </a:bodyPr>
            <a:lstStyle/>
            <a:p>
              <a:r>
                <a:rPr lang="en-US" dirty="0">
                  <a:solidFill>
                    <a:srgbClr val="FF0000"/>
                  </a:solidFill>
                </a:rPr>
                <a:t>Production function</a:t>
              </a:r>
            </a:p>
          </p:txBody>
        </p:sp>
      </p:grpSp>
      <p:grpSp>
        <p:nvGrpSpPr>
          <p:cNvPr id="10" name="Group 9"/>
          <p:cNvGrpSpPr/>
          <p:nvPr/>
        </p:nvGrpSpPr>
        <p:grpSpPr>
          <a:xfrm>
            <a:off x="3505200" y="6172200"/>
            <a:ext cx="2438400" cy="533400"/>
            <a:chOff x="3505200" y="6172200"/>
            <a:chExt cx="2438400" cy="533400"/>
          </a:xfrm>
        </p:grpSpPr>
        <p:cxnSp>
          <p:nvCxnSpPr>
            <p:cNvPr id="9" name="Straight Arrow Connector 8"/>
            <p:cNvCxnSpPr/>
            <p:nvPr/>
          </p:nvCxnSpPr>
          <p:spPr>
            <a:xfrm>
              <a:off x="3505200" y="6172200"/>
              <a:ext cx="2438400" cy="0"/>
            </a:xfrm>
            <a:prstGeom prst="straightConnector1">
              <a:avLst/>
            </a:prstGeom>
            <a:ln w="889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228826" y="6336268"/>
              <a:ext cx="1105174" cy="369332"/>
            </a:xfrm>
            <a:prstGeom prst="rect">
              <a:avLst/>
            </a:prstGeom>
            <a:noFill/>
          </p:spPr>
          <p:txBody>
            <a:bodyPr wrap="none" rtlCol="0">
              <a:spAutoFit/>
            </a:bodyPr>
            <a:lstStyle/>
            <a:p>
              <a:r>
                <a:rPr lang="en-US" dirty="0">
                  <a:solidFill>
                    <a:srgbClr val="FF0000"/>
                  </a:solidFill>
                </a:rPr>
                <a:t>Depletion</a:t>
              </a:r>
            </a:p>
          </p:txBody>
        </p:sp>
      </p:grpSp>
      <p:grpSp>
        <p:nvGrpSpPr>
          <p:cNvPr id="15" name="Group 14"/>
          <p:cNvGrpSpPr/>
          <p:nvPr/>
        </p:nvGrpSpPr>
        <p:grpSpPr>
          <a:xfrm>
            <a:off x="152401" y="1981200"/>
            <a:ext cx="533399" cy="4038600"/>
            <a:chOff x="152401" y="1981200"/>
            <a:chExt cx="533399" cy="4038600"/>
          </a:xfrm>
        </p:grpSpPr>
        <p:cxnSp>
          <p:nvCxnSpPr>
            <p:cNvPr id="13" name="Straight Arrow Connector 12"/>
            <p:cNvCxnSpPr/>
            <p:nvPr/>
          </p:nvCxnSpPr>
          <p:spPr>
            <a:xfrm>
              <a:off x="685800" y="1981200"/>
              <a:ext cx="0" cy="4038600"/>
            </a:xfrm>
            <a:prstGeom prst="straightConnector1">
              <a:avLst/>
            </a:prstGeom>
            <a:ln w="889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16200000">
              <a:off x="-539552" y="3815835"/>
              <a:ext cx="1753237" cy="369332"/>
            </a:xfrm>
            <a:prstGeom prst="rect">
              <a:avLst/>
            </a:prstGeom>
            <a:noFill/>
          </p:spPr>
          <p:txBody>
            <a:bodyPr wrap="none" rtlCol="0">
              <a:spAutoFit/>
            </a:bodyPr>
            <a:lstStyle/>
            <a:p>
              <a:r>
                <a:rPr lang="en-US" dirty="0">
                  <a:solidFill>
                    <a:srgbClr val="FF0000"/>
                  </a:solidFill>
                </a:rPr>
                <a:t>Absolute  scaling</a:t>
              </a:r>
            </a:p>
          </p:txBody>
        </p:sp>
      </p:grpSp>
    </p:spTree>
    <p:extLst>
      <p:ext uri="{BB962C8B-B14F-4D97-AF65-F5344CB8AC3E}">
        <p14:creationId xmlns:p14="http://schemas.microsoft.com/office/powerpoint/2010/main" val="3731064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ellowfin tuna in the EPO</a:t>
            </a:r>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4213" y="1804988"/>
            <a:ext cx="523398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3581400" y="2667000"/>
            <a:ext cx="1524000" cy="1143000"/>
            <a:chOff x="3581400" y="2667000"/>
            <a:chExt cx="1524000" cy="1143000"/>
          </a:xfrm>
        </p:grpSpPr>
        <p:cxnSp>
          <p:nvCxnSpPr>
            <p:cNvPr id="5" name="Straight Arrow Connector 4"/>
            <p:cNvCxnSpPr/>
            <p:nvPr/>
          </p:nvCxnSpPr>
          <p:spPr>
            <a:xfrm>
              <a:off x="4876800" y="2667000"/>
              <a:ext cx="228600" cy="6096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581400" y="3200400"/>
              <a:ext cx="228600" cy="6096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886200" y="3165566"/>
              <a:ext cx="228600" cy="6096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267200" y="3165566"/>
              <a:ext cx="228600" cy="6096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17730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Yellowfin tuna in the EPO</a:t>
            </a:r>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4213" y="1804988"/>
            <a:ext cx="523398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Connector 10"/>
          <p:cNvCxnSpPr/>
          <p:nvPr/>
        </p:nvCxnSpPr>
        <p:spPr>
          <a:xfrm>
            <a:off x="2971800" y="4114800"/>
            <a:ext cx="685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733800" y="3733800"/>
            <a:ext cx="12954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486400" y="4038600"/>
            <a:ext cx="10668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74817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ellowfin tuna in the EPO</a:t>
            </a:r>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788" y="1804988"/>
            <a:ext cx="517683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06803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geye tuna in the EPO</a:t>
            </a:r>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4375" y="1804988"/>
            <a:ext cx="5175250"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3581400" y="2895600"/>
            <a:ext cx="2362200" cy="964474"/>
            <a:chOff x="3581400" y="2895600"/>
            <a:chExt cx="2362200" cy="964474"/>
          </a:xfrm>
        </p:grpSpPr>
        <p:cxnSp>
          <p:nvCxnSpPr>
            <p:cNvPr id="5" name="Straight Arrow Connector 4"/>
            <p:cNvCxnSpPr/>
            <p:nvPr/>
          </p:nvCxnSpPr>
          <p:spPr>
            <a:xfrm>
              <a:off x="3581400" y="2895600"/>
              <a:ext cx="304800" cy="3048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876800" y="3200400"/>
              <a:ext cx="342900" cy="6096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562600" y="3250474"/>
              <a:ext cx="381000" cy="6096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916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geye tuna in the EPO</a:t>
            </a:r>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4375" y="1804988"/>
            <a:ext cx="5175250"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743200" y="3581400"/>
            <a:ext cx="3733800" cy="304800"/>
            <a:chOff x="2743200" y="3581400"/>
            <a:chExt cx="3733800" cy="304800"/>
          </a:xfrm>
        </p:grpSpPr>
        <p:cxnSp>
          <p:nvCxnSpPr>
            <p:cNvPr id="11" name="Straight Connector 10"/>
            <p:cNvCxnSpPr/>
            <p:nvPr/>
          </p:nvCxnSpPr>
          <p:spPr>
            <a:xfrm>
              <a:off x="2743200" y="3886200"/>
              <a:ext cx="17526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495800" y="3581400"/>
              <a:ext cx="19812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85134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geye tuna in the EPO</a:t>
            </a:r>
          </a:p>
        </p:txBody>
      </p:sp>
      <p:sp>
        <p:nvSpPr>
          <p:cNvPr id="3" name="Content Placeholder 2"/>
          <p:cNvSpPr>
            <a:spLocks noGrp="1"/>
          </p:cNvSpPr>
          <p:nvPr>
            <p:ph idx="1"/>
          </p:nvPr>
        </p:nvSpPr>
        <p:spPr/>
        <p:txBody>
          <a:bodyPr/>
          <a:lstStyle/>
          <a:p>
            <a:endParaRPr lang="en-US" dirty="0"/>
          </a:p>
        </p:txBody>
      </p:sp>
      <p:pic>
        <p:nvPicPr>
          <p:cNvPr id="614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4375" y="1804988"/>
            <a:ext cx="5175250"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56566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er flounder</a:t>
            </a:r>
          </a:p>
        </p:txBody>
      </p:sp>
      <p:sp>
        <p:nvSpPr>
          <p:cNvPr id="3" name="Content Placeholder 2"/>
          <p:cNvSpPr>
            <a:spLocks noGrp="1"/>
          </p:cNvSpPr>
          <p:nvPr>
            <p:ph idx="1"/>
          </p:nvPr>
        </p:nvSpPr>
        <p:spPr/>
        <p:txBody>
          <a:bodyPr/>
          <a:lstStyle/>
          <a:p>
            <a:endParaRPr lang="en-US"/>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788" y="1804988"/>
            <a:ext cx="517683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4267200" y="3276600"/>
            <a:ext cx="1914365" cy="990600"/>
            <a:chOff x="4267200" y="3276600"/>
            <a:chExt cx="1914365" cy="990600"/>
          </a:xfrm>
        </p:grpSpPr>
        <p:sp>
          <p:nvSpPr>
            <p:cNvPr id="4" name="Oval 3"/>
            <p:cNvSpPr/>
            <p:nvPr/>
          </p:nvSpPr>
          <p:spPr>
            <a:xfrm>
              <a:off x="4267200" y="3276600"/>
              <a:ext cx="1143000"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410200" y="3897868"/>
              <a:ext cx="771365" cy="369332"/>
            </a:xfrm>
            <a:prstGeom prst="rect">
              <a:avLst/>
            </a:prstGeom>
            <a:noFill/>
          </p:spPr>
          <p:txBody>
            <a:bodyPr wrap="none" rtlCol="0">
              <a:spAutoFit/>
            </a:bodyPr>
            <a:lstStyle/>
            <a:p>
              <a:r>
                <a:rPr lang="en-US" dirty="0">
                  <a:solidFill>
                    <a:srgbClr val="FF0000"/>
                  </a:solidFill>
                </a:rPr>
                <a:t>High F</a:t>
              </a:r>
            </a:p>
          </p:txBody>
        </p:sp>
      </p:grpSp>
    </p:spTree>
    <p:extLst>
      <p:ext uri="{BB962C8B-B14F-4D97-AF65-F5344CB8AC3E}">
        <p14:creationId xmlns:p14="http://schemas.microsoft.com/office/powerpoint/2010/main" val="257942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er flounder</a:t>
            </a:r>
          </a:p>
        </p:txBody>
      </p:sp>
      <p:sp>
        <p:nvSpPr>
          <p:cNvPr id="3" name="Content Placeholder 2"/>
          <p:cNvSpPr>
            <a:spLocks noGrp="1"/>
          </p:cNvSpPr>
          <p:nvPr>
            <p:ph idx="1"/>
          </p:nvPr>
        </p:nvSpPr>
        <p:spPr/>
        <p:txBody>
          <a:bodyPr/>
          <a:lstStyle/>
          <a:p>
            <a:endParaRPr lang="en-US"/>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788" y="1804988"/>
            <a:ext cx="517683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02283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ific cod</a:t>
            </a:r>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788" y="1804988"/>
            <a:ext cx="517683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2590800" y="2514600"/>
            <a:ext cx="3633651" cy="1219200"/>
            <a:chOff x="2590800" y="2514600"/>
            <a:chExt cx="3633651" cy="1219200"/>
          </a:xfrm>
        </p:grpSpPr>
        <p:cxnSp>
          <p:nvCxnSpPr>
            <p:cNvPr id="4" name="Straight Arrow Connector 3"/>
            <p:cNvCxnSpPr/>
            <p:nvPr/>
          </p:nvCxnSpPr>
          <p:spPr>
            <a:xfrm>
              <a:off x="2590800" y="2514600"/>
              <a:ext cx="762000" cy="6858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715000" y="2857500"/>
              <a:ext cx="509451" cy="8763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2542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ific cod</a:t>
            </a:r>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788" y="1804988"/>
            <a:ext cx="517683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a:off x="2438400" y="3447800"/>
            <a:ext cx="8763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29000" y="3886200"/>
            <a:ext cx="19812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410200" y="3410789"/>
            <a:ext cx="7620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18854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068388"/>
            <a:ext cx="5562600" cy="558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76200"/>
            <a:ext cx="8229600" cy="1143000"/>
          </a:xfrm>
        </p:spPr>
        <p:txBody>
          <a:bodyPr>
            <a:normAutofit fontScale="90000"/>
          </a:bodyPr>
          <a:lstStyle/>
          <a:p>
            <a:r>
              <a:rPr lang="en-US" dirty="0"/>
              <a:t>Production function: a combination of YPR and S-R</a:t>
            </a:r>
          </a:p>
        </p:txBody>
      </p:sp>
      <p:sp>
        <p:nvSpPr>
          <p:cNvPr id="3" name="Content Placeholder 2"/>
          <p:cNvSpPr>
            <a:spLocks noGrp="1"/>
          </p:cNvSpPr>
          <p:nvPr>
            <p:ph idx="1"/>
          </p:nvPr>
        </p:nvSpPr>
        <p:spPr/>
        <p:txBody>
          <a:bodyPr/>
          <a:lstStyle/>
          <a:p>
            <a:endParaRPr lang="en-US" dirty="0"/>
          </a:p>
        </p:txBody>
      </p:sp>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25" y="6553200"/>
            <a:ext cx="3183425" cy="2837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31185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ific cod</a:t>
            </a:r>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2788" y="1804988"/>
            <a:ext cx="5176837"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26535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9"/>
          <p:cNvGraphicFramePr>
            <a:graphicFrameLocks/>
          </p:cNvGraphicFramePr>
          <p:nvPr>
            <p:extLst>
              <p:ext uri="{D42A27DB-BD31-4B8C-83A1-F6EECF244321}">
                <p14:modId xmlns:p14="http://schemas.microsoft.com/office/powerpoint/2010/main" val="4286409856"/>
              </p:ext>
            </p:extLst>
          </p:nvPr>
        </p:nvGraphicFramePr>
        <p:xfrm>
          <a:off x="1987550" y="1809750"/>
          <a:ext cx="5168900" cy="3238500"/>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title"/>
          </p:nvPr>
        </p:nvSpPr>
        <p:spPr/>
        <p:txBody>
          <a:bodyPr/>
          <a:lstStyle/>
          <a:p>
            <a:r>
              <a:rPr lang="en-US" dirty="0"/>
              <a:t>Pollock</a:t>
            </a:r>
          </a:p>
        </p:txBody>
      </p:sp>
      <p:grpSp>
        <p:nvGrpSpPr>
          <p:cNvPr id="3" name="Group 2"/>
          <p:cNvGrpSpPr/>
          <p:nvPr/>
        </p:nvGrpSpPr>
        <p:grpSpPr>
          <a:xfrm>
            <a:off x="3962400" y="2743200"/>
            <a:ext cx="2514600" cy="571500"/>
            <a:chOff x="3962400" y="2743200"/>
            <a:chExt cx="2514600" cy="571500"/>
          </a:xfrm>
        </p:grpSpPr>
        <p:cxnSp>
          <p:nvCxnSpPr>
            <p:cNvPr id="6" name="Straight Arrow Connector 5"/>
            <p:cNvCxnSpPr/>
            <p:nvPr/>
          </p:nvCxnSpPr>
          <p:spPr>
            <a:xfrm>
              <a:off x="3962400" y="2743200"/>
              <a:ext cx="457200" cy="323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572000" y="2895600"/>
              <a:ext cx="381000" cy="3429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096000" y="2971800"/>
              <a:ext cx="381000" cy="3429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74929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lock</a:t>
            </a:r>
          </a:p>
        </p:txBody>
      </p:sp>
      <p:cxnSp>
        <p:nvCxnSpPr>
          <p:cNvPr id="10" name="Straight Connector 9"/>
          <p:cNvCxnSpPr/>
          <p:nvPr/>
        </p:nvCxnSpPr>
        <p:spPr>
          <a:xfrm>
            <a:off x="2552700" y="3657600"/>
            <a:ext cx="8763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733800" y="3429000"/>
            <a:ext cx="6477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533900" y="3447800"/>
            <a:ext cx="8763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829300" y="3429000"/>
            <a:ext cx="8763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305300" y="4038600"/>
            <a:ext cx="2286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600700" y="4114800"/>
            <a:ext cx="2286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505200" y="3886200"/>
            <a:ext cx="228600" cy="0"/>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6" name="Chart 15"/>
          <p:cNvGraphicFramePr>
            <a:graphicFrameLocks/>
          </p:cNvGraphicFramePr>
          <p:nvPr>
            <p:extLst>
              <p:ext uri="{D42A27DB-BD31-4B8C-83A1-F6EECF244321}">
                <p14:modId xmlns:p14="http://schemas.microsoft.com/office/powerpoint/2010/main" val="2213376417"/>
              </p:ext>
            </p:extLst>
          </p:nvPr>
        </p:nvGraphicFramePr>
        <p:xfrm>
          <a:off x="2057400" y="1809750"/>
          <a:ext cx="5168900" cy="32385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464704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lock</a:t>
            </a:r>
          </a:p>
        </p:txBody>
      </p:sp>
      <p:graphicFrame>
        <p:nvGraphicFramePr>
          <p:cNvPr id="4" name="Chart 3"/>
          <p:cNvGraphicFramePr>
            <a:graphicFrameLocks/>
          </p:cNvGraphicFramePr>
          <p:nvPr/>
        </p:nvGraphicFramePr>
        <p:xfrm>
          <a:off x="1987550" y="1809750"/>
          <a:ext cx="5168900" cy="32385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678378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000" dirty="0"/>
              <a:t>Vert-pre et al. 2013. Frequency and intensity of productivity regime shifts</a:t>
            </a:r>
            <a:br>
              <a:rPr lang="en-US" sz="2000" dirty="0"/>
            </a:br>
            <a:r>
              <a:rPr lang="en-US" sz="2000" dirty="0"/>
              <a:t>in marine fish stocks</a:t>
            </a:r>
            <a:br>
              <a:rPr lang="en-US" sz="2000" dirty="0"/>
            </a:br>
            <a:r>
              <a:rPr lang="en-US" sz="2000" dirty="0"/>
              <a:t>PNAS 110: 1779–1784</a:t>
            </a:r>
          </a:p>
        </p:txBody>
      </p:sp>
      <p:sp>
        <p:nvSpPr>
          <p:cNvPr id="3" name="Content Placeholder 2"/>
          <p:cNvSpPr>
            <a:spLocks noGrp="1"/>
          </p:cNvSpPr>
          <p:nvPr>
            <p:ph idx="1"/>
          </p:nvPr>
        </p:nvSpPr>
        <p:spPr/>
        <p:txBody>
          <a:bodyPr>
            <a:normAutofit/>
          </a:bodyPr>
          <a:lstStyle/>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Based on surplus production not just stock-recruitment</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575" y="1905000"/>
            <a:ext cx="68008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93644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an we estimate the stock-recruitment relationship?</a:t>
            </a:r>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585286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Bias in estimating steepness</a:t>
            </a:r>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838200"/>
            <a:ext cx="7419975" cy="5355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9808" y="6396335"/>
            <a:ext cx="9144000" cy="461665"/>
          </a:xfrm>
          <a:prstGeom prst="rect">
            <a:avLst/>
          </a:prstGeom>
        </p:spPr>
        <p:txBody>
          <a:bodyPr wrap="square">
            <a:spAutoFit/>
          </a:bodyPr>
          <a:lstStyle/>
          <a:p>
            <a:r>
              <a:rPr lang="en-US" sz="1200" dirty="0"/>
              <a:t>Lee et al. (2012) Can steepness of the stock-recruitment relationship be estimated in fishery stock assessment models? Fisheries Research 125-126: 254-261.</a:t>
            </a:r>
          </a:p>
        </p:txBody>
      </p:sp>
    </p:spTree>
    <p:extLst>
      <p:ext uri="{BB962C8B-B14F-4D97-AF65-F5344CB8AC3E}">
        <p14:creationId xmlns:p14="http://schemas.microsoft.com/office/powerpoint/2010/main" val="40395369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Information content</a:t>
            </a:r>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8839200" cy="4831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9808" y="6396335"/>
            <a:ext cx="9144000" cy="461665"/>
          </a:xfrm>
          <a:prstGeom prst="rect">
            <a:avLst/>
          </a:prstGeom>
        </p:spPr>
        <p:txBody>
          <a:bodyPr wrap="square">
            <a:spAutoFit/>
          </a:bodyPr>
          <a:lstStyle/>
          <a:p>
            <a:r>
              <a:rPr lang="en-US" sz="1200" dirty="0"/>
              <a:t>Lee et al. (2012) Can steepness of the stock-recruitment relationship be estimated in fishery stock assessment models? Fisheries Research 125-126: 254-261.</a:t>
            </a:r>
          </a:p>
        </p:txBody>
      </p:sp>
    </p:spTree>
    <p:extLst>
      <p:ext uri="{BB962C8B-B14F-4D97-AF65-F5344CB8AC3E}">
        <p14:creationId xmlns:p14="http://schemas.microsoft.com/office/powerpoint/2010/main" val="18397293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901" y="2819400"/>
            <a:ext cx="8776266"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Information content</a:t>
            </a:r>
          </a:p>
        </p:txBody>
      </p:sp>
      <p:sp>
        <p:nvSpPr>
          <p:cNvPr id="6" name="Rectangle 5"/>
          <p:cNvSpPr/>
          <p:nvPr/>
        </p:nvSpPr>
        <p:spPr>
          <a:xfrm>
            <a:off x="-9808" y="6396335"/>
            <a:ext cx="9144000" cy="461665"/>
          </a:xfrm>
          <a:prstGeom prst="rect">
            <a:avLst/>
          </a:prstGeom>
        </p:spPr>
        <p:txBody>
          <a:bodyPr wrap="square">
            <a:spAutoFit/>
          </a:bodyPr>
          <a:lstStyle/>
          <a:p>
            <a:r>
              <a:rPr lang="en-US" sz="1200" dirty="0"/>
              <a:t>Lee et al. (2012) Can steepness of the stock-recruitment relationship be estimated in fishery stock assessment models? Fisheries Research 125-126: 254-261.</a:t>
            </a:r>
          </a:p>
        </p:txBody>
      </p:sp>
    </p:spTree>
    <p:extLst>
      <p:ext uri="{BB962C8B-B14F-4D97-AF65-F5344CB8AC3E}">
        <p14:creationId xmlns:p14="http://schemas.microsoft.com/office/powerpoint/2010/main" val="13565310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Do we need to worry about the stock-recruitment relationship? </a:t>
            </a:r>
            <a:br>
              <a:rPr lang="en-US" dirty="0"/>
            </a:br>
            <a:endParaRPr lang="en-US" dirty="0"/>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58528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nents of the production function</a:t>
            </a:r>
          </a:p>
        </p:txBody>
      </p:sp>
      <p:sp>
        <p:nvSpPr>
          <p:cNvPr id="3" name="Content Placeholder 2"/>
          <p:cNvSpPr>
            <a:spLocks noGrp="1"/>
          </p:cNvSpPr>
          <p:nvPr>
            <p:ph idx="1"/>
          </p:nvPr>
        </p:nvSpPr>
        <p:spPr/>
        <p:txBody>
          <a:bodyPr/>
          <a:lstStyle/>
          <a:p>
            <a:r>
              <a:rPr lang="en-US" dirty="0"/>
              <a:t>YPR</a:t>
            </a:r>
          </a:p>
          <a:p>
            <a:pPr lvl="1"/>
            <a:r>
              <a:rPr lang="en-US" dirty="0"/>
              <a:t>Natural mortality</a:t>
            </a:r>
          </a:p>
          <a:p>
            <a:pPr lvl="1"/>
            <a:r>
              <a:rPr lang="en-US" dirty="0"/>
              <a:t>Growth</a:t>
            </a:r>
          </a:p>
          <a:p>
            <a:pPr lvl="1"/>
            <a:r>
              <a:rPr lang="en-US" dirty="0"/>
              <a:t>Selectivity</a:t>
            </a:r>
          </a:p>
          <a:p>
            <a:r>
              <a:rPr lang="en-US" dirty="0"/>
              <a:t>Recruitment</a:t>
            </a:r>
          </a:p>
          <a:p>
            <a:pPr lvl="1"/>
            <a:r>
              <a:rPr lang="en-US" dirty="0"/>
              <a:t>The stock-recruitment relationship</a:t>
            </a:r>
          </a:p>
          <a:p>
            <a:pPr lvl="1"/>
            <a:r>
              <a:rPr lang="en-US" dirty="0"/>
              <a:t>R</a:t>
            </a:r>
            <a:r>
              <a:rPr lang="en-US" baseline="-25000" dirty="0"/>
              <a:t>0</a:t>
            </a:r>
          </a:p>
          <a:p>
            <a:pPr lvl="1"/>
            <a:r>
              <a:rPr lang="en-US" dirty="0"/>
              <a:t>(temporal variation in recruitment)</a:t>
            </a:r>
          </a:p>
        </p:txBody>
      </p:sp>
    </p:spTree>
    <p:extLst>
      <p:ext uri="{BB962C8B-B14F-4D97-AF65-F5344CB8AC3E}">
        <p14:creationId xmlns:p14="http://schemas.microsoft.com/office/powerpoint/2010/main" val="32934350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sensitive is the production function to steepness?</a:t>
            </a:r>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371599"/>
            <a:ext cx="4648200" cy="5367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705600" y="6001532"/>
            <a:ext cx="2438400" cy="861774"/>
          </a:xfrm>
          <a:prstGeom prst="rect">
            <a:avLst/>
          </a:prstGeom>
        </p:spPr>
        <p:txBody>
          <a:bodyPr wrap="square">
            <a:spAutoFit/>
          </a:bodyPr>
          <a:lstStyle/>
          <a:p>
            <a:r>
              <a:rPr lang="en-US" sz="1000" dirty="0"/>
              <a:t>Maunder, M.N. (2003) Is it time to discard the Schaefer model from the stock assessment scientist’s toolbox? Fisheries Research, 61: 145-149.</a:t>
            </a:r>
            <a:br>
              <a:rPr lang="en-US" sz="1000" dirty="0"/>
            </a:br>
            <a:endParaRPr lang="en-US" sz="1000" dirty="0"/>
          </a:p>
        </p:txBody>
      </p:sp>
      <p:sp>
        <p:nvSpPr>
          <p:cNvPr id="9" name="Freeform 8"/>
          <p:cNvSpPr/>
          <p:nvPr/>
        </p:nvSpPr>
        <p:spPr>
          <a:xfrm>
            <a:off x="6477000" y="4155736"/>
            <a:ext cx="385355" cy="873464"/>
          </a:xfrm>
          <a:custGeom>
            <a:avLst/>
            <a:gdLst>
              <a:gd name="connsiteX0" fmla="*/ 0 w 385355"/>
              <a:gd name="connsiteY0" fmla="*/ 0 h 999309"/>
              <a:gd name="connsiteX1" fmla="*/ 385355 w 385355"/>
              <a:gd name="connsiteY1" fmla="*/ 568235 h 999309"/>
              <a:gd name="connsiteX2" fmla="*/ 0 w 385355"/>
              <a:gd name="connsiteY2" fmla="*/ 999309 h 999309"/>
            </a:gdLst>
            <a:ahLst/>
            <a:cxnLst>
              <a:cxn ang="0">
                <a:pos x="connsiteX0" y="connsiteY0"/>
              </a:cxn>
              <a:cxn ang="0">
                <a:pos x="connsiteX1" y="connsiteY1"/>
              </a:cxn>
              <a:cxn ang="0">
                <a:pos x="connsiteX2" y="connsiteY2"/>
              </a:cxn>
            </a:cxnLst>
            <a:rect l="l" t="t" r="r" b="b"/>
            <a:pathLst>
              <a:path w="385355" h="999309">
                <a:moveTo>
                  <a:pt x="0" y="0"/>
                </a:moveTo>
                <a:cubicBezTo>
                  <a:pt x="192677" y="200842"/>
                  <a:pt x="385355" y="401684"/>
                  <a:pt x="385355" y="568235"/>
                </a:cubicBezTo>
                <a:cubicBezTo>
                  <a:pt x="385355" y="734786"/>
                  <a:pt x="192677" y="867047"/>
                  <a:pt x="0" y="999309"/>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6512922" y="5121537"/>
            <a:ext cx="385355" cy="873464"/>
          </a:xfrm>
          <a:custGeom>
            <a:avLst/>
            <a:gdLst>
              <a:gd name="connsiteX0" fmla="*/ 0 w 385355"/>
              <a:gd name="connsiteY0" fmla="*/ 0 h 999309"/>
              <a:gd name="connsiteX1" fmla="*/ 385355 w 385355"/>
              <a:gd name="connsiteY1" fmla="*/ 568235 h 999309"/>
              <a:gd name="connsiteX2" fmla="*/ 0 w 385355"/>
              <a:gd name="connsiteY2" fmla="*/ 999309 h 999309"/>
            </a:gdLst>
            <a:ahLst/>
            <a:cxnLst>
              <a:cxn ang="0">
                <a:pos x="connsiteX0" y="connsiteY0"/>
              </a:cxn>
              <a:cxn ang="0">
                <a:pos x="connsiteX1" y="connsiteY1"/>
              </a:cxn>
              <a:cxn ang="0">
                <a:pos x="connsiteX2" y="connsiteY2"/>
              </a:cxn>
            </a:cxnLst>
            <a:rect l="l" t="t" r="r" b="b"/>
            <a:pathLst>
              <a:path w="385355" h="999309">
                <a:moveTo>
                  <a:pt x="0" y="0"/>
                </a:moveTo>
                <a:cubicBezTo>
                  <a:pt x="192677" y="200842"/>
                  <a:pt x="385355" y="401684"/>
                  <a:pt x="385355" y="568235"/>
                </a:cubicBezTo>
                <a:cubicBezTo>
                  <a:pt x="385355" y="734786"/>
                  <a:pt x="192677" y="867047"/>
                  <a:pt x="0" y="999309"/>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973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xy reference points imply a value for steepness: summer flounder</a:t>
            </a:r>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47800" y="1676400"/>
            <a:ext cx="6629400" cy="4184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2514600" y="3048000"/>
            <a:ext cx="228600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4800600" y="3048000"/>
            <a:ext cx="0" cy="14478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514600" y="2819400"/>
            <a:ext cx="1524000" cy="0"/>
          </a:xfrm>
          <a:prstGeom prst="line">
            <a:avLst/>
          </a:prstGeom>
          <a:ln>
            <a:solidFill>
              <a:schemeClr val="accent6"/>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4038600" y="2819400"/>
            <a:ext cx="5219" cy="1676400"/>
          </a:xfrm>
          <a:prstGeom prst="line">
            <a:avLst/>
          </a:prstGeom>
          <a:ln>
            <a:solidFill>
              <a:schemeClr val="accent6"/>
            </a:solidFill>
            <a:prstDash val="dash"/>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0" y="6399125"/>
            <a:ext cx="9144000" cy="461665"/>
          </a:xfrm>
          <a:prstGeom prst="rect">
            <a:avLst/>
          </a:prstGeom>
        </p:spPr>
        <p:txBody>
          <a:bodyPr wrap="square">
            <a:spAutoFit/>
          </a:bodyPr>
          <a:lstStyle/>
          <a:p>
            <a:r>
              <a:rPr lang="en-US" sz="1200" dirty="0"/>
              <a:t>Maunder M.N. (2012) Evaluating the stock-recruitment relationship and management reference points: Application to summer flounder (</a:t>
            </a:r>
            <a:r>
              <a:rPr lang="en-US" sz="1200" dirty="0" err="1"/>
              <a:t>Paralichthys</a:t>
            </a:r>
            <a:r>
              <a:rPr lang="en-US" sz="1200" dirty="0"/>
              <a:t> </a:t>
            </a:r>
            <a:r>
              <a:rPr lang="en-US" sz="1200" dirty="0" err="1"/>
              <a:t>dentatus</a:t>
            </a:r>
            <a:r>
              <a:rPr lang="en-US" sz="1200" dirty="0"/>
              <a:t>) in the U.S. mid-Atlantic. Fisheries Research, 125–126: 20–26.</a:t>
            </a:r>
          </a:p>
        </p:txBody>
      </p:sp>
    </p:spTree>
    <p:extLst>
      <p:ext uri="{BB962C8B-B14F-4D97-AF65-F5344CB8AC3E}">
        <p14:creationId xmlns:p14="http://schemas.microsoft.com/office/powerpoint/2010/main" val="38268340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xy reference points imply a value for steepness: Pacific cod</a:t>
            </a:r>
          </a:p>
        </p:txBody>
      </p:sp>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600200"/>
            <a:ext cx="8153400" cy="489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flipV="1">
            <a:off x="5257800" y="3886200"/>
            <a:ext cx="0" cy="1524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31021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92" y="0"/>
            <a:ext cx="8229600" cy="990600"/>
          </a:xfrm>
        </p:spPr>
        <p:txBody>
          <a:bodyPr/>
          <a:lstStyle/>
          <a:p>
            <a:r>
              <a:rPr lang="en-US" dirty="0"/>
              <a:t>Robust steepness assumptions</a:t>
            </a: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808" y="6396335"/>
            <a:ext cx="9144000" cy="461665"/>
          </a:xfrm>
          <a:prstGeom prst="rect">
            <a:avLst/>
          </a:prstGeom>
        </p:spPr>
        <p:txBody>
          <a:bodyPr wrap="square">
            <a:spAutoFit/>
          </a:bodyPr>
          <a:lstStyle/>
          <a:p>
            <a:r>
              <a:rPr lang="en-US" sz="1200" dirty="0"/>
              <a:t>Zhu et al. (2012). Implications of uncertainty in the </a:t>
            </a:r>
            <a:r>
              <a:rPr lang="en-US" sz="1200" dirty="0" err="1"/>
              <a:t>spawner</a:t>
            </a:r>
            <a:r>
              <a:rPr lang="en-US" sz="1200" dirty="0"/>
              <a:t>-recruitment relationship for fisheries management: an illustration using </a:t>
            </a:r>
            <a:r>
              <a:rPr lang="en-US" sz="1200" dirty="0" err="1"/>
              <a:t>bigeye</a:t>
            </a:r>
            <a:r>
              <a:rPr lang="en-US" sz="1200" dirty="0"/>
              <a:t> tuna (</a:t>
            </a:r>
            <a:r>
              <a:rPr lang="en-US" sz="1200" dirty="0" err="1"/>
              <a:t>Thunnus</a:t>
            </a:r>
            <a:r>
              <a:rPr lang="en-US" sz="1200" dirty="0"/>
              <a:t> </a:t>
            </a:r>
            <a:r>
              <a:rPr lang="en-US" sz="1200" dirty="0" err="1"/>
              <a:t>obesus</a:t>
            </a:r>
            <a:r>
              <a:rPr lang="en-US" sz="1200" dirty="0"/>
              <a:t>) in the eastern Pacific Ocean. Fisheries Research 119– 120: 89– 93.</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1" y="819151"/>
            <a:ext cx="6172200" cy="5571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87179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27" y="-1"/>
            <a:ext cx="9144000" cy="685801"/>
          </a:xfrm>
        </p:spPr>
        <p:txBody>
          <a:bodyPr>
            <a:normAutofit/>
          </a:bodyPr>
          <a:lstStyle/>
          <a:p>
            <a:r>
              <a:rPr lang="en-US" sz="2800" dirty="0"/>
              <a:t>Yield curves</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1937" y="1066800"/>
            <a:ext cx="3802063" cy="535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2999"/>
            <a:ext cx="4876800" cy="4554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219200" y="662928"/>
            <a:ext cx="1517660" cy="369332"/>
          </a:xfrm>
          <a:prstGeom prst="rect">
            <a:avLst/>
          </a:prstGeom>
          <a:noFill/>
        </p:spPr>
        <p:txBody>
          <a:bodyPr wrap="none" rtlCol="0">
            <a:spAutoFit/>
          </a:bodyPr>
          <a:lstStyle/>
          <a:p>
            <a:r>
              <a:rPr lang="en-US" dirty="0" err="1"/>
              <a:t>Yellowfin</a:t>
            </a:r>
            <a:r>
              <a:rPr lang="en-US" dirty="0"/>
              <a:t> tuna</a:t>
            </a:r>
          </a:p>
        </p:txBody>
      </p:sp>
      <p:sp>
        <p:nvSpPr>
          <p:cNvPr id="4" name="TextBox 3"/>
          <p:cNvSpPr txBox="1"/>
          <p:nvPr/>
        </p:nvSpPr>
        <p:spPr>
          <a:xfrm>
            <a:off x="6400800" y="665016"/>
            <a:ext cx="1835759" cy="369332"/>
          </a:xfrm>
          <a:prstGeom prst="rect">
            <a:avLst/>
          </a:prstGeom>
          <a:noFill/>
        </p:spPr>
        <p:txBody>
          <a:bodyPr wrap="none" rtlCol="0">
            <a:spAutoFit/>
          </a:bodyPr>
          <a:lstStyle/>
          <a:p>
            <a:r>
              <a:rPr lang="en-US" dirty="0"/>
              <a:t>Summer flounder</a:t>
            </a:r>
          </a:p>
        </p:txBody>
      </p:sp>
    </p:spTree>
    <p:extLst>
      <p:ext uri="{BB962C8B-B14F-4D97-AF65-F5344CB8AC3E}">
        <p14:creationId xmlns:p14="http://schemas.microsoft.com/office/powerpoint/2010/main" val="502661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200" dirty="0"/>
              <a:t>Even if there is no stock-recruitment relationship the measure of fecundity influences reference point evaluation</a:t>
            </a:r>
          </a:p>
        </p:txBody>
      </p:sp>
      <p:sp>
        <p:nvSpPr>
          <p:cNvPr id="3" name="Content Placeholder 2"/>
          <p:cNvSpPr>
            <a:spLocks noGrp="1"/>
          </p:cNvSpPr>
          <p:nvPr>
            <p:ph idx="1"/>
          </p:nvPr>
        </p:nvSpPr>
        <p:spPr/>
        <p:txBody>
          <a:bodyPr>
            <a:normAutofit fontScale="85000" lnSpcReduction="20000"/>
          </a:bodyPr>
          <a:lstStyle/>
          <a:p>
            <a:r>
              <a:rPr lang="en-US" dirty="0"/>
              <a:t>Spawning biomass is used in the stock –recruitment relationship</a:t>
            </a:r>
          </a:p>
          <a:p>
            <a:r>
              <a:rPr lang="en-US" dirty="0"/>
              <a:t>Spawning biomass is used in the definition of biomass based reference points</a:t>
            </a:r>
          </a:p>
          <a:p>
            <a:r>
              <a:rPr lang="en-US" dirty="0"/>
              <a:t>Spawning biomass definition</a:t>
            </a:r>
          </a:p>
          <a:p>
            <a:pPr lvl="1"/>
            <a:r>
              <a:rPr lang="en-US" dirty="0"/>
              <a:t>Mature biomass</a:t>
            </a:r>
          </a:p>
          <a:p>
            <a:pPr lvl="1"/>
            <a:r>
              <a:rPr lang="en-US" dirty="0"/>
              <a:t>Mature female biomass</a:t>
            </a:r>
          </a:p>
          <a:p>
            <a:pPr lvl="1"/>
            <a:r>
              <a:rPr lang="en-US" dirty="0"/>
              <a:t>Mature numbers</a:t>
            </a:r>
          </a:p>
          <a:p>
            <a:pPr lvl="1"/>
            <a:r>
              <a:rPr lang="en-US" dirty="0"/>
              <a:t>Total biomass</a:t>
            </a:r>
          </a:p>
          <a:p>
            <a:pPr lvl="1"/>
            <a:r>
              <a:rPr lang="en-US" dirty="0"/>
              <a:t>Fecundity</a:t>
            </a:r>
          </a:p>
          <a:p>
            <a:r>
              <a:rPr lang="en-US" dirty="0"/>
              <a:t>The more weight given to younger fish in the spawning biomass definition, the more optimistic the results </a:t>
            </a:r>
          </a:p>
        </p:txBody>
      </p:sp>
      <p:sp>
        <p:nvSpPr>
          <p:cNvPr id="4" name="TextBox 3"/>
          <p:cNvSpPr txBox="1"/>
          <p:nvPr/>
        </p:nvSpPr>
        <p:spPr>
          <a:xfrm>
            <a:off x="211183" y="6322367"/>
            <a:ext cx="8915400" cy="461665"/>
          </a:xfrm>
          <a:prstGeom prst="rect">
            <a:avLst/>
          </a:prstGeom>
          <a:noFill/>
        </p:spPr>
        <p:txBody>
          <a:bodyPr wrap="square" rtlCol="0">
            <a:spAutoFit/>
          </a:bodyPr>
          <a:lstStyle/>
          <a:p>
            <a:r>
              <a:rPr lang="en-US" sz="1200" dirty="0"/>
              <a:t>Minte-Vera et al. (in prep) The influence of spawning biomass definition on stock assessment results and evaluation of reference points: an</a:t>
            </a:r>
          </a:p>
          <a:p>
            <a:r>
              <a:rPr lang="en-US" sz="1200" dirty="0"/>
              <a:t>illustration with yellowfin tuna in the eastern Pacific Ocean</a:t>
            </a:r>
          </a:p>
        </p:txBody>
      </p:sp>
    </p:spTree>
    <p:extLst>
      <p:ext uri="{BB962C8B-B14F-4D97-AF65-F5344CB8AC3E}">
        <p14:creationId xmlns:p14="http://schemas.microsoft.com/office/powerpoint/2010/main" val="16466115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imit reference point 50% reduction in recruitment</a:t>
            </a:r>
          </a:p>
        </p:txBody>
      </p:sp>
      <p:sp>
        <p:nvSpPr>
          <p:cNvPr id="3" name="Content Placeholder 2"/>
          <p:cNvSpPr>
            <a:spLocks noGrp="1"/>
          </p:cNvSpPr>
          <p:nvPr>
            <p:ph idx="1"/>
          </p:nvPr>
        </p:nvSpPr>
        <p:spPr/>
        <p:txBody>
          <a:bodyPr>
            <a:normAutofit/>
          </a:bodyPr>
          <a:lstStyle/>
          <a:p>
            <a:r>
              <a:rPr lang="en-US" sz="2000" dirty="0"/>
              <a:t>Limit reference points  designed to avoid something bad happening</a:t>
            </a:r>
          </a:p>
          <a:p>
            <a:r>
              <a:rPr lang="en-US" sz="2000" dirty="0"/>
              <a:t>Something bad happening is often interpreted as recruitment collapse</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h = 0.75</a:t>
            </a:r>
          </a:p>
          <a:p>
            <a:r>
              <a:rPr lang="en-US" sz="2000" dirty="0"/>
              <a:t>r = 0.5</a:t>
            </a:r>
          </a:p>
          <a:p>
            <a:r>
              <a:rPr lang="en-US" sz="2000" dirty="0"/>
              <a:t>d = 0.077</a:t>
            </a:r>
          </a:p>
          <a:p>
            <a:endParaRPr lang="en-US" sz="2000" dirty="0"/>
          </a:p>
        </p:txBody>
      </p:sp>
      <p:sp>
        <p:nvSpPr>
          <p:cNvPr id="4" name="Rectangle 3"/>
          <p:cNvSpPr/>
          <p:nvPr/>
        </p:nvSpPr>
        <p:spPr>
          <a:xfrm>
            <a:off x="-2177" y="6416657"/>
            <a:ext cx="9144000" cy="461665"/>
          </a:xfrm>
          <a:prstGeom prst="rect">
            <a:avLst/>
          </a:prstGeom>
        </p:spPr>
        <p:txBody>
          <a:bodyPr wrap="square">
            <a:spAutoFit/>
          </a:bodyPr>
          <a:lstStyle/>
          <a:p>
            <a:r>
              <a:rPr lang="en-US" sz="1200" dirty="0"/>
              <a:t>Maunder, M.N. and Deriso, R.B. 2014. Proposal for biomass and fishing mortality reference points based on reduction in recruitment. IATTC Stock Assessment Report 14: 193-206.</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571750"/>
            <a:ext cx="2809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7538" y="3490913"/>
            <a:ext cx="282892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974" y="4400550"/>
            <a:ext cx="923925"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0971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600" y="1139825"/>
            <a:ext cx="6908800" cy="457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97288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7275" y="1254125"/>
            <a:ext cx="7029450" cy="434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34921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tty good yield</a:t>
            </a:r>
          </a:p>
        </p:txBody>
      </p:sp>
      <p:sp>
        <p:nvSpPr>
          <p:cNvPr id="3" name="Content Placeholder 2"/>
          <p:cNvSpPr>
            <a:spLocks noGrp="1"/>
          </p:cNvSpPr>
          <p:nvPr>
            <p:ph idx="1"/>
          </p:nvPr>
        </p:nvSpPr>
        <p:spPr/>
        <p:txBody>
          <a:bodyPr>
            <a:normAutofit fontScale="77500" lnSpcReduction="20000"/>
          </a:bodyPr>
          <a:lstStyle/>
          <a:p>
            <a:r>
              <a:rPr lang="en-US" dirty="0"/>
              <a:t>E.g. 95% of MSY (Maximum YPR)</a:t>
            </a:r>
          </a:p>
          <a:p>
            <a:r>
              <a:rPr lang="en-US" dirty="0"/>
              <a:t>Does F95%C</a:t>
            </a:r>
            <a:r>
              <a:rPr lang="en-US" baseline="-25000" dirty="0"/>
              <a:t>Fmax</a:t>
            </a:r>
            <a:r>
              <a:rPr lang="en-US" dirty="0"/>
              <a:t> work if h &lt; 1  </a:t>
            </a:r>
          </a:p>
          <a:p>
            <a:r>
              <a:rPr lang="en-US" dirty="0"/>
              <a:t>Short term losses rebuilding to B95%MSY</a:t>
            </a:r>
          </a:p>
          <a:p>
            <a:r>
              <a:rPr lang="en-US" dirty="0"/>
              <a:t>Don’t manage on yield, manage on CPUE, consistency, size of fish, …. </a:t>
            </a:r>
          </a:p>
          <a:p>
            <a:r>
              <a:rPr lang="en-US" dirty="0"/>
              <a:t>Use F based management because of temporal variation in recruitment</a:t>
            </a:r>
          </a:p>
          <a:p>
            <a:r>
              <a:rPr lang="en-US" dirty="0"/>
              <a:t>Limit reference points</a:t>
            </a:r>
          </a:p>
          <a:p>
            <a:pPr lvl="1"/>
            <a:r>
              <a:rPr lang="en-US" dirty="0"/>
              <a:t>Vulnerable biomass (CPUE) = 50% that at F95%</a:t>
            </a:r>
          </a:p>
          <a:p>
            <a:pPr lvl="1"/>
            <a:r>
              <a:rPr lang="en-US" dirty="0"/>
              <a:t>Average length = 50% that at F95%</a:t>
            </a:r>
          </a:p>
          <a:p>
            <a:pPr lvl="1"/>
            <a:r>
              <a:rPr lang="en-US" dirty="0"/>
              <a:t>Spawning biomass (CPUE) = 50% that at F95%</a:t>
            </a:r>
          </a:p>
          <a:p>
            <a:pPr lvl="1"/>
            <a:r>
              <a:rPr lang="en-US" dirty="0"/>
              <a:t>R = 50%R_F95%MSY [h=0.75]</a:t>
            </a:r>
          </a:p>
          <a:p>
            <a:endParaRPr lang="en-US" dirty="0"/>
          </a:p>
        </p:txBody>
      </p:sp>
    </p:spTree>
    <p:extLst>
      <p:ext uri="{BB962C8B-B14F-4D97-AF65-F5344CB8AC3E}">
        <p14:creationId xmlns:p14="http://schemas.microsoft.com/office/powerpoint/2010/main" val="2099546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What influences productivity?</a:t>
            </a:r>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2704290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2800" dirty="0"/>
              <a:t>Dynamic reference points: recruitment temporal variability in bigeye tuna </a:t>
            </a:r>
          </a:p>
        </p:txBody>
      </p:sp>
      <p:sp>
        <p:nvSpPr>
          <p:cNvPr id="4" name="Content Placeholder 3"/>
          <p:cNvSpPr>
            <a:spLocks noGrp="1"/>
          </p:cNvSpPr>
          <p:nvPr>
            <p:ph idx="1"/>
          </p:nvPr>
        </p:nvSpPr>
        <p:spPr/>
        <p:txBody>
          <a:bodyPr/>
          <a:lstStyle/>
          <a:p>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5562600" cy="4684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0" y="6396335"/>
            <a:ext cx="9144000" cy="461665"/>
          </a:xfrm>
          <a:prstGeom prst="rect">
            <a:avLst/>
          </a:prstGeom>
        </p:spPr>
        <p:txBody>
          <a:bodyPr wrap="square">
            <a:spAutoFit/>
          </a:bodyPr>
          <a:lstStyle/>
          <a:p>
            <a:r>
              <a:rPr lang="en-US" sz="1200" dirty="0"/>
              <a:t>Wang, S-.P., Maunder, M.N., </a:t>
            </a:r>
            <a:r>
              <a:rPr lang="en-US" sz="1200" dirty="0" err="1"/>
              <a:t>Aires-da-Silva</a:t>
            </a:r>
            <a:r>
              <a:rPr lang="en-US" sz="1200" dirty="0"/>
              <a:t>, A. And Bayliff, W.H. (2009) Evaluating fishery impacts: application to </a:t>
            </a:r>
            <a:r>
              <a:rPr lang="en-US" sz="1200" dirty="0" err="1"/>
              <a:t>bigeye</a:t>
            </a:r>
            <a:r>
              <a:rPr lang="en-US" sz="1200" dirty="0"/>
              <a:t> tuna (</a:t>
            </a:r>
            <a:r>
              <a:rPr lang="en-US" sz="1200" dirty="0" err="1"/>
              <a:t>Thunnus</a:t>
            </a:r>
            <a:r>
              <a:rPr lang="en-US" sz="1200" dirty="0"/>
              <a:t> </a:t>
            </a:r>
            <a:r>
              <a:rPr lang="en-US" sz="1200" dirty="0" err="1"/>
              <a:t>obesus</a:t>
            </a:r>
            <a:r>
              <a:rPr lang="en-US" sz="1200" dirty="0"/>
              <a:t>) in the eastern Pacific Ocean. Fisheries Research 99: 106-111.</a:t>
            </a:r>
          </a:p>
        </p:txBody>
      </p:sp>
    </p:spTree>
    <p:extLst>
      <p:ext uri="{BB962C8B-B14F-4D97-AF65-F5344CB8AC3E}">
        <p14:creationId xmlns:p14="http://schemas.microsoft.com/office/powerpoint/2010/main" val="11479506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n concept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4535557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ch curve: depletion</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07844" y="1600200"/>
            <a:ext cx="712831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 37"/>
          <p:cNvGrpSpPr/>
          <p:nvPr/>
        </p:nvGrpSpPr>
        <p:grpSpPr>
          <a:xfrm>
            <a:off x="2362201" y="3378381"/>
            <a:ext cx="2971800" cy="2118012"/>
            <a:chOff x="2362200" y="2667000"/>
            <a:chExt cx="4093047" cy="2819400"/>
          </a:xfrm>
        </p:grpSpPr>
        <p:cxnSp>
          <p:nvCxnSpPr>
            <p:cNvPr id="16" name="Straight Connector 15"/>
            <p:cNvCxnSpPr/>
            <p:nvPr/>
          </p:nvCxnSpPr>
          <p:spPr>
            <a:xfrm flipH="1">
              <a:off x="2362200" y="3048000"/>
              <a:ext cx="533401" cy="4572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438400" y="3505200"/>
              <a:ext cx="792482" cy="6858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438400" y="3941020"/>
              <a:ext cx="1193075" cy="108818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895601" y="4343400"/>
              <a:ext cx="1156063" cy="11049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733800" y="4648200"/>
              <a:ext cx="851265" cy="8001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585065" y="4905494"/>
              <a:ext cx="621577" cy="58090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362200" y="2667000"/>
              <a:ext cx="304802" cy="2286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5410200" y="5105400"/>
              <a:ext cx="446323" cy="3810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6172200" y="5236224"/>
              <a:ext cx="283047" cy="250176"/>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100" name="TextBox 4099"/>
          <p:cNvSpPr txBox="1"/>
          <p:nvPr/>
        </p:nvSpPr>
        <p:spPr>
          <a:xfrm>
            <a:off x="4740593" y="3756354"/>
            <a:ext cx="710451" cy="369332"/>
          </a:xfrm>
          <a:prstGeom prst="rect">
            <a:avLst/>
          </a:prstGeom>
          <a:noFill/>
        </p:spPr>
        <p:txBody>
          <a:bodyPr wrap="none" rtlCol="0">
            <a:spAutoFit/>
          </a:bodyPr>
          <a:lstStyle/>
          <a:p>
            <a:r>
              <a:rPr lang="en-US" dirty="0"/>
              <a:t>Z = M</a:t>
            </a:r>
          </a:p>
        </p:txBody>
      </p:sp>
      <p:sp>
        <p:nvSpPr>
          <p:cNvPr id="69" name="TextBox 68"/>
          <p:cNvSpPr txBox="1"/>
          <p:nvPr/>
        </p:nvSpPr>
        <p:spPr>
          <a:xfrm>
            <a:off x="6934200" y="5033091"/>
            <a:ext cx="1585690" cy="369332"/>
          </a:xfrm>
          <a:prstGeom prst="rect">
            <a:avLst/>
          </a:prstGeom>
          <a:noFill/>
        </p:spPr>
        <p:txBody>
          <a:bodyPr wrap="none" rtlCol="0">
            <a:spAutoFit/>
          </a:bodyPr>
          <a:lstStyle/>
          <a:p>
            <a:r>
              <a:rPr lang="en-US" dirty="0"/>
              <a:t>Z = M + F (h=1)</a:t>
            </a:r>
          </a:p>
        </p:txBody>
      </p:sp>
      <p:grpSp>
        <p:nvGrpSpPr>
          <p:cNvPr id="28" name="Group 27"/>
          <p:cNvGrpSpPr/>
          <p:nvPr/>
        </p:nvGrpSpPr>
        <p:grpSpPr>
          <a:xfrm>
            <a:off x="2615121" y="2971800"/>
            <a:ext cx="3255589" cy="2326776"/>
            <a:chOff x="2615121" y="2971800"/>
            <a:chExt cx="3255589" cy="2326776"/>
          </a:xfrm>
        </p:grpSpPr>
        <p:cxnSp>
          <p:nvCxnSpPr>
            <p:cNvPr id="36" name="Straight Connector 35"/>
            <p:cNvCxnSpPr/>
            <p:nvPr/>
          </p:nvCxnSpPr>
          <p:spPr>
            <a:xfrm flipH="1">
              <a:off x="2615121" y="2971800"/>
              <a:ext cx="509079" cy="406581"/>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2767522" y="3175090"/>
              <a:ext cx="590544" cy="48597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029233" y="3464246"/>
              <a:ext cx="637868" cy="495398"/>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283774" y="3711945"/>
              <a:ext cx="640285" cy="589361"/>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646331" y="3941020"/>
              <a:ext cx="555456" cy="5977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006715" y="4167286"/>
              <a:ext cx="641485" cy="670329"/>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4427439" y="4335460"/>
              <a:ext cx="601761" cy="659678"/>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899292" y="4569512"/>
              <a:ext cx="555456" cy="5977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5315254" y="4700846"/>
              <a:ext cx="555456" cy="59773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2236388" y="1981200"/>
            <a:ext cx="7016883" cy="3671237"/>
            <a:chOff x="2236388" y="1981200"/>
            <a:chExt cx="7016883" cy="3671237"/>
          </a:xfrm>
        </p:grpSpPr>
        <p:grpSp>
          <p:nvGrpSpPr>
            <p:cNvPr id="39" name="Group 38"/>
            <p:cNvGrpSpPr/>
            <p:nvPr/>
          </p:nvGrpSpPr>
          <p:grpSpPr>
            <a:xfrm>
              <a:off x="6858000" y="4953000"/>
              <a:ext cx="2395271" cy="699437"/>
              <a:chOff x="6901543" y="4590629"/>
              <a:chExt cx="2395271" cy="699437"/>
            </a:xfrm>
          </p:grpSpPr>
          <p:cxnSp>
            <p:nvCxnSpPr>
              <p:cNvPr id="4" name="Straight Arrow Connector 3"/>
              <p:cNvCxnSpPr/>
              <p:nvPr/>
            </p:nvCxnSpPr>
            <p:spPr>
              <a:xfrm>
                <a:off x="6934200" y="4590629"/>
                <a:ext cx="0" cy="566526"/>
              </a:xfrm>
              <a:prstGeom prst="straightConnector1">
                <a:avLst/>
              </a:prstGeom>
              <a:ln w="38100">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01543" y="4920734"/>
                <a:ext cx="2395271" cy="369332"/>
              </a:xfrm>
              <a:prstGeom prst="rect">
                <a:avLst/>
              </a:prstGeom>
              <a:noFill/>
            </p:spPr>
            <p:txBody>
              <a:bodyPr wrap="none" rtlCol="0">
                <a:spAutoFit/>
              </a:bodyPr>
              <a:lstStyle/>
              <a:p>
                <a:r>
                  <a:rPr lang="en-US" dirty="0">
                    <a:solidFill>
                      <a:srgbClr val="FF0000"/>
                    </a:solidFill>
                  </a:rPr>
                  <a:t>Mortality + recruitment</a:t>
                </a:r>
              </a:p>
            </p:txBody>
          </p:sp>
        </p:grpSp>
        <p:grpSp>
          <p:nvGrpSpPr>
            <p:cNvPr id="29" name="Group 28"/>
            <p:cNvGrpSpPr/>
            <p:nvPr/>
          </p:nvGrpSpPr>
          <p:grpSpPr>
            <a:xfrm>
              <a:off x="2236388" y="1981200"/>
              <a:ext cx="4654269" cy="3538326"/>
              <a:chOff x="2236388" y="1981200"/>
              <a:chExt cx="4654269" cy="3538326"/>
            </a:xfrm>
          </p:grpSpPr>
          <p:grpSp>
            <p:nvGrpSpPr>
              <p:cNvPr id="27" name="Group 26"/>
              <p:cNvGrpSpPr/>
              <p:nvPr/>
            </p:nvGrpSpPr>
            <p:grpSpPr>
              <a:xfrm>
                <a:off x="2286000" y="1981200"/>
                <a:ext cx="4604657" cy="3538326"/>
                <a:chOff x="2286000" y="1981200"/>
                <a:chExt cx="4604657" cy="3538326"/>
              </a:xfrm>
            </p:grpSpPr>
            <p:grpSp>
              <p:nvGrpSpPr>
                <p:cNvPr id="40" name="Group 39"/>
                <p:cNvGrpSpPr/>
                <p:nvPr/>
              </p:nvGrpSpPr>
              <p:grpSpPr>
                <a:xfrm>
                  <a:off x="2286000" y="1981200"/>
                  <a:ext cx="2302079" cy="685800"/>
                  <a:chOff x="2286000" y="1981200"/>
                  <a:chExt cx="2302079" cy="685800"/>
                </a:xfrm>
              </p:grpSpPr>
              <p:cxnSp>
                <p:nvCxnSpPr>
                  <p:cNvPr id="11" name="Straight Arrow Connector 10"/>
                  <p:cNvCxnSpPr/>
                  <p:nvPr/>
                </p:nvCxnSpPr>
                <p:spPr>
                  <a:xfrm>
                    <a:off x="2286000" y="1981200"/>
                    <a:ext cx="0" cy="685800"/>
                  </a:xfrm>
                  <a:prstGeom prst="straightConnector1">
                    <a:avLst/>
                  </a:prstGeom>
                  <a:ln w="38100">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10001" y="2139434"/>
                    <a:ext cx="1878078" cy="369332"/>
                  </a:xfrm>
                  <a:prstGeom prst="rect">
                    <a:avLst/>
                  </a:prstGeom>
                  <a:noFill/>
                </p:spPr>
                <p:txBody>
                  <a:bodyPr wrap="none" rtlCol="0">
                    <a:spAutoFit/>
                  </a:bodyPr>
                  <a:lstStyle/>
                  <a:p>
                    <a:r>
                      <a:rPr lang="en-US" dirty="0">
                        <a:solidFill>
                          <a:srgbClr val="FF0000"/>
                        </a:solidFill>
                      </a:rPr>
                      <a:t>Stock-recruitment</a:t>
                    </a:r>
                  </a:p>
                </p:txBody>
              </p:sp>
            </p:grpSp>
            <p:sp>
              <p:nvSpPr>
                <p:cNvPr id="6" name="Freeform 5"/>
                <p:cNvSpPr/>
                <p:nvPr/>
              </p:nvSpPr>
              <p:spPr>
                <a:xfrm>
                  <a:off x="2299063" y="2815046"/>
                  <a:ext cx="4591594" cy="2704480"/>
                </a:xfrm>
                <a:custGeom>
                  <a:avLst/>
                  <a:gdLst>
                    <a:gd name="connsiteX0" fmla="*/ 0 w 4591594"/>
                    <a:gd name="connsiteY0" fmla="*/ 0 h 2704480"/>
                    <a:gd name="connsiteX1" fmla="*/ 13063 w 4591594"/>
                    <a:gd name="connsiteY1" fmla="*/ 32657 h 2704480"/>
                    <a:gd name="connsiteX2" fmla="*/ 26126 w 4591594"/>
                    <a:gd name="connsiteY2" fmla="*/ 71845 h 2704480"/>
                    <a:gd name="connsiteX3" fmla="*/ 52251 w 4591594"/>
                    <a:gd name="connsiteY3" fmla="*/ 124097 h 2704480"/>
                    <a:gd name="connsiteX4" fmla="*/ 65314 w 4591594"/>
                    <a:gd name="connsiteY4" fmla="*/ 176348 h 2704480"/>
                    <a:gd name="connsiteX5" fmla="*/ 78377 w 4591594"/>
                    <a:gd name="connsiteY5" fmla="*/ 202474 h 2704480"/>
                    <a:gd name="connsiteX6" fmla="*/ 97971 w 4591594"/>
                    <a:gd name="connsiteY6" fmla="*/ 254725 h 2704480"/>
                    <a:gd name="connsiteX7" fmla="*/ 111034 w 4591594"/>
                    <a:gd name="connsiteY7" fmla="*/ 274320 h 2704480"/>
                    <a:gd name="connsiteX8" fmla="*/ 117566 w 4591594"/>
                    <a:gd name="connsiteY8" fmla="*/ 293914 h 2704480"/>
                    <a:gd name="connsiteX9" fmla="*/ 130628 w 4591594"/>
                    <a:gd name="connsiteY9" fmla="*/ 313508 h 2704480"/>
                    <a:gd name="connsiteX10" fmla="*/ 163286 w 4591594"/>
                    <a:gd name="connsiteY10" fmla="*/ 359228 h 2704480"/>
                    <a:gd name="connsiteX11" fmla="*/ 182880 w 4591594"/>
                    <a:gd name="connsiteY11" fmla="*/ 398417 h 2704480"/>
                    <a:gd name="connsiteX12" fmla="*/ 195943 w 4591594"/>
                    <a:gd name="connsiteY12" fmla="*/ 424543 h 2704480"/>
                    <a:gd name="connsiteX13" fmla="*/ 202474 w 4591594"/>
                    <a:gd name="connsiteY13" fmla="*/ 444137 h 2704480"/>
                    <a:gd name="connsiteX14" fmla="*/ 235131 w 4591594"/>
                    <a:gd name="connsiteY14" fmla="*/ 489857 h 2704480"/>
                    <a:gd name="connsiteX15" fmla="*/ 261257 w 4591594"/>
                    <a:gd name="connsiteY15" fmla="*/ 535577 h 2704480"/>
                    <a:gd name="connsiteX16" fmla="*/ 280851 w 4591594"/>
                    <a:gd name="connsiteY16" fmla="*/ 555171 h 2704480"/>
                    <a:gd name="connsiteX17" fmla="*/ 320040 w 4591594"/>
                    <a:gd name="connsiteY17" fmla="*/ 620485 h 2704480"/>
                    <a:gd name="connsiteX18" fmla="*/ 333103 w 4591594"/>
                    <a:gd name="connsiteY18" fmla="*/ 640080 h 2704480"/>
                    <a:gd name="connsiteX19" fmla="*/ 346166 w 4591594"/>
                    <a:gd name="connsiteY19" fmla="*/ 666205 h 2704480"/>
                    <a:gd name="connsiteX20" fmla="*/ 372291 w 4591594"/>
                    <a:gd name="connsiteY20" fmla="*/ 705394 h 2704480"/>
                    <a:gd name="connsiteX21" fmla="*/ 385354 w 4591594"/>
                    <a:gd name="connsiteY21" fmla="*/ 724988 h 2704480"/>
                    <a:gd name="connsiteX22" fmla="*/ 411480 w 4591594"/>
                    <a:gd name="connsiteY22" fmla="*/ 770708 h 2704480"/>
                    <a:gd name="connsiteX23" fmla="*/ 450668 w 4591594"/>
                    <a:gd name="connsiteY23" fmla="*/ 842554 h 2704480"/>
                    <a:gd name="connsiteX24" fmla="*/ 470263 w 4591594"/>
                    <a:gd name="connsiteY24" fmla="*/ 868680 h 2704480"/>
                    <a:gd name="connsiteX25" fmla="*/ 502920 w 4591594"/>
                    <a:gd name="connsiteY25" fmla="*/ 920931 h 2704480"/>
                    <a:gd name="connsiteX26" fmla="*/ 522514 w 4591594"/>
                    <a:gd name="connsiteY26" fmla="*/ 940525 h 2704480"/>
                    <a:gd name="connsiteX27" fmla="*/ 535577 w 4591594"/>
                    <a:gd name="connsiteY27" fmla="*/ 960120 h 2704480"/>
                    <a:gd name="connsiteX28" fmla="*/ 555171 w 4591594"/>
                    <a:gd name="connsiteY28" fmla="*/ 986245 h 2704480"/>
                    <a:gd name="connsiteX29" fmla="*/ 587828 w 4591594"/>
                    <a:gd name="connsiteY29" fmla="*/ 1031965 h 2704480"/>
                    <a:gd name="connsiteX30" fmla="*/ 600891 w 4591594"/>
                    <a:gd name="connsiteY30" fmla="*/ 1051560 h 2704480"/>
                    <a:gd name="connsiteX31" fmla="*/ 620486 w 4591594"/>
                    <a:gd name="connsiteY31" fmla="*/ 1077685 h 2704480"/>
                    <a:gd name="connsiteX32" fmla="*/ 633548 w 4591594"/>
                    <a:gd name="connsiteY32" fmla="*/ 1097280 h 2704480"/>
                    <a:gd name="connsiteX33" fmla="*/ 653143 w 4591594"/>
                    <a:gd name="connsiteY33" fmla="*/ 1110343 h 2704480"/>
                    <a:gd name="connsiteX34" fmla="*/ 685800 w 4591594"/>
                    <a:gd name="connsiteY34" fmla="*/ 1149531 h 2704480"/>
                    <a:gd name="connsiteX35" fmla="*/ 698863 w 4591594"/>
                    <a:gd name="connsiteY35" fmla="*/ 1169125 h 2704480"/>
                    <a:gd name="connsiteX36" fmla="*/ 738051 w 4591594"/>
                    <a:gd name="connsiteY36" fmla="*/ 1208314 h 2704480"/>
                    <a:gd name="connsiteX37" fmla="*/ 757646 w 4591594"/>
                    <a:gd name="connsiteY37" fmla="*/ 1227908 h 2704480"/>
                    <a:gd name="connsiteX38" fmla="*/ 770708 w 4591594"/>
                    <a:gd name="connsiteY38" fmla="*/ 1247503 h 2704480"/>
                    <a:gd name="connsiteX39" fmla="*/ 790303 w 4591594"/>
                    <a:gd name="connsiteY39" fmla="*/ 1260565 h 2704480"/>
                    <a:gd name="connsiteX40" fmla="*/ 803366 w 4591594"/>
                    <a:gd name="connsiteY40" fmla="*/ 1280160 h 2704480"/>
                    <a:gd name="connsiteX41" fmla="*/ 816428 w 4591594"/>
                    <a:gd name="connsiteY41" fmla="*/ 1306285 h 2704480"/>
                    <a:gd name="connsiteX42" fmla="*/ 836023 w 4591594"/>
                    <a:gd name="connsiteY42" fmla="*/ 1319348 h 2704480"/>
                    <a:gd name="connsiteX43" fmla="*/ 862148 w 4591594"/>
                    <a:gd name="connsiteY43" fmla="*/ 1358537 h 2704480"/>
                    <a:gd name="connsiteX44" fmla="*/ 875211 w 4591594"/>
                    <a:gd name="connsiteY44" fmla="*/ 1384663 h 2704480"/>
                    <a:gd name="connsiteX45" fmla="*/ 907868 w 4591594"/>
                    <a:gd name="connsiteY45" fmla="*/ 1423851 h 2704480"/>
                    <a:gd name="connsiteX46" fmla="*/ 927463 w 4591594"/>
                    <a:gd name="connsiteY46" fmla="*/ 1449977 h 2704480"/>
                    <a:gd name="connsiteX47" fmla="*/ 973183 w 4591594"/>
                    <a:gd name="connsiteY47" fmla="*/ 1495697 h 2704480"/>
                    <a:gd name="connsiteX48" fmla="*/ 1025434 w 4591594"/>
                    <a:gd name="connsiteY48" fmla="*/ 1554480 h 2704480"/>
                    <a:gd name="connsiteX49" fmla="*/ 1071154 w 4591594"/>
                    <a:gd name="connsiteY49" fmla="*/ 1593668 h 2704480"/>
                    <a:gd name="connsiteX50" fmla="*/ 1110343 w 4591594"/>
                    <a:gd name="connsiteY50" fmla="*/ 1619794 h 2704480"/>
                    <a:gd name="connsiteX51" fmla="*/ 1129937 w 4591594"/>
                    <a:gd name="connsiteY51" fmla="*/ 1639388 h 2704480"/>
                    <a:gd name="connsiteX52" fmla="*/ 1195251 w 4591594"/>
                    <a:gd name="connsiteY52" fmla="*/ 1678577 h 2704480"/>
                    <a:gd name="connsiteX53" fmla="*/ 1234440 w 4591594"/>
                    <a:gd name="connsiteY53" fmla="*/ 1711234 h 2704480"/>
                    <a:gd name="connsiteX54" fmla="*/ 1306286 w 4591594"/>
                    <a:gd name="connsiteY54" fmla="*/ 1756954 h 2704480"/>
                    <a:gd name="connsiteX55" fmla="*/ 1345474 w 4591594"/>
                    <a:gd name="connsiteY55" fmla="*/ 1789611 h 2704480"/>
                    <a:gd name="connsiteX56" fmla="*/ 1365068 w 4591594"/>
                    <a:gd name="connsiteY56" fmla="*/ 1796143 h 2704480"/>
                    <a:gd name="connsiteX57" fmla="*/ 1384663 w 4591594"/>
                    <a:gd name="connsiteY57" fmla="*/ 1815737 h 2704480"/>
                    <a:gd name="connsiteX58" fmla="*/ 1410788 w 4591594"/>
                    <a:gd name="connsiteY58" fmla="*/ 1828800 h 2704480"/>
                    <a:gd name="connsiteX59" fmla="*/ 1449977 w 4591594"/>
                    <a:gd name="connsiteY59" fmla="*/ 1854925 h 2704480"/>
                    <a:gd name="connsiteX60" fmla="*/ 1469571 w 4591594"/>
                    <a:gd name="connsiteY60" fmla="*/ 1867988 h 2704480"/>
                    <a:gd name="connsiteX61" fmla="*/ 1489166 w 4591594"/>
                    <a:gd name="connsiteY61" fmla="*/ 1881051 h 2704480"/>
                    <a:gd name="connsiteX62" fmla="*/ 1528354 w 4591594"/>
                    <a:gd name="connsiteY62" fmla="*/ 1913708 h 2704480"/>
                    <a:gd name="connsiteX63" fmla="*/ 1547948 w 4591594"/>
                    <a:gd name="connsiteY63" fmla="*/ 1920240 h 2704480"/>
                    <a:gd name="connsiteX64" fmla="*/ 1593668 w 4591594"/>
                    <a:gd name="connsiteY64" fmla="*/ 1952897 h 2704480"/>
                    <a:gd name="connsiteX65" fmla="*/ 1632857 w 4591594"/>
                    <a:gd name="connsiteY65" fmla="*/ 1979023 h 2704480"/>
                    <a:gd name="connsiteX66" fmla="*/ 1652451 w 4591594"/>
                    <a:gd name="connsiteY66" fmla="*/ 1992085 h 2704480"/>
                    <a:gd name="connsiteX67" fmla="*/ 1678577 w 4591594"/>
                    <a:gd name="connsiteY67" fmla="*/ 2005148 h 2704480"/>
                    <a:gd name="connsiteX68" fmla="*/ 1724297 w 4591594"/>
                    <a:gd name="connsiteY68" fmla="*/ 2037805 h 2704480"/>
                    <a:gd name="connsiteX69" fmla="*/ 1750423 w 4591594"/>
                    <a:gd name="connsiteY69" fmla="*/ 2063931 h 2704480"/>
                    <a:gd name="connsiteX70" fmla="*/ 1815737 w 4591594"/>
                    <a:gd name="connsiteY70" fmla="*/ 2083525 h 2704480"/>
                    <a:gd name="connsiteX71" fmla="*/ 1841863 w 4591594"/>
                    <a:gd name="connsiteY71" fmla="*/ 2103120 h 2704480"/>
                    <a:gd name="connsiteX72" fmla="*/ 1861457 w 4591594"/>
                    <a:gd name="connsiteY72" fmla="*/ 2109651 h 2704480"/>
                    <a:gd name="connsiteX73" fmla="*/ 1887583 w 4591594"/>
                    <a:gd name="connsiteY73" fmla="*/ 2122714 h 2704480"/>
                    <a:gd name="connsiteX74" fmla="*/ 1933303 w 4591594"/>
                    <a:gd name="connsiteY74" fmla="*/ 2142308 h 2704480"/>
                    <a:gd name="connsiteX75" fmla="*/ 1985554 w 4591594"/>
                    <a:gd name="connsiteY75" fmla="*/ 2161903 h 2704480"/>
                    <a:gd name="connsiteX76" fmla="*/ 2018211 w 4591594"/>
                    <a:gd name="connsiteY76" fmla="*/ 2174965 h 2704480"/>
                    <a:gd name="connsiteX77" fmla="*/ 2057400 w 4591594"/>
                    <a:gd name="connsiteY77" fmla="*/ 2188028 h 2704480"/>
                    <a:gd name="connsiteX78" fmla="*/ 2076994 w 4591594"/>
                    <a:gd name="connsiteY78" fmla="*/ 2194560 h 2704480"/>
                    <a:gd name="connsiteX79" fmla="*/ 2155371 w 4591594"/>
                    <a:gd name="connsiteY79" fmla="*/ 2207623 h 2704480"/>
                    <a:gd name="connsiteX80" fmla="*/ 2201091 w 4591594"/>
                    <a:gd name="connsiteY80" fmla="*/ 2233748 h 2704480"/>
                    <a:gd name="connsiteX81" fmla="*/ 2272937 w 4591594"/>
                    <a:gd name="connsiteY81" fmla="*/ 2253343 h 2704480"/>
                    <a:gd name="connsiteX82" fmla="*/ 2299063 w 4591594"/>
                    <a:gd name="connsiteY82" fmla="*/ 2266405 h 2704480"/>
                    <a:gd name="connsiteX83" fmla="*/ 2338251 w 4591594"/>
                    <a:gd name="connsiteY83" fmla="*/ 2279468 h 2704480"/>
                    <a:gd name="connsiteX84" fmla="*/ 2364377 w 4591594"/>
                    <a:gd name="connsiteY84" fmla="*/ 2292531 h 2704480"/>
                    <a:gd name="connsiteX85" fmla="*/ 2390503 w 4591594"/>
                    <a:gd name="connsiteY85" fmla="*/ 2299063 h 2704480"/>
                    <a:gd name="connsiteX86" fmla="*/ 2442754 w 4591594"/>
                    <a:gd name="connsiteY86" fmla="*/ 2312125 h 2704480"/>
                    <a:gd name="connsiteX87" fmla="*/ 2495006 w 4591594"/>
                    <a:gd name="connsiteY87" fmla="*/ 2331720 h 2704480"/>
                    <a:gd name="connsiteX88" fmla="*/ 2514600 w 4591594"/>
                    <a:gd name="connsiteY88" fmla="*/ 2344783 h 2704480"/>
                    <a:gd name="connsiteX89" fmla="*/ 2540726 w 4591594"/>
                    <a:gd name="connsiteY89" fmla="*/ 2351314 h 2704480"/>
                    <a:gd name="connsiteX90" fmla="*/ 2586446 w 4591594"/>
                    <a:gd name="connsiteY90" fmla="*/ 2370908 h 2704480"/>
                    <a:gd name="connsiteX91" fmla="*/ 2612571 w 4591594"/>
                    <a:gd name="connsiteY91" fmla="*/ 2383971 h 2704480"/>
                    <a:gd name="connsiteX92" fmla="*/ 2677886 w 4591594"/>
                    <a:gd name="connsiteY92" fmla="*/ 2403565 h 2704480"/>
                    <a:gd name="connsiteX93" fmla="*/ 2697480 w 4591594"/>
                    <a:gd name="connsiteY93" fmla="*/ 2410097 h 2704480"/>
                    <a:gd name="connsiteX94" fmla="*/ 2723606 w 4591594"/>
                    <a:gd name="connsiteY94" fmla="*/ 2423160 h 2704480"/>
                    <a:gd name="connsiteX95" fmla="*/ 2775857 w 4591594"/>
                    <a:gd name="connsiteY95" fmla="*/ 2436223 h 2704480"/>
                    <a:gd name="connsiteX96" fmla="*/ 2801983 w 4591594"/>
                    <a:gd name="connsiteY96" fmla="*/ 2442754 h 2704480"/>
                    <a:gd name="connsiteX97" fmla="*/ 2821577 w 4591594"/>
                    <a:gd name="connsiteY97" fmla="*/ 2449285 h 2704480"/>
                    <a:gd name="connsiteX98" fmla="*/ 2873828 w 4591594"/>
                    <a:gd name="connsiteY98" fmla="*/ 2462348 h 2704480"/>
                    <a:gd name="connsiteX99" fmla="*/ 2899954 w 4591594"/>
                    <a:gd name="connsiteY99" fmla="*/ 2468880 h 2704480"/>
                    <a:gd name="connsiteX100" fmla="*/ 2919548 w 4591594"/>
                    <a:gd name="connsiteY100" fmla="*/ 2481943 h 2704480"/>
                    <a:gd name="connsiteX101" fmla="*/ 2958737 w 4591594"/>
                    <a:gd name="connsiteY101" fmla="*/ 2495005 h 2704480"/>
                    <a:gd name="connsiteX102" fmla="*/ 2978331 w 4591594"/>
                    <a:gd name="connsiteY102" fmla="*/ 2508068 h 2704480"/>
                    <a:gd name="connsiteX103" fmla="*/ 3043646 w 4591594"/>
                    <a:gd name="connsiteY103" fmla="*/ 2527663 h 2704480"/>
                    <a:gd name="connsiteX104" fmla="*/ 3095897 w 4591594"/>
                    <a:gd name="connsiteY104" fmla="*/ 2547257 h 2704480"/>
                    <a:gd name="connsiteX105" fmla="*/ 3122023 w 4591594"/>
                    <a:gd name="connsiteY105" fmla="*/ 2553788 h 2704480"/>
                    <a:gd name="connsiteX106" fmla="*/ 3187337 w 4591594"/>
                    <a:gd name="connsiteY106" fmla="*/ 2573383 h 2704480"/>
                    <a:gd name="connsiteX107" fmla="*/ 3213463 w 4591594"/>
                    <a:gd name="connsiteY107" fmla="*/ 2579914 h 2704480"/>
                    <a:gd name="connsiteX108" fmla="*/ 3357154 w 4591594"/>
                    <a:gd name="connsiteY108" fmla="*/ 2586445 h 2704480"/>
                    <a:gd name="connsiteX109" fmla="*/ 3429000 w 4591594"/>
                    <a:gd name="connsiteY109" fmla="*/ 2592977 h 2704480"/>
                    <a:gd name="connsiteX110" fmla="*/ 3481251 w 4591594"/>
                    <a:gd name="connsiteY110" fmla="*/ 2599508 h 2704480"/>
                    <a:gd name="connsiteX111" fmla="*/ 3677194 w 4591594"/>
                    <a:gd name="connsiteY111" fmla="*/ 2606040 h 2704480"/>
                    <a:gd name="connsiteX112" fmla="*/ 3729446 w 4591594"/>
                    <a:gd name="connsiteY112" fmla="*/ 2612571 h 2704480"/>
                    <a:gd name="connsiteX113" fmla="*/ 3977640 w 4591594"/>
                    <a:gd name="connsiteY113" fmla="*/ 2632165 h 2704480"/>
                    <a:gd name="connsiteX114" fmla="*/ 4016828 w 4591594"/>
                    <a:gd name="connsiteY114" fmla="*/ 2638697 h 2704480"/>
                    <a:gd name="connsiteX115" fmla="*/ 4075611 w 4591594"/>
                    <a:gd name="connsiteY115" fmla="*/ 2645228 h 2704480"/>
                    <a:gd name="connsiteX116" fmla="*/ 4180114 w 4591594"/>
                    <a:gd name="connsiteY116" fmla="*/ 2658291 h 2704480"/>
                    <a:gd name="connsiteX117" fmla="*/ 4271554 w 4591594"/>
                    <a:gd name="connsiteY117" fmla="*/ 2671354 h 2704480"/>
                    <a:gd name="connsiteX118" fmla="*/ 4304211 w 4591594"/>
                    <a:gd name="connsiteY118" fmla="*/ 2677885 h 2704480"/>
                    <a:gd name="connsiteX119" fmla="*/ 4382588 w 4591594"/>
                    <a:gd name="connsiteY119" fmla="*/ 2684417 h 2704480"/>
                    <a:gd name="connsiteX120" fmla="*/ 4402183 w 4591594"/>
                    <a:gd name="connsiteY120" fmla="*/ 2690948 h 2704480"/>
                    <a:gd name="connsiteX121" fmla="*/ 4506686 w 4591594"/>
                    <a:gd name="connsiteY121" fmla="*/ 2704011 h 2704480"/>
                    <a:gd name="connsiteX122" fmla="*/ 4591594 w 4591594"/>
                    <a:gd name="connsiteY122" fmla="*/ 2690948 h 2704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4591594" h="2704480">
                      <a:moveTo>
                        <a:pt x="0" y="0"/>
                      </a:moveTo>
                      <a:cubicBezTo>
                        <a:pt x="4354" y="10886"/>
                        <a:pt x="9056" y="21639"/>
                        <a:pt x="13063" y="32657"/>
                      </a:cubicBezTo>
                      <a:cubicBezTo>
                        <a:pt x="17769" y="45597"/>
                        <a:pt x="19968" y="59529"/>
                        <a:pt x="26126" y="71845"/>
                      </a:cubicBezTo>
                      <a:lnTo>
                        <a:pt x="52251" y="124097"/>
                      </a:lnTo>
                      <a:cubicBezTo>
                        <a:pt x="56084" y="143260"/>
                        <a:pt x="57784" y="158777"/>
                        <a:pt x="65314" y="176348"/>
                      </a:cubicBezTo>
                      <a:cubicBezTo>
                        <a:pt x="69149" y="185297"/>
                        <a:pt x="74542" y="193525"/>
                        <a:pt x="78377" y="202474"/>
                      </a:cubicBezTo>
                      <a:cubicBezTo>
                        <a:pt x="95338" y="242050"/>
                        <a:pt x="70903" y="200589"/>
                        <a:pt x="97971" y="254725"/>
                      </a:cubicBezTo>
                      <a:cubicBezTo>
                        <a:pt x="101482" y="261746"/>
                        <a:pt x="107523" y="267299"/>
                        <a:pt x="111034" y="274320"/>
                      </a:cubicBezTo>
                      <a:cubicBezTo>
                        <a:pt x="114113" y="280478"/>
                        <a:pt x="114487" y="287756"/>
                        <a:pt x="117566" y="293914"/>
                      </a:cubicBezTo>
                      <a:cubicBezTo>
                        <a:pt x="121076" y="300935"/>
                        <a:pt x="126066" y="307121"/>
                        <a:pt x="130628" y="313508"/>
                      </a:cubicBezTo>
                      <a:cubicBezTo>
                        <a:pt x="171153" y="370243"/>
                        <a:pt x="132488" y="313032"/>
                        <a:pt x="163286" y="359228"/>
                      </a:cubicBezTo>
                      <a:cubicBezTo>
                        <a:pt x="175260" y="395154"/>
                        <a:pt x="162622" y="362966"/>
                        <a:pt x="182880" y="398417"/>
                      </a:cubicBezTo>
                      <a:cubicBezTo>
                        <a:pt x="187711" y="406871"/>
                        <a:pt x="192108" y="415594"/>
                        <a:pt x="195943" y="424543"/>
                      </a:cubicBezTo>
                      <a:cubicBezTo>
                        <a:pt x="198655" y="430871"/>
                        <a:pt x="199395" y="437979"/>
                        <a:pt x="202474" y="444137"/>
                      </a:cubicBezTo>
                      <a:cubicBezTo>
                        <a:pt x="209379" y="457948"/>
                        <a:pt x="227740" y="478032"/>
                        <a:pt x="235131" y="489857"/>
                      </a:cubicBezTo>
                      <a:cubicBezTo>
                        <a:pt x="251102" y="515411"/>
                        <a:pt x="243279" y="514003"/>
                        <a:pt x="261257" y="535577"/>
                      </a:cubicBezTo>
                      <a:cubicBezTo>
                        <a:pt x="267170" y="542673"/>
                        <a:pt x="275180" y="547880"/>
                        <a:pt x="280851" y="555171"/>
                      </a:cubicBezTo>
                      <a:cubicBezTo>
                        <a:pt x="315262" y="599414"/>
                        <a:pt x="298167" y="582208"/>
                        <a:pt x="320040" y="620485"/>
                      </a:cubicBezTo>
                      <a:cubicBezTo>
                        <a:pt x="323935" y="627301"/>
                        <a:pt x="329208" y="633264"/>
                        <a:pt x="333103" y="640080"/>
                      </a:cubicBezTo>
                      <a:cubicBezTo>
                        <a:pt x="337934" y="648533"/>
                        <a:pt x="341157" y="657856"/>
                        <a:pt x="346166" y="666205"/>
                      </a:cubicBezTo>
                      <a:cubicBezTo>
                        <a:pt x="354243" y="679667"/>
                        <a:pt x="363583" y="692331"/>
                        <a:pt x="372291" y="705394"/>
                      </a:cubicBezTo>
                      <a:cubicBezTo>
                        <a:pt x="376645" y="711925"/>
                        <a:pt x="381843" y="717967"/>
                        <a:pt x="385354" y="724988"/>
                      </a:cubicBezTo>
                      <a:cubicBezTo>
                        <a:pt x="401928" y="758135"/>
                        <a:pt x="393016" y="743013"/>
                        <a:pt x="411480" y="770708"/>
                      </a:cubicBezTo>
                      <a:cubicBezTo>
                        <a:pt x="422558" y="803946"/>
                        <a:pt x="420170" y="801892"/>
                        <a:pt x="450668" y="842554"/>
                      </a:cubicBezTo>
                      <a:cubicBezTo>
                        <a:pt x="457200" y="851263"/>
                        <a:pt x="464493" y="859449"/>
                        <a:pt x="470263" y="868680"/>
                      </a:cubicBezTo>
                      <a:cubicBezTo>
                        <a:pt x="495996" y="909851"/>
                        <a:pt x="468762" y="881079"/>
                        <a:pt x="502920" y="920931"/>
                      </a:cubicBezTo>
                      <a:cubicBezTo>
                        <a:pt x="508931" y="927944"/>
                        <a:pt x="516601" y="933429"/>
                        <a:pt x="522514" y="940525"/>
                      </a:cubicBezTo>
                      <a:cubicBezTo>
                        <a:pt x="527539" y="946556"/>
                        <a:pt x="531014" y="953732"/>
                        <a:pt x="535577" y="960120"/>
                      </a:cubicBezTo>
                      <a:cubicBezTo>
                        <a:pt x="541904" y="968978"/>
                        <a:pt x="549402" y="977014"/>
                        <a:pt x="555171" y="986245"/>
                      </a:cubicBezTo>
                      <a:cubicBezTo>
                        <a:pt x="603518" y="1063600"/>
                        <a:pt x="531795" y="964725"/>
                        <a:pt x="587828" y="1031965"/>
                      </a:cubicBezTo>
                      <a:cubicBezTo>
                        <a:pt x="592853" y="1037996"/>
                        <a:pt x="596328" y="1045172"/>
                        <a:pt x="600891" y="1051560"/>
                      </a:cubicBezTo>
                      <a:cubicBezTo>
                        <a:pt x="607218" y="1060418"/>
                        <a:pt x="614159" y="1068827"/>
                        <a:pt x="620486" y="1077685"/>
                      </a:cubicBezTo>
                      <a:cubicBezTo>
                        <a:pt x="625049" y="1084073"/>
                        <a:pt x="627997" y="1091729"/>
                        <a:pt x="633548" y="1097280"/>
                      </a:cubicBezTo>
                      <a:cubicBezTo>
                        <a:pt x="639099" y="1102831"/>
                        <a:pt x="646611" y="1105989"/>
                        <a:pt x="653143" y="1110343"/>
                      </a:cubicBezTo>
                      <a:cubicBezTo>
                        <a:pt x="685576" y="1158991"/>
                        <a:pt x="643892" y="1099242"/>
                        <a:pt x="685800" y="1149531"/>
                      </a:cubicBezTo>
                      <a:cubicBezTo>
                        <a:pt x="690825" y="1155561"/>
                        <a:pt x="693648" y="1163258"/>
                        <a:pt x="698863" y="1169125"/>
                      </a:cubicBezTo>
                      <a:cubicBezTo>
                        <a:pt x="711136" y="1182932"/>
                        <a:pt x="724988" y="1195251"/>
                        <a:pt x="738051" y="1208314"/>
                      </a:cubicBezTo>
                      <a:cubicBezTo>
                        <a:pt x="744583" y="1214846"/>
                        <a:pt x="752523" y="1220222"/>
                        <a:pt x="757646" y="1227908"/>
                      </a:cubicBezTo>
                      <a:cubicBezTo>
                        <a:pt x="762000" y="1234440"/>
                        <a:pt x="765157" y="1241952"/>
                        <a:pt x="770708" y="1247503"/>
                      </a:cubicBezTo>
                      <a:cubicBezTo>
                        <a:pt x="776259" y="1253054"/>
                        <a:pt x="783771" y="1256211"/>
                        <a:pt x="790303" y="1260565"/>
                      </a:cubicBezTo>
                      <a:cubicBezTo>
                        <a:pt x="794657" y="1267097"/>
                        <a:pt x="799471" y="1273344"/>
                        <a:pt x="803366" y="1280160"/>
                      </a:cubicBezTo>
                      <a:cubicBezTo>
                        <a:pt x="808196" y="1288613"/>
                        <a:pt x="810195" y="1298806"/>
                        <a:pt x="816428" y="1306285"/>
                      </a:cubicBezTo>
                      <a:cubicBezTo>
                        <a:pt x="821453" y="1312316"/>
                        <a:pt x="829491" y="1314994"/>
                        <a:pt x="836023" y="1319348"/>
                      </a:cubicBezTo>
                      <a:cubicBezTo>
                        <a:pt x="850032" y="1361380"/>
                        <a:pt x="831571" y="1315729"/>
                        <a:pt x="862148" y="1358537"/>
                      </a:cubicBezTo>
                      <a:cubicBezTo>
                        <a:pt x="867807" y="1366460"/>
                        <a:pt x="870380" y="1376209"/>
                        <a:pt x="875211" y="1384663"/>
                      </a:cubicBezTo>
                      <a:cubicBezTo>
                        <a:pt x="891708" y="1413532"/>
                        <a:pt x="884712" y="1396836"/>
                        <a:pt x="907868" y="1423851"/>
                      </a:cubicBezTo>
                      <a:cubicBezTo>
                        <a:pt x="914953" y="1432116"/>
                        <a:pt x="920140" y="1441922"/>
                        <a:pt x="927463" y="1449977"/>
                      </a:cubicBezTo>
                      <a:cubicBezTo>
                        <a:pt x="941961" y="1465925"/>
                        <a:pt x="961228" y="1477764"/>
                        <a:pt x="973183" y="1495697"/>
                      </a:cubicBezTo>
                      <a:cubicBezTo>
                        <a:pt x="988889" y="1519255"/>
                        <a:pt x="998593" y="1536585"/>
                        <a:pt x="1025434" y="1554480"/>
                      </a:cubicBezTo>
                      <a:cubicBezTo>
                        <a:pt x="1085564" y="1594568"/>
                        <a:pt x="991956" y="1530311"/>
                        <a:pt x="1071154" y="1593668"/>
                      </a:cubicBezTo>
                      <a:cubicBezTo>
                        <a:pt x="1083414" y="1603475"/>
                        <a:pt x="1099242" y="1608693"/>
                        <a:pt x="1110343" y="1619794"/>
                      </a:cubicBezTo>
                      <a:cubicBezTo>
                        <a:pt x="1116874" y="1626325"/>
                        <a:pt x="1122421" y="1634019"/>
                        <a:pt x="1129937" y="1639388"/>
                      </a:cubicBezTo>
                      <a:cubicBezTo>
                        <a:pt x="1166021" y="1665162"/>
                        <a:pt x="1154547" y="1637875"/>
                        <a:pt x="1195251" y="1678577"/>
                      </a:cubicBezTo>
                      <a:cubicBezTo>
                        <a:pt x="1227532" y="1710856"/>
                        <a:pt x="1201097" y="1686984"/>
                        <a:pt x="1234440" y="1711234"/>
                      </a:cubicBezTo>
                      <a:cubicBezTo>
                        <a:pt x="1295531" y="1755664"/>
                        <a:pt x="1264983" y="1743188"/>
                        <a:pt x="1306286" y="1756954"/>
                      </a:cubicBezTo>
                      <a:cubicBezTo>
                        <a:pt x="1320731" y="1771399"/>
                        <a:pt x="1327288" y="1780517"/>
                        <a:pt x="1345474" y="1789611"/>
                      </a:cubicBezTo>
                      <a:cubicBezTo>
                        <a:pt x="1351632" y="1792690"/>
                        <a:pt x="1358537" y="1793966"/>
                        <a:pt x="1365068" y="1796143"/>
                      </a:cubicBezTo>
                      <a:cubicBezTo>
                        <a:pt x="1371600" y="1802674"/>
                        <a:pt x="1377147" y="1810368"/>
                        <a:pt x="1384663" y="1815737"/>
                      </a:cubicBezTo>
                      <a:cubicBezTo>
                        <a:pt x="1392586" y="1821396"/>
                        <a:pt x="1402439" y="1823791"/>
                        <a:pt x="1410788" y="1828800"/>
                      </a:cubicBezTo>
                      <a:cubicBezTo>
                        <a:pt x="1424250" y="1836877"/>
                        <a:pt x="1436914" y="1846217"/>
                        <a:pt x="1449977" y="1854925"/>
                      </a:cubicBezTo>
                      <a:lnTo>
                        <a:pt x="1469571" y="1867988"/>
                      </a:lnTo>
                      <a:cubicBezTo>
                        <a:pt x="1476103" y="1872342"/>
                        <a:pt x="1483615" y="1875500"/>
                        <a:pt x="1489166" y="1881051"/>
                      </a:cubicBezTo>
                      <a:cubicBezTo>
                        <a:pt x="1503611" y="1895496"/>
                        <a:pt x="1510168" y="1904614"/>
                        <a:pt x="1528354" y="1913708"/>
                      </a:cubicBezTo>
                      <a:cubicBezTo>
                        <a:pt x="1534512" y="1916787"/>
                        <a:pt x="1541417" y="1918063"/>
                        <a:pt x="1547948" y="1920240"/>
                      </a:cubicBezTo>
                      <a:cubicBezTo>
                        <a:pt x="1582584" y="1954874"/>
                        <a:pt x="1550684" y="1927106"/>
                        <a:pt x="1593668" y="1952897"/>
                      </a:cubicBezTo>
                      <a:cubicBezTo>
                        <a:pt x="1607130" y="1960975"/>
                        <a:pt x="1619794" y="1970314"/>
                        <a:pt x="1632857" y="1979023"/>
                      </a:cubicBezTo>
                      <a:cubicBezTo>
                        <a:pt x="1639388" y="1983377"/>
                        <a:pt x="1645430" y="1988575"/>
                        <a:pt x="1652451" y="1992085"/>
                      </a:cubicBezTo>
                      <a:lnTo>
                        <a:pt x="1678577" y="2005148"/>
                      </a:lnTo>
                      <a:cubicBezTo>
                        <a:pt x="1737673" y="2064247"/>
                        <a:pt x="1655528" y="1986230"/>
                        <a:pt x="1724297" y="2037805"/>
                      </a:cubicBezTo>
                      <a:cubicBezTo>
                        <a:pt x="1734150" y="2045194"/>
                        <a:pt x="1739862" y="2057594"/>
                        <a:pt x="1750423" y="2063931"/>
                      </a:cubicBezTo>
                      <a:cubicBezTo>
                        <a:pt x="1761784" y="2070748"/>
                        <a:pt x="1799946" y="2079578"/>
                        <a:pt x="1815737" y="2083525"/>
                      </a:cubicBezTo>
                      <a:cubicBezTo>
                        <a:pt x="1824446" y="2090057"/>
                        <a:pt x="1832411" y="2097719"/>
                        <a:pt x="1841863" y="2103120"/>
                      </a:cubicBezTo>
                      <a:cubicBezTo>
                        <a:pt x="1847840" y="2106536"/>
                        <a:pt x="1855129" y="2106939"/>
                        <a:pt x="1861457" y="2109651"/>
                      </a:cubicBezTo>
                      <a:cubicBezTo>
                        <a:pt x="1870406" y="2113486"/>
                        <a:pt x="1879129" y="2117883"/>
                        <a:pt x="1887583" y="2122714"/>
                      </a:cubicBezTo>
                      <a:cubicBezTo>
                        <a:pt x="1922665" y="2142761"/>
                        <a:pt x="1890391" y="2131581"/>
                        <a:pt x="1933303" y="2142308"/>
                      </a:cubicBezTo>
                      <a:cubicBezTo>
                        <a:pt x="1969914" y="2166716"/>
                        <a:pt x="1934197" y="2146496"/>
                        <a:pt x="1985554" y="2161903"/>
                      </a:cubicBezTo>
                      <a:cubicBezTo>
                        <a:pt x="1996784" y="2165272"/>
                        <a:pt x="2007193" y="2170958"/>
                        <a:pt x="2018211" y="2174965"/>
                      </a:cubicBezTo>
                      <a:cubicBezTo>
                        <a:pt x="2031152" y="2179671"/>
                        <a:pt x="2044337" y="2183674"/>
                        <a:pt x="2057400" y="2188028"/>
                      </a:cubicBezTo>
                      <a:cubicBezTo>
                        <a:pt x="2063931" y="2190205"/>
                        <a:pt x="2070203" y="2193428"/>
                        <a:pt x="2076994" y="2194560"/>
                      </a:cubicBezTo>
                      <a:lnTo>
                        <a:pt x="2155371" y="2207623"/>
                      </a:lnTo>
                      <a:cubicBezTo>
                        <a:pt x="2169701" y="2217176"/>
                        <a:pt x="2184523" y="2228225"/>
                        <a:pt x="2201091" y="2233748"/>
                      </a:cubicBezTo>
                      <a:cubicBezTo>
                        <a:pt x="2216115" y="2238756"/>
                        <a:pt x="2253148" y="2244862"/>
                        <a:pt x="2272937" y="2253343"/>
                      </a:cubicBezTo>
                      <a:cubicBezTo>
                        <a:pt x="2281886" y="2257178"/>
                        <a:pt x="2290023" y="2262789"/>
                        <a:pt x="2299063" y="2266405"/>
                      </a:cubicBezTo>
                      <a:cubicBezTo>
                        <a:pt x="2311848" y="2271519"/>
                        <a:pt x="2325935" y="2273310"/>
                        <a:pt x="2338251" y="2279468"/>
                      </a:cubicBezTo>
                      <a:cubicBezTo>
                        <a:pt x="2346960" y="2283822"/>
                        <a:pt x="2355260" y="2289112"/>
                        <a:pt x="2364377" y="2292531"/>
                      </a:cubicBezTo>
                      <a:cubicBezTo>
                        <a:pt x="2372782" y="2295683"/>
                        <a:pt x="2381872" y="2296597"/>
                        <a:pt x="2390503" y="2299063"/>
                      </a:cubicBezTo>
                      <a:cubicBezTo>
                        <a:pt x="2437355" y="2312449"/>
                        <a:pt x="2376375" y="2298850"/>
                        <a:pt x="2442754" y="2312125"/>
                      </a:cubicBezTo>
                      <a:cubicBezTo>
                        <a:pt x="2488705" y="2342760"/>
                        <a:pt x="2430439" y="2307507"/>
                        <a:pt x="2495006" y="2331720"/>
                      </a:cubicBezTo>
                      <a:cubicBezTo>
                        <a:pt x="2502356" y="2334476"/>
                        <a:pt x="2507385" y="2341691"/>
                        <a:pt x="2514600" y="2344783"/>
                      </a:cubicBezTo>
                      <a:cubicBezTo>
                        <a:pt x="2522851" y="2348319"/>
                        <a:pt x="2532017" y="2349137"/>
                        <a:pt x="2540726" y="2351314"/>
                      </a:cubicBezTo>
                      <a:cubicBezTo>
                        <a:pt x="2627369" y="2394637"/>
                        <a:pt x="2519174" y="2342078"/>
                        <a:pt x="2586446" y="2370908"/>
                      </a:cubicBezTo>
                      <a:cubicBezTo>
                        <a:pt x="2595395" y="2374743"/>
                        <a:pt x="2603531" y="2380355"/>
                        <a:pt x="2612571" y="2383971"/>
                      </a:cubicBezTo>
                      <a:cubicBezTo>
                        <a:pt x="2651385" y="2399497"/>
                        <a:pt x="2644198" y="2393940"/>
                        <a:pt x="2677886" y="2403565"/>
                      </a:cubicBezTo>
                      <a:cubicBezTo>
                        <a:pt x="2684506" y="2405456"/>
                        <a:pt x="2691152" y="2407385"/>
                        <a:pt x="2697480" y="2410097"/>
                      </a:cubicBezTo>
                      <a:cubicBezTo>
                        <a:pt x="2706429" y="2413933"/>
                        <a:pt x="2714369" y="2420081"/>
                        <a:pt x="2723606" y="2423160"/>
                      </a:cubicBezTo>
                      <a:cubicBezTo>
                        <a:pt x="2740638" y="2428837"/>
                        <a:pt x="2758440" y="2431869"/>
                        <a:pt x="2775857" y="2436223"/>
                      </a:cubicBezTo>
                      <a:cubicBezTo>
                        <a:pt x="2784566" y="2438400"/>
                        <a:pt x="2793467" y="2439915"/>
                        <a:pt x="2801983" y="2442754"/>
                      </a:cubicBezTo>
                      <a:cubicBezTo>
                        <a:pt x="2808514" y="2444931"/>
                        <a:pt x="2814935" y="2447474"/>
                        <a:pt x="2821577" y="2449285"/>
                      </a:cubicBezTo>
                      <a:cubicBezTo>
                        <a:pt x="2838897" y="2454009"/>
                        <a:pt x="2856411" y="2457994"/>
                        <a:pt x="2873828" y="2462348"/>
                      </a:cubicBezTo>
                      <a:lnTo>
                        <a:pt x="2899954" y="2468880"/>
                      </a:lnTo>
                      <a:cubicBezTo>
                        <a:pt x="2906485" y="2473234"/>
                        <a:pt x="2912375" y="2478755"/>
                        <a:pt x="2919548" y="2481943"/>
                      </a:cubicBezTo>
                      <a:cubicBezTo>
                        <a:pt x="2932131" y="2487535"/>
                        <a:pt x="2958737" y="2495005"/>
                        <a:pt x="2958737" y="2495005"/>
                      </a:cubicBezTo>
                      <a:cubicBezTo>
                        <a:pt x="2965268" y="2499359"/>
                        <a:pt x="2971158" y="2504880"/>
                        <a:pt x="2978331" y="2508068"/>
                      </a:cubicBezTo>
                      <a:cubicBezTo>
                        <a:pt x="3006263" y="2520482"/>
                        <a:pt x="3017052" y="2520065"/>
                        <a:pt x="3043646" y="2527663"/>
                      </a:cubicBezTo>
                      <a:cubicBezTo>
                        <a:pt x="3075767" y="2536841"/>
                        <a:pt x="3054456" y="2533444"/>
                        <a:pt x="3095897" y="2547257"/>
                      </a:cubicBezTo>
                      <a:cubicBezTo>
                        <a:pt x="3104413" y="2550096"/>
                        <a:pt x="3113314" y="2551611"/>
                        <a:pt x="3122023" y="2553788"/>
                      </a:cubicBezTo>
                      <a:cubicBezTo>
                        <a:pt x="3156617" y="2576851"/>
                        <a:pt x="3129549" y="2562876"/>
                        <a:pt x="3187337" y="2573383"/>
                      </a:cubicBezTo>
                      <a:cubicBezTo>
                        <a:pt x="3196169" y="2574989"/>
                        <a:pt x="3204513" y="2579226"/>
                        <a:pt x="3213463" y="2579914"/>
                      </a:cubicBezTo>
                      <a:cubicBezTo>
                        <a:pt x="3261268" y="2583591"/>
                        <a:pt x="3309257" y="2584268"/>
                        <a:pt x="3357154" y="2586445"/>
                      </a:cubicBezTo>
                      <a:lnTo>
                        <a:pt x="3429000" y="2592977"/>
                      </a:lnTo>
                      <a:cubicBezTo>
                        <a:pt x="3446456" y="2594815"/>
                        <a:pt x="3463723" y="2598585"/>
                        <a:pt x="3481251" y="2599508"/>
                      </a:cubicBezTo>
                      <a:cubicBezTo>
                        <a:pt x="3546511" y="2602943"/>
                        <a:pt x="3611880" y="2603863"/>
                        <a:pt x="3677194" y="2606040"/>
                      </a:cubicBezTo>
                      <a:cubicBezTo>
                        <a:pt x="3694611" y="2608217"/>
                        <a:pt x="3711975" y="2610880"/>
                        <a:pt x="3729446" y="2612571"/>
                      </a:cubicBezTo>
                      <a:cubicBezTo>
                        <a:pt x="3852680" y="2624497"/>
                        <a:pt x="3868323" y="2624878"/>
                        <a:pt x="3977640" y="2632165"/>
                      </a:cubicBezTo>
                      <a:cubicBezTo>
                        <a:pt x="3990703" y="2634342"/>
                        <a:pt x="4003701" y="2636947"/>
                        <a:pt x="4016828" y="2638697"/>
                      </a:cubicBezTo>
                      <a:cubicBezTo>
                        <a:pt x="4036370" y="2641303"/>
                        <a:pt x="4056037" y="2642879"/>
                        <a:pt x="4075611" y="2645228"/>
                      </a:cubicBezTo>
                      <a:lnTo>
                        <a:pt x="4180114" y="2658291"/>
                      </a:lnTo>
                      <a:cubicBezTo>
                        <a:pt x="4210594" y="2662645"/>
                        <a:pt x="4241362" y="2665316"/>
                        <a:pt x="4271554" y="2671354"/>
                      </a:cubicBezTo>
                      <a:cubicBezTo>
                        <a:pt x="4282440" y="2673531"/>
                        <a:pt x="4293186" y="2676588"/>
                        <a:pt x="4304211" y="2677885"/>
                      </a:cubicBezTo>
                      <a:cubicBezTo>
                        <a:pt x="4330248" y="2680948"/>
                        <a:pt x="4356462" y="2682240"/>
                        <a:pt x="4382588" y="2684417"/>
                      </a:cubicBezTo>
                      <a:cubicBezTo>
                        <a:pt x="4389120" y="2686594"/>
                        <a:pt x="4395504" y="2689278"/>
                        <a:pt x="4402183" y="2690948"/>
                      </a:cubicBezTo>
                      <a:cubicBezTo>
                        <a:pt x="4440753" y="2700590"/>
                        <a:pt x="4462055" y="2699954"/>
                        <a:pt x="4506686" y="2704011"/>
                      </a:cubicBezTo>
                      <a:cubicBezTo>
                        <a:pt x="4588131" y="2697224"/>
                        <a:pt x="4566527" y="2716019"/>
                        <a:pt x="4591594" y="269094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TextBox 58"/>
              <p:cNvSpPr txBox="1"/>
              <p:nvPr/>
            </p:nvSpPr>
            <p:spPr>
              <a:xfrm>
                <a:off x="2236388" y="4630379"/>
                <a:ext cx="1877437" cy="369332"/>
              </a:xfrm>
              <a:prstGeom prst="rect">
                <a:avLst/>
              </a:prstGeom>
              <a:noFill/>
            </p:spPr>
            <p:txBody>
              <a:bodyPr wrap="none" rtlCol="0">
                <a:spAutoFit/>
              </a:bodyPr>
              <a:lstStyle/>
              <a:p>
                <a:r>
                  <a:rPr lang="en-US" dirty="0"/>
                  <a:t>Z = M + F (h=0.75)</a:t>
                </a:r>
              </a:p>
            </p:txBody>
          </p:sp>
        </p:grpSp>
      </p:grpSp>
    </p:spTree>
    <p:extLst>
      <p:ext uri="{BB962C8B-B14F-4D97-AF65-F5344CB8AC3E}">
        <p14:creationId xmlns:p14="http://schemas.microsoft.com/office/powerpoint/2010/main" val="3196439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double whammy</a:t>
            </a:r>
          </a:p>
        </p:txBody>
      </p:sp>
      <p:sp>
        <p:nvSpPr>
          <p:cNvPr id="3" name="Content Placeholder 2"/>
          <p:cNvSpPr>
            <a:spLocks noGrp="1"/>
          </p:cNvSpPr>
          <p:nvPr>
            <p:ph idx="1"/>
          </p:nvPr>
        </p:nvSpPr>
        <p:spPr/>
        <p:txBody>
          <a:bodyPr/>
          <a:lstStyle/>
          <a:p>
            <a:r>
              <a:rPr lang="en-US" dirty="0"/>
              <a:t>Makes the stock more depleted</a:t>
            </a:r>
          </a:p>
          <a:p>
            <a:r>
              <a:rPr lang="en-US" dirty="0"/>
              <a:t>Makes </a:t>
            </a:r>
            <a:r>
              <a:rPr lang="en-US" dirty="0" err="1"/>
              <a:t>Bmsy</a:t>
            </a:r>
            <a:r>
              <a:rPr lang="en-US" dirty="0"/>
              <a:t>/B0 reference point higher </a:t>
            </a:r>
          </a:p>
        </p:txBody>
      </p:sp>
    </p:spTree>
    <p:extLst>
      <p:ext uri="{BB962C8B-B14F-4D97-AF65-F5344CB8AC3E}">
        <p14:creationId xmlns:p14="http://schemas.microsoft.com/office/powerpoint/2010/main" val="6857405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ult carrying capacity versus egg carrying capacity </a:t>
            </a:r>
          </a:p>
        </p:txBody>
      </p:sp>
      <p:cxnSp>
        <p:nvCxnSpPr>
          <p:cNvPr id="5" name="Straight Connector 4"/>
          <p:cNvCxnSpPr/>
          <p:nvPr/>
        </p:nvCxnSpPr>
        <p:spPr>
          <a:xfrm>
            <a:off x="2221597" y="2264425"/>
            <a:ext cx="76200" cy="2917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297797" y="5181600"/>
            <a:ext cx="39624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21597" y="5410200"/>
            <a:ext cx="301686" cy="369332"/>
          </a:xfrm>
          <a:prstGeom prst="rect">
            <a:avLst/>
          </a:prstGeom>
          <a:noFill/>
        </p:spPr>
        <p:txBody>
          <a:bodyPr wrap="none" rtlCol="0">
            <a:spAutoFit/>
          </a:bodyPr>
          <a:lstStyle/>
          <a:p>
            <a:r>
              <a:rPr lang="en-US" dirty="0"/>
              <a:t>0</a:t>
            </a:r>
          </a:p>
        </p:txBody>
      </p:sp>
      <p:sp>
        <p:nvSpPr>
          <p:cNvPr id="9" name="TextBox 8"/>
          <p:cNvSpPr txBox="1"/>
          <p:nvPr/>
        </p:nvSpPr>
        <p:spPr>
          <a:xfrm>
            <a:off x="6109354" y="5410200"/>
            <a:ext cx="301686" cy="369332"/>
          </a:xfrm>
          <a:prstGeom prst="rect">
            <a:avLst/>
          </a:prstGeom>
          <a:noFill/>
        </p:spPr>
        <p:txBody>
          <a:bodyPr wrap="none" rtlCol="0">
            <a:spAutoFit/>
          </a:bodyPr>
          <a:lstStyle/>
          <a:p>
            <a:r>
              <a:rPr lang="en-US" dirty="0"/>
              <a:t>1</a:t>
            </a:r>
          </a:p>
        </p:txBody>
      </p:sp>
      <p:sp>
        <p:nvSpPr>
          <p:cNvPr id="10" name="TextBox 9"/>
          <p:cNvSpPr txBox="1"/>
          <p:nvPr/>
        </p:nvSpPr>
        <p:spPr>
          <a:xfrm>
            <a:off x="4126597" y="5726668"/>
            <a:ext cx="641522" cy="369332"/>
          </a:xfrm>
          <a:prstGeom prst="rect">
            <a:avLst/>
          </a:prstGeom>
          <a:noFill/>
        </p:spPr>
        <p:txBody>
          <a:bodyPr wrap="none" rtlCol="0">
            <a:spAutoFit/>
          </a:bodyPr>
          <a:lstStyle/>
          <a:p>
            <a:r>
              <a:rPr lang="en-US" dirty="0"/>
              <a:t>B/B0</a:t>
            </a:r>
          </a:p>
        </p:txBody>
      </p:sp>
      <p:sp>
        <p:nvSpPr>
          <p:cNvPr id="11" name="TextBox 10"/>
          <p:cNvSpPr txBox="1"/>
          <p:nvPr/>
        </p:nvSpPr>
        <p:spPr>
          <a:xfrm rot="16200000">
            <a:off x="1494664" y="3733800"/>
            <a:ext cx="915956" cy="369332"/>
          </a:xfrm>
          <a:prstGeom prst="rect">
            <a:avLst/>
          </a:prstGeom>
          <a:noFill/>
        </p:spPr>
        <p:txBody>
          <a:bodyPr wrap="none" rtlCol="0">
            <a:spAutoFit/>
          </a:bodyPr>
          <a:lstStyle/>
          <a:p>
            <a:r>
              <a:rPr lang="en-US" dirty="0"/>
              <a:t>Survival</a:t>
            </a:r>
          </a:p>
        </p:txBody>
      </p:sp>
      <p:sp>
        <p:nvSpPr>
          <p:cNvPr id="16" name="Freeform 15"/>
          <p:cNvSpPr/>
          <p:nvPr/>
        </p:nvSpPr>
        <p:spPr>
          <a:xfrm>
            <a:off x="2378351" y="2285618"/>
            <a:ext cx="3853543" cy="2351696"/>
          </a:xfrm>
          <a:custGeom>
            <a:avLst/>
            <a:gdLst>
              <a:gd name="connsiteX0" fmla="*/ 0 w 3853543"/>
              <a:gd name="connsiteY0" fmla="*/ 6913 h 2351696"/>
              <a:gd name="connsiteX1" fmla="*/ 640080 w 3853543"/>
              <a:gd name="connsiteY1" fmla="*/ 6913 h 2351696"/>
              <a:gd name="connsiteX2" fmla="*/ 875212 w 3853543"/>
              <a:gd name="connsiteY2" fmla="*/ 78759 h 2351696"/>
              <a:gd name="connsiteX3" fmla="*/ 1175657 w 3853543"/>
              <a:gd name="connsiteY3" fmla="*/ 294296 h 2351696"/>
              <a:gd name="connsiteX4" fmla="*/ 3853543 w 3853543"/>
              <a:gd name="connsiteY4" fmla="*/ 2351696 h 23516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53543" h="2351696">
                <a:moveTo>
                  <a:pt x="0" y="6913"/>
                </a:moveTo>
                <a:cubicBezTo>
                  <a:pt x="247105" y="926"/>
                  <a:pt x="494211" y="-5061"/>
                  <a:pt x="640080" y="6913"/>
                </a:cubicBezTo>
                <a:cubicBezTo>
                  <a:pt x="785949" y="18887"/>
                  <a:pt x="785949" y="30862"/>
                  <a:pt x="875212" y="78759"/>
                </a:cubicBezTo>
                <a:cubicBezTo>
                  <a:pt x="964475" y="126656"/>
                  <a:pt x="1175657" y="294296"/>
                  <a:pt x="1175657" y="294296"/>
                </a:cubicBezTo>
                <a:lnTo>
                  <a:pt x="3853543" y="2351696"/>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2404477" y="2264425"/>
            <a:ext cx="3827417" cy="1889564"/>
          </a:xfrm>
          <a:custGeom>
            <a:avLst/>
            <a:gdLst>
              <a:gd name="connsiteX0" fmla="*/ 0 w 3827417"/>
              <a:gd name="connsiteY0" fmla="*/ 28106 h 1889564"/>
              <a:gd name="connsiteX1" fmla="*/ 1508760 w 3827417"/>
              <a:gd name="connsiteY1" fmla="*/ 15044 h 1889564"/>
              <a:gd name="connsiteX2" fmla="*/ 2155371 w 3827417"/>
              <a:gd name="connsiteY2" fmla="*/ 210986 h 1889564"/>
              <a:gd name="connsiteX3" fmla="*/ 3344091 w 3827417"/>
              <a:gd name="connsiteY3" fmla="*/ 1086198 h 1889564"/>
              <a:gd name="connsiteX4" fmla="*/ 3827417 w 3827417"/>
              <a:gd name="connsiteY4" fmla="*/ 1889564 h 18895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27417" h="1889564">
                <a:moveTo>
                  <a:pt x="0" y="28106"/>
                </a:moveTo>
                <a:cubicBezTo>
                  <a:pt x="574766" y="6335"/>
                  <a:pt x="1149532" y="-15436"/>
                  <a:pt x="1508760" y="15044"/>
                </a:cubicBezTo>
                <a:cubicBezTo>
                  <a:pt x="1867989" y="45524"/>
                  <a:pt x="1849483" y="32460"/>
                  <a:pt x="2155371" y="210986"/>
                </a:cubicBezTo>
                <a:cubicBezTo>
                  <a:pt x="2461260" y="389512"/>
                  <a:pt x="3065417" y="806435"/>
                  <a:pt x="3344091" y="1086198"/>
                </a:cubicBezTo>
                <a:cubicBezTo>
                  <a:pt x="3622765" y="1365961"/>
                  <a:pt x="3725091" y="1627762"/>
                  <a:pt x="3827417" y="1889564"/>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421997" y="2819400"/>
            <a:ext cx="1459374" cy="369332"/>
          </a:xfrm>
          <a:prstGeom prst="rect">
            <a:avLst/>
          </a:prstGeom>
          <a:noFill/>
        </p:spPr>
        <p:txBody>
          <a:bodyPr wrap="none" rtlCol="0">
            <a:spAutoFit/>
          </a:bodyPr>
          <a:lstStyle/>
          <a:p>
            <a:r>
              <a:rPr lang="en-US" dirty="0">
                <a:solidFill>
                  <a:srgbClr val="00B0F0"/>
                </a:solidFill>
              </a:rPr>
              <a:t>Adult survival</a:t>
            </a:r>
          </a:p>
        </p:txBody>
      </p:sp>
      <p:sp>
        <p:nvSpPr>
          <p:cNvPr id="21" name="TextBox 20"/>
          <p:cNvSpPr txBox="1"/>
          <p:nvPr/>
        </p:nvSpPr>
        <p:spPr>
          <a:xfrm>
            <a:off x="6411040" y="4452648"/>
            <a:ext cx="1285160" cy="369332"/>
          </a:xfrm>
          <a:prstGeom prst="rect">
            <a:avLst/>
          </a:prstGeom>
          <a:noFill/>
        </p:spPr>
        <p:txBody>
          <a:bodyPr wrap="none" rtlCol="0">
            <a:spAutoFit/>
          </a:bodyPr>
          <a:lstStyle/>
          <a:p>
            <a:r>
              <a:rPr lang="en-US" dirty="0">
                <a:solidFill>
                  <a:srgbClr val="7030A0"/>
                </a:solidFill>
              </a:rPr>
              <a:t>Egg survival</a:t>
            </a:r>
          </a:p>
        </p:txBody>
      </p:sp>
      <p:grpSp>
        <p:nvGrpSpPr>
          <p:cNvPr id="28" name="Group 27"/>
          <p:cNvGrpSpPr/>
          <p:nvPr/>
        </p:nvGrpSpPr>
        <p:grpSpPr>
          <a:xfrm>
            <a:off x="3135997" y="2362200"/>
            <a:ext cx="2286000" cy="2743200"/>
            <a:chOff x="3135997" y="2362200"/>
            <a:chExt cx="2286000" cy="2743200"/>
          </a:xfrm>
        </p:grpSpPr>
        <p:cxnSp>
          <p:nvCxnSpPr>
            <p:cNvPr id="23" name="Straight Connector 22"/>
            <p:cNvCxnSpPr/>
            <p:nvPr/>
          </p:nvCxnSpPr>
          <p:spPr>
            <a:xfrm>
              <a:off x="3135997" y="2362200"/>
              <a:ext cx="76200" cy="2743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2626" y="4650377"/>
              <a:ext cx="2149371" cy="369332"/>
            </a:xfrm>
            <a:prstGeom prst="rect">
              <a:avLst/>
            </a:prstGeom>
            <a:noFill/>
          </p:spPr>
          <p:txBody>
            <a:bodyPr wrap="none" rtlCol="0">
              <a:spAutoFit/>
            </a:bodyPr>
            <a:lstStyle/>
            <a:p>
              <a:r>
                <a:rPr lang="en-US" dirty="0">
                  <a:solidFill>
                    <a:srgbClr val="FF0000"/>
                  </a:solidFill>
                </a:rPr>
                <a:t>Egg carrying capacity</a:t>
              </a:r>
            </a:p>
          </p:txBody>
        </p:sp>
      </p:grpSp>
    </p:spTree>
    <p:extLst>
      <p:ext uri="{BB962C8B-B14F-4D97-AF65-F5344CB8AC3E}">
        <p14:creationId xmlns:p14="http://schemas.microsoft.com/office/powerpoint/2010/main" val="415530392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212" y="3962400"/>
            <a:ext cx="42445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1440" y="24882"/>
            <a:ext cx="9144000" cy="1143000"/>
          </a:xfrm>
        </p:spPr>
        <p:txBody>
          <a:bodyPr>
            <a:normAutofit/>
          </a:bodyPr>
          <a:lstStyle/>
          <a:p>
            <a:r>
              <a:rPr lang="en-US" sz="3200" dirty="0"/>
              <a:t>Expansion into unsuitable spawning habitat</a:t>
            </a:r>
          </a:p>
        </p:txBody>
      </p:sp>
      <p:cxnSp>
        <p:nvCxnSpPr>
          <p:cNvPr id="133" name="Straight Connector 132"/>
          <p:cNvCxnSpPr/>
          <p:nvPr/>
        </p:nvCxnSpPr>
        <p:spPr>
          <a:xfrm>
            <a:off x="2438400" y="3962400"/>
            <a:ext cx="0" cy="236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2438400" y="6324600"/>
            <a:ext cx="43207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55" name="Oval 254"/>
          <p:cNvSpPr/>
          <p:nvPr/>
        </p:nvSpPr>
        <p:spPr>
          <a:xfrm>
            <a:off x="2845059" y="48519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2819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p:cNvSpPr/>
          <p:nvPr/>
        </p:nvSpPr>
        <p:spPr>
          <a:xfrm>
            <a:off x="29212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p:cNvSpPr/>
          <p:nvPr/>
        </p:nvSpPr>
        <p:spPr>
          <a:xfrm>
            <a:off x="2921259"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2943030" y="4866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4856799" y="5425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p:cNvSpPr/>
          <p:nvPr/>
        </p:nvSpPr>
        <p:spPr>
          <a:xfrm>
            <a:off x="4958658" y="5425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4980429" y="53395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Oval 311"/>
          <p:cNvSpPr/>
          <p:nvPr/>
        </p:nvSpPr>
        <p:spPr>
          <a:xfrm>
            <a:off x="3739466"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3713807"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Oval 313"/>
          <p:cNvSpPr/>
          <p:nvPr/>
        </p:nvSpPr>
        <p:spPr>
          <a:xfrm>
            <a:off x="381566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3815666"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p:cNvSpPr/>
          <p:nvPr/>
        </p:nvSpPr>
        <p:spPr>
          <a:xfrm>
            <a:off x="3837437"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Oval 330"/>
          <p:cNvSpPr/>
          <p:nvPr/>
        </p:nvSpPr>
        <p:spPr>
          <a:xfrm>
            <a:off x="4288971" y="5676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4390830" y="5676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4412601" y="559035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4872912" y="49133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4847253" y="50144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Oval 336"/>
          <p:cNvSpPr/>
          <p:nvPr/>
        </p:nvSpPr>
        <p:spPr>
          <a:xfrm>
            <a:off x="4237876" y="4059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Oval 337"/>
          <p:cNvSpPr/>
          <p:nvPr/>
        </p:nvSpPr>
        <p:spPr>
          <a:xfrm>
            <a:off x="4970883" y="49281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Oval 348"/>
          <p:cNvSpPr/>
          <p:nvPr/>
        </p:nvSpPr>
        <p:spPr>
          <a:xfrm>
            <a:off x="4495800" y="5981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p:cNvSpPr/>
          <p:nvPr/>
        </p:nvSpPr>
        <p:spPr>
          <a:xfrm>
            <a:off x="4517571" y="61338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p:cNvSpPr/>
          <p:nvPr/>
        </p:nvSpPr>
        <p:spPr>
          <a:xfrm>
            <a:off x="4526902" y="60343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p:cNvSpPr/>
          <p:nvPr/>
        </p:nvSpPr>
        <p:spPr>
          <a:xfrm>
            <a:off x="4593771" y="59962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p:cNvSpPr/>
          <p:nvPr/>
        </p:nvSpPr>
        <p:spPr>
          <a:xfrm>
            <a:off x="4876800" y="4572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4886131" y="4472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p:cNvSpPr/>
          <p:nvPr/>
        </p:nvSpPr>
        <p:spPr>
          <a:xfrm>
            <a:off x="3962400" y="51681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4009830" y="5219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4019161" y="51199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p:cNvSpPr/>
          <p:nvPr/>
        </p:nvSpPr>
        <p:spPr>
          <a:xfrm>
            <a:off x="4086030" y="50818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9" name="Oval 368"/>
          <p:cNvSpPr/>
          <p:nvPr/>
        </p:nvSpPr>
        <p:spPr>
          <a:xfrm>
            <a:off x="5158030"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Oval 369"/>
          <p:cNvSpPr/>
          <p:nvPr/>
        </p:nvSpPr>
        <p:spPr>
          <a:xfrm>
            <a:off x="5132371"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5234230"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Oval 371"/>
          <p:cNvSpPr/>
          <p:nvPr/>
        </p:nvSpPr>
        <p:spPr>
          <a:xfrm>
            <a:off x="5234230" y="4368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Oval 372"/>
          <p:cNvSpPr/>
          <p:nvPr/>
        </p:nvSpPr>
        <p:spPr>
          <a:xfrm>
            <a:off x="5256001" y="4205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5715000" y="541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5613141"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57150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Oval 376"/>
          <p:cNvSpPr/>
          <p:nvPr/>
        </p:nvSpPr>
        <p:spPr>
          <a:xfrm>
            <a:off x="5791200" y="541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 name="Oval 377"/>
          <p:cNvSpPr/>
          <p:nvPr/>
        </p:nvSpPr>
        <p:spPr>
          <a:xfrm>
            <a:off x="5765541"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5867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0" name="Oval 379"/>
          <p:cNvSpPr/>
          <p:nvPr/>
        </p:nvSpPr>
        <p:spPr>
          <a:xfrm>
            <a:off x="5867400"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Oval 380"/>
          <p:cNvSpPr/>
          <p:nvPr/>
        </p:nvSpPr>
        <p:spPr>
          <a:xfrm>
            <a:off x="5998029"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Oval 381"/>
          <p:cNvSpPr/>
          <p:nvPr/>
        </p:nvSpPr>
        <p:spPr>
          <a:xfrm>
            <a:off x="5998029" y="4343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Oval 382"/>
          <p:cNvSpPr/>
          <p:nvPr/>
        </p:nvSpPr>
        <p:spPr>
          <a:xfrm>
            <a:off x="6019800" y="41808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4" name="Oval 383"/>
          <p:cNvSpPr/>
          <p:nvPr/>
        </p:nvSpPr>
        <p:spPr>
          <a:xfrm>
            <a:off x="5969259"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Oval 384"/>
          <p:cNvSpPr/>
          <p:nvPr/>
        </p:nvSpPr>
        <p:spPr>
          <a:xfrm>
            <a:off x="5943600"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Oval 385"/>
          <p:cNvSpPr/>
          <p:nvPr/>
        </p:nvSpPr>
        <p:spPr>
          <a:xfrm>
            <a:off x="6045459"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7" name="Oval 386"/>
          <p:cNvSpPr/>
          <p:nvPr/>
        </p:nvSpPr>
        <p:spPr>
          <a:xfrm>
            <a:off x="6067230"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8" name="Oval 387"/>
          <p:cNvSpPr/>
          <p:nvPr/>
        </p:nvSpPr>
        <p:spPr>
          <a:xfrm>
            <a:off x="5917941"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9" name="Oval 388"/>
          <p:cNvSpPr/>
          <p:nvPr/>
        </p:nvSpPr>
        <p:spPr>
          <a:xfrm>
            <a:off x="6019800"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0" name="Oval 389"/>
          <p:cNvSpPr/>
          <p:nvPr/>
        </p:nvSpPr>
        <p:spPr>
          <a:xfrm>
            <a:off x="6041571" y="5552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1" name="Oval 390"/>
          <p:cNvSpPr/>
          <p:nvPr/>
        </p:nvSpPr>
        <p:spPr>
          <a:xfrm>
            <a:off x="61722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6015912" y="4013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3" name="Oval 392"/>
          <p:cNvSpPr/>
          <p:nvPr/>
        </p:nvSpPr>
        <p:spPr>
          <a:xfrm>
            <a:off x="5990253" y="4114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Oval 393"/>
          <p:cNvSpPr/>
          <p:nvPr/>
        </p:nvSpPr>
        <p:spPr>
          <a:xfrm>
            <a:off x="5943600" y="4059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Oval 394"/>
          <p:cNvSpPr/>
          <p:nvPr/>
        </p:nvSpPr>
        <p:spPr>
          <a:xfrm>
            <a:off x="6113883" y="4028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6" name="Oval 395"/>
          <p:cNvSpPr/>
          <p:nvPr/>
        </p:nvSpPr>
        <p:spPr>
          <a:xfrm>
            <a:off x="4624319"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7" name="Oval 396"/>
          <p:cNvSpPr/>
          <p:nvPr/>
        </p:nvSpPr>
        <p:spPr>
          <a:xfrm>
            <a:off x="4598660"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Oval 397"/>
          <p:cNvSpPr/>
          <p:nvPr/>
        </p:nvSpPr>
        <p:spPr>
          <a:xfrm>
            <a:off x="4552007" y="40080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9" name="Oval 398"/>
          <p:cNvSpPr/>
          <p:nvPr/>
        </p:nvSpPr>
        <p:spPr>
          <a:xfrm>
            <a:off x="4560560" y="4152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Oval 399"/>
          <p:cNvSpPr/>
          <p:nvPr/>
        </p:nvSpPr>
        <p:spPr>
          <a:xfrm>
            <a:off x="4722290" y="3977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Oval 400"/>
          <p:cNvSpPr/>
          <p:nvPr/>
        </p:nvSpPr>
        <p:spPr>
          <a:xfrm>
            <a:off x="5174815" y="5778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2" name="Oval 401"/>
          <p:cNvSpPr/>
          <p:nvPr/>
        </p:nvSpPr>
        <p:spPr>
          <a:xfrm>
            <a:off x="5136715" y="586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3" name="Oval 402"/>
          <p:cNvSpPr/>
          <p:nvPr/>
        </p:nvSpPr>
        <p:spPr>
          <a:xfrm>
            <a:off x="5448464" y="60562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Oval 403"/>
          <p:cNvSpPr/>
          <p:nvPr/>
        </p:nvSpPr>
        <p:spPr>
          <a:xfrm>
            <a:off x="5401811" y="600079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5" name="Oval 404"/>
          <p:cNvSpPr/>
          <p:nvPr/>
        </p:nvSpPr>
        <p:spPr>
          <a:xfrm>
            <a:off x="5572094" y="59699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6" name="Oval 405"/>
          <p:cNvSpPr/>
          <p:nvPr/>
        </p:nvSpPr>
        <p:spPr>
          <a:xfrm>
            <a:off x="6226629" y="6019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7" name="Oval 406"/>
          <p:cNvSpPr/>
          <p:nvPr/>
        </p:nvSpPr>
        <p:spPr>
          <a:xfrm>
            <a:off x="6200970" y="6120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8" name="Oval 407"/>
          <p:cNvSpPr/>
          <p:nvPr/>
        </p:nvSpPr>
        <p:spPr>
          <a:xfrm>
            <a:off x="6248400" y="617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 name="Oval 408"/>
          <p:cNvSpPr/>
          <p:nvPr/>
        </p:nvSpPr>
        <p:spPr>
          <a:xfrm>
            <a:off x="6257731" y="6072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0" name="Oval 409"/>
          <p:cNvSpPr/>
          <p:nvPr/>
        </p:nvSpPr>
        <p:spPr>
          <a:xfrm>
            <a:off x="6324600" y="6034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1" name="Oval 410"/>
          <p:cNvSpPr/>
          <p:nvPr/>
        </p:nvSpPr>
        <p:spPr>
          <a:xfrm>
            <a:off x="6302829" y="556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2" name="Oval 411"/>
          <p:cNvSpPr/>
          <p:nvPr/>
        </p:nvSpPr>
        <p:spPr>
          <a:xfrm>
            <a:off x="6277170" y="566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3" name="Oval 412"/>
          <p:cNvSpPr/>
          <p:nvPr/>
        </p:nvSpPr>
        <p:spPr>
          <a:xfrm>
            <a:off x="6333931" y="5615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4" name="Oval 413"/>
          <p:cNvSpPr/>
          <p:nvPr/>
        </p:nvSpPr>
        <p:spPr>
          <a:xfrm>
            <a:off x="6400800" y="557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5" name="Oval 414"/>
          <p:cNvSpPr/>
          <p:nvPr/>
        </p:nvSpPr>
        <p:spPr>
          <a:xfrm>
            <a:off x="6248400" y="513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6" name="Oval 415"/>
          <p:cNvSpPr/>
          <p:nvPr/>
        </p:nvSpPr>
        <p:spPr>
          <a:xfrm>
            <a:off x="6295830"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Oval 416"/>
          <p:cNvSpPr/>
          <p:nvPr/>
        </p:nvSpPr>
        <p:spPr>
          <a:xfrm>
            <a:off x="6305161" y="5082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8" name="Oval 417"/>
          <p:cNvSpPr/>
          <p:nvPr/>
        </p:nvSpPr>
        <p:spPr>
          <a:xfrm>
            <a:off x="5334000" y="513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9" name="Oval 418"/>
          <p:cNvSpPr/>
          <p:nvPr/>
        </p:nvSpPr>
        <p:spPr>
          <a:xfrm>
            <a:off x="5381430"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Oval 419"/>
          <p:cNvSpPr/>
          <p:nvPr/>
        </p:nvSpPr>
        <p:spPr>
          <a:xfrm>
            <a:off x="5390761" y="5082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1" name="Oval 420"/>
          <p:cNvSpPr/>
          <p:nvPr/>
        </p:nvSpPr>
        <p:spPr>
          <a:xfrm>
            <a:off x="5457630" y="5043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2" name="Oval 421"/>
          <p:cNvSpPr/>
          <p:nvPr/>
        </p:nvSpPr>
        <p:spPr>
          <a:xfrm>
            <a:off x="6502659" y="4724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Oval 422"/>
          <p:cNvSpPr/>
          <p:nvPr/>
        </p:nvSpPr>
        <p:spPr>
          <a:xfrm>
            <a:off x="6477000" y="4749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Oval 423"/>
          <p:cNvSpPr/>
          <p:nvPr/>
        </p:nvSpPr>
        <p:spPr>
          <a:xfrm>
            <a:off x="6629400"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5" name="Oval 424"/>
          <p:cNvSpPr/>
          <p:nvPr/>
        </p:nvSpPr>
        <p:spPr>
          <a:xfrm>
            <a:off x="6600630" y="4662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p:cNvSpPr/>
          <p:nvPr/>
        </p:nvSpPr>
        <p:spPr>
          <a:xfrm>
            <a:off x="2763193" y="48745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p:cNvSpPr/>
          <p:nvPr/>
        </p:nvSpPr>
        <p:spPr>
          <a:xfrm>
            <a:off x="36576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p:cNvSpPr/>
          <p:nvPr/>
        </p:nvSpPr>
        <p:spPr>
          <a:xfrm>
            <a:off x="5076164"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p:cNvSpPr/>
          <p:nvPr/>
        </p:nvSpPr>
        <p:spPr>
          <a:xfrm>
            <a:off x="6198525"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p:cNvSpPr/>
          <p:nvPr/>
        </p:nvSpPr>
        <p:spPr>
          <a:xfrm>
            <a:off x="5638800"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p:cNvSpPr/>
          <p:nvPr/>
        </p:nvSpPr>
        <p:spPr>
          <a:xfrm>
            <a:off x="6195398" y="5993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p:cNvSpPr/>
          <p:nvPr/>
        </p:nvSpPr>
        <p:spPr>
          <a:xfrm>
            <a:off x="4507573" y="600145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p:cNvSpPr/>
          <p:nvPr/>
        </p:nvSpPr>
        <p:spPr>
          <a:xfrm>
            <a:off x="5363487" y="5993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p:cNvSpPr/>
          <p:nvPr/>
        </p:nvSpPr>
        <p:spPr>
          <a:xfrm>
            <a:off x="48006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p:cNvSpPr/>
          <p:nvPr/>
        </p:nvSpPr>
        <p:spPr>
          <a:xfrm>
            <a:off x="5076164" y="57663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p:cNvSpPr/>
          <p:nvPr/>
        </p:nvSpPr>
        <p:spPr>
          <a:xfrm>
            <a:off x="5646604" y="486322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p:cNvSpPr/>
          <p:nvPr/>
        </p:nvSpPr>
        <p:spPr>
          <a:xfrm>
            <a:off x="6206040" y="51164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Rectangle 353"/>
          <p:cNvSpPr/>
          <p:nvPr/>
        </p:nvSpPr>
        <p:spPr>
          <a:xfrm>
            <a:off x="5353326"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Rectangle 354"/>
          <p:cNvSpPr/>
          <p:nvPr/>
        </p:nvSpPr>
        <p:spPr>
          <a:xfrm>
            <a:off x="3949762" y="510051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Rectangle 355"/>
          <p:cNvSpPr/>
          <p:nvPr/>
        </p:nvSpPr>
        <p:spPr>
          <a:xfrm>
            <a:off x="6482846" y="46543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Rectangle 364"/>
          <p:cNvSpPr/>
          <p:nvPr/>
        </p:nvSpPr>
        <p:spPr>
          <a:xfrm>
            <a:off x="6208137" y="55468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Rectangle 365"/>
          <p:cNvSpPr/>
          <p:nvPr/>
        </p:nvSpPr>
        <p:spPr>
          <a:xfrm>
            <a:off x="5916163" y="55468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Rectangle 366"/>
          <p:cNvSpPr/>
          <p:nvPr/>
        </p:nvSpPr>
        <p:spPr>
          <a:xfrm>
            <a:off x="5920966"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Rectangle 367"/>
          <p:cNvSpPr/>
          <p:nvPr/>
        </p:nvSpPr>
        <p:spPr>
          <a:xfrm>
            <a:off x="5937267"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Rectangle 425"/>
          <p:cNvSpPr/>
          <p:nvPr/>
        </p:nvSpPr>
        <p:spPr>
          <a:xfrm>
            <a:off x="4800600"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Rectangle 426"/>
          <p:cNvSpPr/>
          <p:nvPr/>
        </p:nvSpPr>
        <p:spPr>
          <a:xfrm>
            <a:off x="4495800" y="39847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Rectangle 427"/>
          <p:cNvSpPr/>
          <p:nvPr/>
        </p:nvSpPr>
        <p:spPr>
          <a:xfrm>
            <a:off x="4254172" y="556035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9" name="Rectangle 428"/>
          <p:cNvSpPr/>
          <p:nvPr/>
        </p:nvSpPr>
        <p:spPr>
          <a:xfrm>
            <a:off x="4800600" y="5334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Rectangle 429"/>
          <p:cNvSpPr/>
          <p:nvPr/>
        </p:nvSpPr>
        <p:spPr>
          <a:xfrm>
            <a:off x="5929629" y="4431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1" name="Rectangle 430"/>
          <p:cNvSpPr/>
          <p:nvPr/>
        </p:nvSpPr>
        <p:spPr>
          <a:xfrm>
            <a:off x="3962400" y="4447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3" name="Oval 432"/>
          <p:cNvSpPr/>
          <p:nvPr/>
        </p:nvSpPr>
        <p:spPr>
          <a:xfrm>
            <a:off x="4034935"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4" name="Oval 433"/>
          <p:cNvSpPr/>
          <p:nvPr/>
        </p:nvSpPr>
        <p:spPr>
          <a:xfrm>
            <a:off x="400927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5" name="Oval 434"/>
          <p:cNvSpPr/>
          <p:nvPr/>
        </p:nvSpPr>
        <p:spPr>
          <a:xfrm>
            <a:off x="4111135" y="4596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6" name="Oval 435"/>
          <p:cNvSpPr/>
          <p:nvPr/>
        </p:nvSpPr>
        <p:spPr>
          <a:xfrm>
            <a:off x="4132906"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4" name="Oval 463"/>
          <p:cNvSpPr/>
          <p:nvPr/>
        </p:nvSpPr>
        <p:spPr>
          <a:xfrm>
            <a:off x="5743770"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5" name="Oval 464"/>
          <p:cNvSpPr/>
          <p:nvPr/>
        </p:nvSpPr>
        <p:spPr>
          <a:xfrm>
            <a:off x="5791200" y="4318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Oval 474"/>
          <p:cNvSpPr/>
          <p:nvPr/>
        </p:nvSpPr>
        <p:spPr>
          <a:xfrm>
            <a:off x="6553200" y="3987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Oval 475"/>
          <p:cNvSpPr/>
          <p:nvPr/>
        </p:nvSpPr>
        <p:spPr>
          <a:xfrm>
            <a:off x="6600630"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7" name="Oval 476"/>
          <p:cNvSpPr/>
          <p:nvPr/>
        </p:nvSpPr>
        <p:spPr>
          <a:xfrm>
            <a:off x="6553200"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Rectangle 479"/>
          <p:cNvSpPr/>
          <p:nvPr/>
        </p:nvSpPr>
        <p:spPr>
          <a:xfrm>
            <a:off x="5652460" y="420615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1" name="Rectangle 480"/>
          <p:cNvSpPr/>
          <p:nvPr/>
        </p:nvSpPr>
        <p:spPr>
          <a:xfrm>
            <a:off x="5361160" y="4429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1" name="Rectangle 490"/>
          <p:cNvSpPr/>
          <p:nvPr/>
        </p:nvSpPr>
        <p:spPr>
          <a:xfrm>
            <a:off x="4237876" y="464543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2" name="Rectangle 491"/>
          <p:cNvSpPr/>
          <p:nvPr/>
        </p:nvSpPr>
        <p:spPr>
          <a:xfrm>
            <a:off x="4226727" y="39847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3" name="Oval 502"/>
          <p:cNvSpPr/>
          <p:nvPr/>
        </p:nvSpPr>
        <p:spPr>
          <a:xfrm>
            <a:off x="6277170" y="450862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4" name="Oval 503"/>
          <p:cNvSpPr/>
          <p:nvPr/>
        </p:nvSpPr>
        <p:spPr>
          <a:xfrm>
            <a:off x="6324600" y="45599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5" name="Oval 504"/>
          <p:cNvSpPr/>
          <p:nvPr/>
        </p:nvSpPr>
        <p:spPr>
          <a:xfrm>
            <a:off x="6274907" y="4495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Oval 505"/>
          <p:cNvSpPr/>
          <p:nvPr/>
        </p:nvSpPr>
        <p:spPr>
          <a:xfrm>
            <a:off x="6534539" y="4457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Oval 506"/>
          <p:cNvSpPr/>
          <p:nvPr/>
        </p:nvSpPr>
        <p:spPr>
          <a:xfrm>
            <a:off x="6581969" y="4508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8" name="Oval 507"/>
          <p:cNvSpPr/>
          <p:nvPr/>
        </p:nvSpPr>
        <p:spPr>
          <a:xfrm>
            <a:off x="6629400" y="4508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9" name="Oval 508"/>
          <p:cNvSpPr/>
          <p:nvPr/>
        </p:nvSpPr>
        <p:spPr>
          <a:xfrm>
            <a:off x="5438970" y="44678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0" name="Oval 509"/>
          <p:cNvSpPr/>
          <p:nvPr/>
        </p:nvSpPr>
        <p:spPr>
          <a:xfrm>
            <a:off x="5486400" y="45191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1" name="Oval 510"/>
          <p:cNvSpPr/>
          <p:nvPr/>
        </p:nvSpPr>
        <p:spPr>
          <a:xfrm>
            <a:off x="5438970"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Oval 511"/>
          <p:cNvSpPr/>
          <p:nvPr/>
        </p:nvSpPr>
        <p:spPr>
          <a:xfrm>
            <a:off x="4286639" y="4696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 name="Oval 512"/>
          <p:cNvSpPr/>
          <p:nvPr/>
        </p:nvSpPr>
        <p:spPr>
          <a:xfrm>
            <a:off x="4334069" y="4747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4" name="Oval 513"/>
          <p:cNvSpPr/>
          <p:nvPr/>
        </p:nvSpPr>
        <p:spPr>
          <a:xfrm>
            <a:off x="43434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5" name="Rectangle 514"/>
          <p:cNvSpPr/>
          <p:nvPr/>
        </p:nvSpPr>
        <p:spPr>
          <a:xfrm>
            <a:off x="6494141" y="556035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6" name="Rectangle 515"/>
          <p:cNvSpPr/>
          <p:nvPr/>
        </p:nvSpPr>
        <p:spPr>
          <a:xfrm>
            <a:off x="6474438" y="5339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7" name="Rectangle 516"/>
          <p:cNvSpPr/>
          <p:nvPr/>
        </p:nvSpPr>
        <p:spPr>
          <a:xfrm>
            <a:off x="6496993"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8" name="Rectangle 517"/>
          <p:cNvSpPr/>
          <p:nvPr/>
        </p:nvSpPr>
        <p:spPr>
          <a:xfrm>
            <a:off x="6489818" y="510089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9" name="Rectangle 518"/>
          <p:cNvSpPr/>
          <p:nvPr/>
        </p:nvSpPr>
        <p:spPr>
          <a:xfrm>
            <a:off x="6470122" y="48908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0" name="Rectangle 519"/>
          <p:cNvSpPr/>
          <p:nvPr/>
        </p:nvSpPr>
        <p:spPr>
          <a:xfrm>
            <a:off x="6196820" y="442901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1" name="Rectangle 520"/>
          <p:cNvSpPr/>
          <p:nvPr/>
        </p:nvSpPr>
        <p:spPr>
          <a:xfrm>
            <a:off x="6476063"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 name="Rectangle 521"/>
          <p:cNvSpPr/>
          <p:nvPr/>
        </p:nvSpPr>
        <p:spPr>
          <a:xfrm>
            <a:off x="6474381" y="44290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8" name="Oval 527"/>
          <p:cNvSpPr/>
          <p:nvPr/>
        </p:nvSpPr>
        <p:spPr>
          <a:xfrm>
            <a:off x="6531429"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9" name="Oval 528"/>
          <p:cNvSpPr/>
          <p:nvPr/>
        </p:nvSpPr>
        <p:spPr>
          <a:xfrm>
            <a:off x="6505770"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0" name="Oval 529"/>
          <p:cNvSpPr/>
          <p:nvPr/>
        </p:nvSpPr>
        <p:spPr>
          <a:xfrm>
            <a:off x="6607629" y="4292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1" name="Oval 530"/>
          <p:cNvSpPr/>
          <p:nvPr/>
        </p:nvSpPr>
        <p:spPr>
          <a:xfrm>
            <a:off x="6629400" y="4205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 name="Oval 531"/>
          <p:cNvSpPr/>
          <p:nvPr/>
        </p:nvSpPr>
        <p:spPr>
          <a:xfrm>
            <a:off x="65532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Oval 532"/>
          <p:cNvSpPr/>
          <p:nvPr/>
        </p:nvSpPr>
        <p:spPr>
          <a:xfrm>
            <a:off x="66550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4" name="Oval 533"/>
          <p:cNvSpPr/>
          <p:nvPr/>
        </p:nvSpPr>
        <p:spPr>
          <a:xfrm>
            <a:off x="6655059"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5" name="Oval 534"/>
          <p:cNvSpPr/>
          <p:nvPr/>
        </p:nvSpPr>
        <p:spPr>
          <a:xfrm>
            <a:off x="6274059"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6" name="Oval 535"/>
          <p:cNvSpPr/>
          <p:nvPr/>
        </p:nvSpPr>
        <p:spPr>
          <a:xfrm>
            <a:off x="6248400" y="4139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8" name="Oval 537"/>
          <p:cNvSpPr/>
          <p:nvPr/>
        </p:nvSpPr>
        <p:spPr>
          <a:xfrm>
            <a:off x="6372030" y="4053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9" name="Oval 538"/>
          <p:cNvSpPr/>
          <p:nvPr/>
        </p:nvSpPr>
        <p:spPr>
          <a:xfrm>
            <a:off x="6505770"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0" name="Oval 539"/>
          <p:cNvSpPr/>
          <p:nvPr/>
        </p:nvSpPr>
        <p:spPr>
          <a:xfrm>
            <a:off x="6607629"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1" name="Oval 540"/>
          <p:cNvSpPr/>
          <p:nvPr/>
        </p:nvSpPr>
        <p:spPr>
          <a:xfrm>
            <a:off x="6629400" y="5552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 name="Oval 541"/>
          <p:cNvSpPr/>
          <p:nvPr/>
        </p:nvSpPr>
        <p:spPr>
          <a:xfrm>
            <a:off x="6629400" y="533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4" name="Oval 543"/>
          <p:cNvSpPr/>
          <p:nvPr/>
        </p:nvSpPr>
        <p:spPr>
          <a:xfrm>
            <a:off x="6591300" y="5778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5" name="Oval 544"/>
          <p:cNvSpPr/>
          <p:nvPr/>
        </p:nvSpPr>
        <p:spPr>
          <a:xfrm>
            <a:off x="6553200" y="586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6" name="Oval 545"/>
          <p:cNvSpPr/>
          <p:nvPr/>
        </p:nvSpPr>
        <p:spPr>
          <a:xfrm>
            <a:off x="6599853" y="609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7" name="Oval 546"/>
          <p:cNvSpPr/>
          <p:nvPr/>
        </p:nvSpPr>
        <p:spPr>
          <a:xfrm>
            <a:off x="6553200" y="60405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8" name="Oval 547"/>
          <p:cNvSpPr/>
          <p:nvPr/>
        </p:nvSpPr>
        <p:spPr>
          <a:xfrm>
            <a:off x="6629400" y="6009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8" name="Oval 557"/>
          <p:cNvSpPr/>
          <p:nvPr/>
        </p:nvSpPr>
        <p:spPr>
          <a:xfrm>
            <a:off x="6572639" y="51536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Oval 558"/>
          <p:cNvSpPr/>
          <p:nvPr/>
        </p:nvSpPr>
        <p:spPr>
          <a:xfrm>
            <a:off x="6620069" y="52049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0" name="Oval 559"/>
          <p:cNvSpPr/>
          <p:nvPr/>
        </p:nvSpPr>
        <p:spPr>
          <a:xfrm>
            <a:off x="6629400" y="510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1" name="Oval 560"/>
          <p:cNvSpPr/>
          <p:nvPr/>
        </p:nvSpPr>
        <p:spPr>
          <a:xfrm>
            <a:off x="6267839" y="4696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2" name="Oval 561"/>
          <p:cNvSpPr/>
          <p:nvPr/>
        </p:nvSpPr>
        <p:spPr>
          <a:xfrm>
            <a:off x="6315269" y="4747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3" name="Oval 562"/>
          <p:cNvSpPr/>
          <p:nvPr/>
        </p:nvSpPr>
        <p:spPr>
          <a:xfrm>
            <a:off x="63246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0" name="Rectangle 569"/>
          <p:cNvSpPr/>
          <p:nvPr/>
        </p:nvSpPr>
        <p:spPr>
          <a:xfrm>
            <a:off x="6197285" y="466297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1" name="Rectangle 570"/>
          <p:cNvSpPr/>
          <p:nvPr/>
        </p:nvSpPr>
        <p:spPr>
          <a:xfrm>
            <a:off x="6204553"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2" name="Rectangle 571"/>
          <p:cNvSpPr/>
          <p:nvPr/>
        </p:nvSpPr>
        <p:spPr>
          <a:xfrm>
            <a:off x="6474438" y="599135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3" name="Rectangle 572"/>
          <p:cNvSpPr/>
          <p:nvPr/>
        </p:nvSpPr>
        <p:spPr>
          <a:xfrm>
            <a:off x="6464174" y="57639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795475" y="6400800"/>
            <a:ext cx="1915909" cy="369332"/>
          </a:xfrm>
          <a:prstGeom prst="rect">
            <a:avLst/>
          </a:prstGeom>
          <a:noFill/>
        </p:spPr>
        <p:txBody>
          <a:bodyPr wrap="none" rtlCol="0">
            <a:spAutoFit/>
          </a:bodyPr>
          <a:lstStyle/>
          <a:p>
            <a:r>
              <a:rPr lang="en-US" dirty="0"/>
              <a:t>Spawning biomass</a:t>
            </a:r>
          </a:p>
        </p:txBody>
      </p:sp>
      <p:sp>
        <p:nvSpPr>
          <p:cNvPr id="9" name="TextBox 8"/>
          <p:cNvSpPr txBox="1"/>
          <p:nvPr/>
        </p:nvSpPr>
        <p:spPr>
          <a:xfrm rot="16200000">
            <a:off x="1339916" y="3637584"/>
            <a:ext cx="1347100" cy="369332"/>
          </a:xfrm>
          <a:prstGeom prst="rect">
            <a:avLst/>
          </a:prstGeom>
          <a:noFill/>
        </p:spPr>
        <p:txBody>
          <a:bodyPr wrap="none" rtlCol="0">
            <a:spAutoFit/>
          </a:bodyPr>
          <a:lstStyle/>
          <a:p>
            <a:r>
              <a:rPr lang="en-US" dirty="0"/>
              <a:t>Recruitment</a:t>
            </a:r>
          </a:p>
        </p:txBody>
      </p:sp>
      <p:pic>
        <p:nvPicPr>
          <p:cNvPr id="4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212" y="1295400"/>
            <a:ext cx="42445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51" name="Straight Connector 550"/>
          <p:cNvCxnSpPr/>
          <p:nvPr/>
        </p:nvCxnSpPr>
        <p:spPr>
          <a:xfrm>
            <a:off x="2438400" y="1295400"/>
            <a:ext cx="0" cy="236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a:off x="2438400" y="3657600"/>
            <a:ext cx="43207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66" name="Oval 565"/>
          <p:cNvSpPr/>
          <p:nvPr/>
        </p:nvSpPr>
        <p:spPr>
          <a:xfrm>
            <a:off x="2845059" y="21849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7" name="Oval 566"/>
          <p:cNvSpPr/>
          <p:nvPr/>
        </p:nvSpPr>
        <p:spPr>
          <a:xfrm>
            <a:off x="2819400"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8" name="Oval 567"/>
          <p:cNvSpPr/>
          <p:nvPr/>
        </p:nvSpPr>
        <p:spPr>
          <a:xfrm>
            <a:off x="2921259"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9" name="Oval 568"/>
          <p:cNvSpPr/>
          <p:nvPr/>
        </p:nvSpPr>
        <p:spPr>
          <a:xfrm>
            <a:off x="2921259"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4" name="Oval 573"/>
          <p:cNvSpPr/>
          <p:nvPr/>
        </p:nvSpPr>
        <p:spPr>
          <a:xfrm>
            <a:off x="2943030" y="2199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5" name="Oval 574"/>
          <p:cNvSpPr/>
          <p:nvPr/>
        </p:nvSpPr>
        <p:spPr>
          <a:xfrm>
            <a:off x="4856799" y="2758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6" name="Oval 575"/>
          <p:cNvSpPr/>
          <p:nvPr/>
        </p:nvSpPr>
        <p:spPr>
          <a:xfrm>
            <a:off x="4958658" y="275890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7" name="Oval 576"/>
          <p:cNvSpPr/>
          <p:nvPr/>
        </p:nvSpPr>
        <p:spPr>
          <a:xfrm>
            <a:off x="4980429" y="267259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8" name="Oval 577"/>
          <p:cNvSpPr/>
          <p:nvPr/>
        </p:nvSpPr>
        <p:spPr>
          <a:xfrm>
            <a:off x="3407229" y="3352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9" name="Oval 578"/>
          <p:cNvSpPr/>
          <p:nvPr/>
        </p:nvSpPr>
        <p:spPr>
          <a:xfrm>
            <a:off x="3381570" y="3453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0" name="Oval 579"/>
          <p:cNvSpPr/>
          <p:nvPr/>
        </p:nvSpPr>
        <p:spPr>
          <a:xfrm>
            <a:off x="3429000" y="3505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1" name="Oval 580"/>
          <p:cNvSpPr/>
          <p:nvPr/>
        </p:nvSpPr>
        <p:spPr>
          <a:xfrm>
            <a:off x="3438331" y="3405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2" name="Oval 581"/>
          <p:cNvSpPr/>
          <p:nvPr/>
        </p:nvSpPr>
        <p:spPr>
          <a:xfrm>
            <a:off x="3505200" y="3367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3" name="Oval 582"/>
          <p:cNvSpPr/>
          <p:nvPr/>
        </p:nvSpPr>
        <p:spPr>
          <a:xfrm>
            <a:off x="3739466"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4" name="Oval 583"/>
          <p:cNvSpPr/>
          <p:nvPr/>
        </p:nvSpPr>
        <p:spPr>
          <a:xfrm>
            <a:off x="3713807"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5" name="Oval 584"/>
          <p:cNvSpPr/>
          <p:nvPr/>
        </p:nvSpPr>
        <p:spPr>
          <a:xfrm>
            <a:off x="3815666"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6" name="Oval 585"/>
          <p:cNvSpPr/>
          <p:nvPr/>
        </p:nvSpPr>
        <p:spPr>
          <a:xfrm>
            <a:off x="3815666" y="1929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7" name="Oval 586"/>
          <p:cNvSpPr/>
          <p:nvPr/>
        </p:nvSpPr>
        <p:spPr>
          <a:xfrm>
            <a:off x="3837437" y="176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8" name="Oval 587"/>
          <p:cNvSpPr/>
          <p:nvPr/>
        </p:nvSpPr>
        <p:spPr>
          <a:xfrm>
            <a:off x="4288971" y="3009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9" name="Oval 588"/>
          <p:cNvSpPr/>
          <p:nvPr/>
        </p:nvSpPr>
        <p:spPr>
          <a:xfrm>
            <a:off x="4390830" y="3009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0" name="Oval 589"/>
          <p:cNvSpPr/>
          <p:nvPr/>
        </p:nvSpPr>
        <p:spPr>
          <a:xfrm>
            <a:off x="4412601" y="292335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1" name="Oval 590"/>
          <p:cNvSpPr/>
          <p:nvPr/>
        </p:nvSpPr>
        <p:spPr>
          <a:xfrm>
            <a:off x="4872912" y="224634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2" name="Oval 591"/>
          <p:cNvSpPr/>
          <p:nvPr/>
        </p:nvSpPr>
        <p:spPr>
          <a:xfrm>
            <a:off x="4847253" y="23474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3" name="Oval 592"/>
          <p:cNvSpPr/>
          <p:nvPr/>
        </p:nvSpPr>
        <p:spPr>
          <a:xfrm>
            <a:off x="4237876" y="1392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4" name="Oval 593"/>
          <p:cNvSpPr/>
          <p:nvPr/>
        </p:nvSpPr>
        <p:spPr>
          <a:xfrm>
            <a:off x="4970883" y="22611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5" name="Oval 594"/>
          <p:cNvSpPr/>
          <p:nvPr/>
        </p:nvSpPr>
        <p:spPr>
          <a:xfrm>
            <a:off x="3780677" y="3149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6" name="Oval 595"/>
          <p:cNvSpPr/>
          <p:nvPr/>
        </p:nvSpPr>
        <p:spPr>
          <a:xfrm>
            <a:off x="3742577" y="32382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7" name="Oval 596"/>
          <p:cNvSpPr/>
          <p:nvPr/>
        </p:nvSpPr>
        <p:spPr>
          <a:xfrm>
            <a:off x="4495800" y="3314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8" name="Oval 597"/>
          <p:cNvSpPr/>
          <p:nvPr/>
        </p:nvSpPr>
        <p:spPr>
          <a:xfrm>
            <a:off x="4517571" y="34668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9" name="Oval 598"/>
          <p:cNvSpPr/>
          <p:nvPr/>
        </p:nvSpPr>
        <p:spPr>
          <a:xfrm>
            <a:off x="4526902" y="33673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0" name="Oval 599"/>
          <p:cNvSpPr/>
          <p:nvPr/>
        </p:nvSpPr>
        <p:spPr>
          <a:xfrm>
            <a:off x="4593771" y="33292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1" name="Oval 600"/>
          <p:cNvSpPr/>
          <p:nvPr/>
        </p:nvSpPr>
        <p:spPr>
          <a:xfrm>
            <a:off x="4876800" y="1905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2" name="Oval 601"/>
          <p:cNvSpPr/>
          <p:nvPr/>
        </p:nvSpPr>
        <p:spPr>
          <a:xfrm>
            <a:off x="4886131" y="1805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3" name="Oval 602"/>
          <p:cNvSpPr/>
          <p:nvPr/>
        </p:nvSpPr>
        <p:spPr>
          <a:xfrm>
            <a:off x="3962400" y="25011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4" name="Oval 603"/>
          <p:cNvSpPr/>
          <p:nvPr/>
        </p:nvSpPr>
        <p:spPr>
          <a:xfrm>
            <a:off x="4009830" y="2552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5" name="Oval 604"/>
          <p:cNvSpPr/>
          <p:nvPr/>
        </p:nvSpPr>
        <p:spPr>
          <a:xfrm>
            <a:off x="4019161" y="24529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6" name="Oval 605"/>
          <p:cNvSpPr/>
          <p:nvPr/>
        </p:nvSpPr>
        <p:spPr>
          <a:xfrm>
            <a:off x="4086030" y="241483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7" name="Oval 606"/>
          <p:cNvSpPr/>
          <p:nvPr/>
        </p:nvSpPr>
        <p:spPr>
          <a:xfrm>
            <a:off x="5158030" y="152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8" name="Oval 607"/>
          <p:cNvSpPr/>
          <p:nvPr/>
        </p:nvSpPr>
        <p:spPr>
          <a:xfrm>
            <a:off x="5132371"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9" name="Oval 608"/>
          <p:cNvSpPr/>
          <p:nvPr/>
        </p:nvSpPr>
        <p:spPr>
          <a:xfrm>
            <a:off x="5234230"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0" name="Oval 609"/>
          <p:cNvSpPr/>
          <p:nvPr/>
        </p:nvSpPr>
        <p:spPr>
          <a:xfrm>
            <a:off x="5234230" y="1701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1" name="Oval 610"/>
          <p:cNvSpPr/>
          <p:nvPr/>
        </p:nvSpPr>
        <p:spPr>
          <a:xfrm>
            <a:off x="5256001" y="1538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Oval 611"/>
          <p:cNvSpPr/>
          <p:nvPr/>
        </p:nvSpPr>
        <p:spPr>
          <a:xfrm>
            <a:off x="5715000" y="2743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3" name="Oval 612"/>
          <p:cNvSpPr/>
          <p:nvPr/>
        </p:nvSpPr>
        <p:spPr>
          <a:xfrm>
            <a:off x="5613141"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 name="Oval 613"/>
          <p:cNvSpPr/>
          <p:nvPr/>
        </p:nvSpPr>
        <p:spPr>
          <a:xfrm>
            <a:off x="5715000"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 name="Oval 614"/>
          <p:cNvSpPr/>
          <p:nvPr/>
        </p:nvSpPr>
        <p:spPr>
          <a:xfrm>
            <a:off x="5791200" y="2743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 name="Oval 615"/>
          <p:cNvSpPr/>
          <p:nvPr/>
        </p:nvSpPr>
        <p:spPr>
          <a:xfrm>
            <a:off x="5765541"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7" name="Oval 616"/>
          <p:cNvSpPr/>
          <p:nvPr/>
        </p:nvSpPr>
        <p:spPr>
          <a:xfrm>
            <a:off x="5867400"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8" name="Oval 617"/>
          <p:cNvSpPr/>
          <p:nvPr/>
        </p:nvSpPr>
        <p:spPr>
          <a:xfrm>
            <a:off x="5867400"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9" name="Oval 618"/>
          <p:cNvSpPr/>
          <p:nvPr/>
        </p:nvSpPr>
        <p:spPr>
          <a:xfrm>
            <a:off x="5998029" y="160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0" name="Oval 619"/>
          <p:cNvSpPr/>
          <p:nvPr/>
        </p:nvSpPr>
        <p:spPr>
          <a:xfrm>
            <a:off x="5998029" y="1676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1" name="Oval 620"/>
          <p:cNvSpPr/>
          <p:nvPr/>
        </p:nvSpPr>
        <p:spPr>
          <a:xfrm>
            <a:off x="6019800" y="15138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2" name="Oval 621"/>
          <p:cNvSpPr/>
          <p:nvPr/>
        </p:nvSpPr>
        <p:spPr>
          <a:xfrm>
            <a:off x="5969259"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3" name="Oval 622"/>
          <p:cNvSpPr/>
          <p:nvPr/>
        </p:nvSpPr>
        <p:spPr>
          <a:xfrm>
            <a:off x="5943600"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4" name="Oval 623"/>
          <p:cNvSpPr/>
          <p:nvPr/>
        </p:nvSpPr>
        <p:spPr>
          <a:xfrm>
            <a:off x="6045459" y="1929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5" name="Oval 624"/>
          <p:cNvSpPr/>
          <p:nvPr/>
        </p:nvSpPr>
        <p:spPr>
          <a:xfrm>
            <a:off x="6067230" y="176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6" name="Oval 625"/>
          <p:cNvSpPr/>
          <p:nvPr/>
        </p:nvSpPr>
        <p:spPr>
          <a:xfrm>
            <a:off x="5917941"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7" name="Oval 626"/>
          <p:cNvSpPr/>
          <p:nvPr/>
        </p:nvSpPr>
        <p:spPr>
          <a:xfrm>
            <a:off x="6019800"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8" name="Oval 627"/>
          <p:cNvSpPr/>
          <p:nvPr/>
        </p:nvSpPr>
        <p:spPr>
          <a:xfrm>
            <a:off x="6041571" y="2885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9" name="Oval 628"/>
          <p:cNvSpPr/>
          <p:nvPr/>
        </p:nvSpPr>
        <p:spPr>
          <a:xfrm>
            <a:off x="6172200"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0" name="Oval 629"/>
          <p:cNvSpPr/>
          <p:nvPr/>
        </p:nvSpPr>
        <p:spPr>
          <a:xfrm>
            <a:off x="6015912" y="1346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1" name="Oval 630"/>
          <p:cNvSpPr/>
          <p:nvPr/>
        </p:nvSpPr>
        <p:spPr>
          <a:xfrm>
            <a:off x="5990253" y="144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2" name="Oval 631"/>
          <p:cNvSpPr/>
          <p:nvPr/>
        </p:nvSpPr>
        <p:spPr>
          <a:xfrm>
            <a:off x="5943600" y="13923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3" name="Oval 632"/>
          <p:cNvSpPr/>
          <p:nvPr/>
        </p:nvSpPr>
        <p:spPr>
          <a:xfrm>
            <a:off x="6113883" y="1361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4" name="Oval 633"/>
          <p:cNvSpPr/>
          <p:nvPr/>
        </p:nvSpPr>
        <p:spPr>
          <a:xfrm>
            <a:off x="4624319" y="129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5" name="Oval 634"/>
          <p:cNvSpPr/>
          <p:nvPr/>
        </p:nvSpPr>
        <p:spPr>
          <a:xfrm>
            <a:off x="4598660" y="1396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6" name="Oval 635"/>
          <p:cNvSpPr/>
          <p:nvPr/>
        </p:nvSpPr>
        <p:spPr>
          <a:xfrm>
            <a:off x="4552007" y="13410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7" name="Oval 636"/>
          <p:cNvSpPr/>
          <p:nvPr/>
        </p:nvSpPr>
        <p:spPr>
          <a:xfrm>
            <a:off x="4560560" y="14856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8" name="Oval 637"/>
          <p:cNvSpPr/>
          <p:nvPr/>
        </p:nvSpPr>
        <p:spPr>
          <a:xfrm>
            <a:off x="4722290" y="1310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9" name="Oval 638"/>
          <p:cNvSpPr/>
          <p:nvPr/>
        </p:nvSpPr>
        <p:spPr>
          <a:xfrm>
            <a:off x="5174815" y="3111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0" name="Oval 639"/>
          <p:cNvSpPr/>
          <p:nvPr/>
        </p:nvSpPr>
        <p:spPr>
          <a:xfrm>
            <a:off x="5136715" y="3200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1" name="Oval 640"/>
          <p:cNvSpPr/>
          <p:nvPr/>
        </p:nvSpPr>
        <p:spPr>
          <a:xfrm>
            <a:off x="5448464" y="33892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2" name="Oval 641"/>
          <p:cNvSpPr/>
          <p:nvPr/>
        </p:nvSpPr>
        <p:spPr>
          <a:xfrm>
            <a:off x="5401811" y="333379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3" name="Oval 642"/>
          <p:cNvSpPr/>
          <p:nvPr/>
        </p:nvSpPr>
        <p:spPr>
          <a:xfrm>
            <a:off x="5572094" y="330292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4" name="Oval 643"/>
          <p:cNvSpPr/>
          <p:nvPr/>
        </p:nvSpPr>
        <p:spPr>
          <a:xfrm>
            <a:off x="6226629" y="3352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 name="Oval 644"/>
          <p:cNvSpPr/>
          <p:nvPr/>
        </p:nvSpPr>
        <p:spPr>
          <a:xfrm>
            <a:off x="6200970" y="3453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6" name="Oval 645"/>
          <p:cNvSpPr/>
          <p:nvPr/>
        </p:nvSpPr>
        <p:spPr>
          <a:xfrm>
            <a:off x="6248400" y="3505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7" name="Oval 646"/>
          <p:cNvSpPr/>
          <p:nvPr/>
        </p:nvSpPr>
        <p:spPr>
          <a:xfrm>
            <a:off x="6257731" y="34056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8" name="Oval 647"/>
          <p:cNvSpPr/>
          <p:nvPr/>
        </p:nvSpPr>
        <p:spPr>
          <a:xfrm>
            <a:off x="6324600" y="3367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9" name="Oval 648"/>
          <p:cNvSpPr/>
          <p:nvPr/>
        </p:nvSpPr>
        <p:spPr>
          <a:xfrm>
            <a:off x="6302829" y="2895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0" name="Oval 649"/>
          <p:cNvSpPr/>
          <p:nvPr/>
        </p:nvSpPr>
        <p:spPr>
          <a:xfrm>
            <a:off x="6277170" y="2996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1" name="Oval 650"/>
          <p:cNvSpPr/>
          <p:nvPr/>
        </p:nvSpPr>
        <p:spPr>
          <a:xfrm>
            <a:off x="6333931" y="29484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2" name="Oval 651"/>
          <p:cNvSpPr/>
          <p:nvPr/>
        </p:nvSpPr>
        <p:spPr>
          <a:xfrm>
            <a:off x="6400800" y="2910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3" name="Oval 652"/>
          <p:cNvSpPr/>
          <p:nvPr/>
        </p:nvSpPr>
        <p:spPr>
          <a:xfrm>
            <a:off x="6248400" y="2463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4" name="Oval 653"/>
          <p:cNvSpPr/>
          <p:nvPr/>
        </p:nvSpPr>
        <p:spPr>
          <a:xfrm>
            <a:off x="6295830" y="2514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5" name="Oval 654"/>
          <p:cNvSpPr/>
          <p:nvPr/>
        </p:nvSpPr>
        <p:spPr>
          <a:xfrm>
            <a:off x="6305161" y="2415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6" name="Oval 655"/>
          <p:cNvSpPr/>
          <p:nvPr/>
        </p:nvSpPr>
        <p:spPr>
          <a:xfrm>
            <a:off x="5334000" y="2463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7" name="Oval 656"/>
          <p:cNvSpPr/>
          <p:nvPr/>
        </p:nvSpPr>
        <p:spPr>
          <a:xfrm>
            <a:off x="5381430" y="2514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8" name="Oval 657"/>
          <p:cNvSpPr/>
          <p:nvPr/>
        </p:nvSpPr>
        <p:spPr>
          <a:xfrm>
            <a:off x="5390761" y="24150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9" name="Oval 658"/>
          <p:cNvSpPr/>
          <p:nvPr/>
        </p:nvSpPr>
        <p:spPr>
          <a:xfrm>
            <a:off x="5457630" y="2376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0" name="Oval 659"/>
          <p:cNvSpPr/>
          <p:nvPr/>
        </p:nvSpPr>
        <p:spPr>
          <a:xfrm>
            <a:off x="6502659" y="2057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1" name="Oval 660"/>
          <p:cNvSpPr/>
          <p:nvPr/>
        </p:nvSpPr>
        <p:spPr>
          <a:xfrm>
            <a:off x="6477000" y="2082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2" name="Oval 661"/>
          <p:cNvSpPr/>
          <p:nvPr/>
        </p:nvSpPr>
        <p:spPr>
          <a:xfrm>
            <a:off x="6629400" y="2133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3" name="Oval 662"/>
          <p:cNvSpPr/>
          <p:nvPr/>
        </p:nvSpPr>
        <p:spPr>
          <a:xfrm>
            <a:off x="6600630" y="19959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4" name="Rectangle 663"/>
          <p:cNvSpPr/>
          <p:nvPr/>
        </p:nvSpPr>
        <p:spPr>
          <a:xfrm>
            <a:off x="2763193" y="22075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5" name="Rectangle 664"/>
          <p:cNvSpPr/>
          <p:nvPr/>
        </p:nvSpPr>
        <p:spPr>
          <a:xfrm>
            <a:off x="3657600" y="1775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6" name="Rectangle 665"/>
          <p:cNvSpPr/>
          <p:nvPr/>
        </p:nvSpPr>
        <p:spPr>
          <a:xfrm>
            <a:off x="5076164" y="154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7" name="Rectangle 666"/>
          <p:cNvSpPr/>
          <p:nvPr/>
        </p:nvSpPr>
        <p:spPr>
          <a:xfrm>
            <a:off x="3362796" y="331943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8" name="Rectangle 667"/>
          <p:cNvSpPr/>
          <p:nvPr/>
        </p:nvSpPr>
        <p:spPr>
          <a:xfrm>
            <a:off x="6198525" y="2667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9" name="Rectangle 668"/>
          <p:cNvSpPr/>
          <p:nvPr/>
        </p:nvSpPr>
        <p:spPr>
          <a:xfrm>
            <a:off x="5638800" y="2667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0" name="Rectangle 669"/>
          <p:cNvSpPr/>
          <p:nvPr/>
        </p:nvSpPr>
        <p:spPr>
          <a:xfrm>
            <a:off x="6195398" y="3326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1" name="Rectangle 670"/>
          <p:cNvSpPr/>
          <p:nvPr/>
        </p:nvSpPr>
        <p:spPr>
          <a:xfrm>
            <a:off x="4507573" y="333445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2" name="Rectangle 671"/>
          <p:cNvSpPr/>
          <p:nvPr/>
        </p:nvSpPr>
        <p:spPr>
          <a:xfrm>
            <a:off x="5363487" y="3326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3" name="Rectangle 672"/>
          <p:cNvSpPr/>
          <p:nvPr/>
        </p:nvSpPr>
        <p:spPr>
          <a:xfrm>
            <a:off x="4800600" y="1775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4" name="Rectangle 673"/>
          <p:cNvSpPr/>
          <p:nvPr/>
        </p:nvSpPr>
        <p:spPr>
          <a:xfrm>
            <a:off x="3657600" y="311122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5" name="Rectangle 674"/>
          <p:cNvSpPr/>
          <p:nvPr/>
        </p:nvSpPr>
        <p:spPr>
          <a:xfrm>
            <a:off x="5076164" y="30993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6" name="Rectangle 675"/>
          <p:cNvSpPr/>
          <p:nvPr/>
        </p:nvSpPr>
        <p:spPr>
          <a:xfrm>
            <a:off x="5646604" y="219622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7" name="Rectangle 676"/>
          <p:cNvSpPr/>
          <p:nvPr/>
        </p:nvSpPr>
        <p:spPr>
          <a:xfrm>
            <a:off x="6206040" y="244947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8" name="Rectangle 677"/>
          <p:cNvSpPr/>
          <p:nvPr/>
        </p:nvSpPr>
        <p:spPr>
          <a:xfrm>
            <a:off x="5353326" y="2438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9" name="Rectangle 678"/>
          <p:cNvSpPr/>
          <p:nvPr/>
        </p:nvSpPr>
        <p:spPr>
          <a:xfrm>
            <a:off x="3949762" y="243351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0" name="Rectangle 679"/>
          <p:cNvSpPr/>
          <p:nvPr/>
        </p:nvSpPr>
        <p:spPr>
          <a:xfrm>
            <a:off x="6482846" y="19873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1" name="Rectangle 680"/>
          <p:cNvSpPr/>
          <p:nvPr/>
        </p:nvSpPr>
        <p:spPr>
          <a:xfrm>
            <a:off x="6208137" y="28798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2" name="Rectangle 681"/>
          <p:cNvSpPr/>
          <p:nvPr/>
        </p:nvSpPr>
        <p:spPr>
          <a:xfrm>
            <a:off x="5916163" y="28798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3" name="Rectangle 682"/>
          <p:cNvSpPr/>
          <p:nvPr/>
        </p:nvSpPr>
        <p:spPr>
          <a:xfrm>
            <a:off x="5920966" y="154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4" name="Rectangle 683"/>
          <p:cNvSpPr/>
          <p:nvPr/>
        </p:nvSpPr>
        <p:spPr>
          <a:xfrm>
            <a:off x="5937267" y="131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5" name="Rectangle 684"/>
          <p:cNvSpPr/>
          <p:nvPr/>
        </p:nvSpPr>
        <p:spPr>
          <a:xfrm>
            <a:off x="4800600" y="2209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6" name="Rectangle 685"/>
          <p:cNvSpPr/>
          <p:nvPr/>
        </p:nvSpPr>
        <p:spPr>
          <a:xfrm>
            <a:off x="4495800" y="131779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7" name="Rectangle 686"/>
          <p:cNvSpPr/>
          <p:nvPr/>
        </p:nvSpPr>
        <p:spPr>
          <a:xfrm>
            <a:off x="4254172" y="2893352"/>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8" name="Rectangle 687"/>
          <p:cNvSpPr/>
          <p:nvPr/>
        </p:nvSpPr>
        <p:spPr>
          <a:xfrm>
            <a:off x="4800600" y="2667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9" name="Rectangle 688"/>
          <p:cNvSpPr/>
          <p:nvPr/>
        </p:nvSpPr>
        <p:spPr>
          <a:xfrm>
            <a:off x="5929629" y="1764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0" name="Rectangle 689"/>
          <p:cNvSpPr/>
          <p:nvPr/>
        </p:nvSpPr>
        <p:spPr>
          <a:xfrm>
            <a:off x="3962400" y="178030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1" name="Oval 690"/>
          <p:cNvSpPr/>
          <p:nvPr/>
        </p:nvSpPr>
        <p:spPr>
          <a:xfrm>
            <a:off x="4034935"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2" name="Oval 691"/>
          <p:cNvSpPr/>
          <p:nvPr/>
        </p:nvSpPr>
        <p:spPr>
          <a:xfrm>
            <a:off x="4009276" y="1853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3" name="Oval 692"/>
          <p:cNvSpPr/>
          <p:nvPr/>
        </p:nvSpPr>
        <p:spPr>
          <a:xfrm>
            <a:off x="4111135" y="1929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4" name="Oval 693"/>
          <p:cNvSpPr/>
          <p:nvPr/>
        </p:nvSpPr>
        <p:spPr>
          <a:xfrm>
            <a:off x="4132906" y="1767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5" name="Oval 694"/>
          <p:cNvSpPr/>
          <p:nvPr/>
        </p:nvSpPr>
        <p:spPr>
          <a:xfrm>
            <a:off x="5743770" y="1600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6" name="Oval 695"/>
          <p:cNvSpPr/>
          <p:nvPr/>
        </p:nvSpPr>
        <p:spPr>
          <a:xfrm>
            <a:off x="5791200" y="1651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7" name="Oval 696"/>
          <p:cNvSpPr/>
          <p:nvPr/>
        </p:nvSpPr>
        <p:spPr>
          <a:xfrm>
            <a:off x="6553200" y="1320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8" name="Oval 697"/>
          <p:cNvSpPr/>
          <p:nvPr/>
        </p:nvSpPr>
        <p:spPr>
          <a:xfrm>
            <a:off x="6600630" y="137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9" name="Oval 698"/>
          <p:cNvSpPr/>
          <p:nvPr/>
        </p:nvSpPr>
        <p:spPr>
          <a:xfrm>
            <a:off x="6553200" y="137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0" name="Rectangle 699"/>
          <p:cNvSpPr/>
          <p:nvPr/>
        </p:nvSpPr>
        <p:spPr>
          <a:xfrm>
            <a:off x="5652460" y="153915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1" name="Rectangle 700"/>
          <p:cNvSpPr/>
          <p:nvPr/>
        </p:nvSpPr>
        <p:spPr>
          <a:xfrm>
            <a:off x="5361160" y="176201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2" name="Rectangle 701"/>
          <p:cNvSpPr/>
          <p:nvPr/>
        </p:nvSpPr>
        <p:spPr>
          <a:xfrm>
            <a:off x="4237876" y="1978437"/>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3" name="Rectangle 702"/>
          <p:cNvSpPr/>
          <p:nvPr/>
        </p:nvSpPr>
        <p:spPr>
          <a:xfrm>
            <a:off x="4226727" y="131779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4" name="Oval 703"/>
          <p:cNvSpPr/>
          <p:nvPr/>
        </p:nvSpPr>
        <p:spPr>
          <a:xfrm>
            <a:off x="6277170" y="184162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5" name="Oval 704"/>
          <p:cNvSpPr/>
          <p:nvPr/>
        </p:nvSpPr>
        <p:spPr>
          <a:xfrm>
            <a:off x="6324600" y="18929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6" name="Oval 705"/>
          <p:cNvSpPr/>
          <p:nvPr/>
        </p:nvSpPr>
        <p:spPr>
          <a:xfrm>
            <a:off x="6274907" y="182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7" name="Oval 706"/>
          <p:cNvSpPr/>
          <p:nvPr/>
        </p:nvSpPr>
        <p:spPr>
          <a:xfrm>
            <a:off x="6534539" y="179046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8" name="Oval 707"/>
          <p:cNvSpPr/>
          <p:nvPr/>
        </p:nvSpPr>
        <p:spPr>
          <a:xfrm>
            <a:off x="6581969" y="1841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9" name="Oval 708"/>
          <p:cNvSpPr/>
          <p:nvPr/>
        </p:nvSpPr>
        <p:spPr>
          <a:xfrm>
            <a:off x="6629400" y="184178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0" name="Oval 709"/>
          <p:cNvSpPr/>
          <p:nvPr/>
        </p:nvSpPr>
        <p:spPr>
          <a:xfrm>
            <a:off x="5438970" y="18008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1" name="Oval 710"/>
          <p:cNvSpPr/>
          <p:nvPr/>
        </p:nvSpPr>
        <p:spPr>
          <a:xfrm>
            <a:off x="5486400" y="18521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2" name="Oval 711"/>
          <p:cNvSpPr/>
          <p:nvPr/>
        </p:nvSpPr>
        <p:spPr>
          <a:xfrm>
            <a:off x="5438970" y="1752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3" name="Oval 712"/>
          <p:cNvSpPr/>
          <p:nvPr/>
        </p:nvSpPr>
        <p:spPr>
          <a:xfrm>
            <a:off x="4286639" y="2029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4" name="Oval 713"/>
          <p:cNvSpPr/>
          <p:nvPr/>
        </p:nvSpPr>
        <p:spPr>
          <a:xfrm>
            <a:off x="4334069" y="2080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5" name="Oval 714"/>
          <p:cNvSpPr/>
          <p:nvPr/>
        </p:nvSpPr>
        <p:spPr>
          <a:xfrm>
            <a:off x="4343400" y="1981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6" name="Rectangle 715"/>
          <p:cNvSpPr/>
          <p:nvPr/>
        </p:nvSpPr>
        <p:spPr>
          <a:xfrm>
            <a:off x="6494141" y="2893351"/>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 name="Rectangle 716"/>
          <p:cNvSpPr/>
          <p:nvPr/>
        </p:nvSpPr>
        <p:spPr>
          <a:xfrm>
            <a:off x="6474438" y="2672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 name="Rectangle 717"/>
          <p:cNvSpPr/>
          <p:nvPr/>
        </p:nvSpPr>
        <p:spPr>
          <a:xfrm>
            <a:off x="6496993" y="1546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9" name="Rectangle 718"/>
          <p:cNvSpPr/>
          <p:nvPr/>
        </p:nvSpPr>
        <p:spPr>
          <a:xfrm>
            <a:off x="6489818" y="243389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0" name="Rectangle 719"/>
          <p:cNvSpPr/>
          <p:nvPr/>
        </p:nvSpPr>
        <p:spPr>
          <a:xfrm>
            <a:off x="6470122" y="22238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1" name="Rectangle 720"/>
          <p:cNvSpPr/>
          <p:nvPr/>
        </p:nvSpPr>
        <p:spPr>
          <a:xfrm>
            <a:off x="6196820" y="176201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2" name="Rectangle 721"/>
          <p:cNvSpPr/>
          <p:nvPr/>
        </p:nvSpPr>
        <p:spPr>
          <a:xfrm>
            <a:off x="6476063" y="131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3" name="Rectangle 722"/>
          <p:cNvSpPr/>
          <p:nvPr/>
        </p:nvSpPr>
        <p:spPr>
          <a:xfrm>
            <a:off x="6474381" y="1762016"/>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4" name="Oval 723"/>
          <p:cNvSpPr/>
          <p:nvPr/>
        </p:nvSpPr>
        <p:spPr>
          <a:xfrm>
            <a:off x="6531429" y="1524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5" name="Oval 724"/>
          <p:cNvSpPr/>
          <p:nvPr/>
        </p:nvSpPr>
        <p:spPr>
          <a:xfrm>
            <a:off x="6505770"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6" name="Oval 725"/>
          <p:cNvSpPr/>
          <p:nvPr/>
        </p:nvSpPr>
        <p:spPr>
          <a:xfrm>
            <a:off x="6607629" y="16250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 name="Oval 726"/>
          <p:cNvSpPr/>
          <p:nvPr/>
        </p:nvSpPr>
        <p:spPr>
          <a:xfrm>
            <a:off x="6629400" y="15387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8" name="Oval 727"/>
          <p:cNvSpPr/>
          <p:nvPr/>
        </p:nvSpPr>
        <p:spPr>
          <a:xfrm>
            <a:off x="6553200"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9" name="Oval 728"/>
          <p:cNvSpPr/>
          <p:nvPr/>
        </p:nvSpPr>
        <p:spPr>
          <a:xfrm>
            <a:off x="6655059" y="2286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0" name="Oval 729"/>
          <p:cNvSpPr/>
          <p:nvPr/>
        </p:nvSpPr>
        <p:spPr>
          <a:xfrm>
            <a:off x="6655059" y="2362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1" name="Oval 730"/>
          <p:cNvSpPr/>
          <p:nvPr/>
        </p:nvSpPr>
        <p:spPr>
          <a:xfrm>
            <a:off x="6274059" y="137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2" name="Oval 731"/>
          <p:cNvSpPr/>
          <p:nvPr/>
        </p:nvSpPr>
        <p:spPr>
          <a:xfrm>
            <a:off x="6248400" y="1472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3" name="Oval 732"/>
          <p:cNvSpPr/>
          <p:nvPr/>
        </p:nvSpPr>
        <p:spPr>
          <a:xfrm>
            <a:off x="6372030" y="1386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4" name="Oval 733"/>
          <p:cNvSpPr/>
          <p:nvPr/>
        </p:nvSpPr>
        <p:spPr>
          <a:xfrm>
            <a:off x="6505770"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5" name="Oval 734"/>
          <p:cNvSpPr/>
          <p:nvPr/>
        </p:nvSpPr>
        <p:spPr>
          <a:xfrm>
            <a:off x="6607629" y="2971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6" name="Oval 735"/>
          <p:cNvSpPr/>
          <p:nvPr/>
        </p:nvSpPr>
        <p:spPr>
          <a:xfrm>
            <a:off x="6629400" y="2885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7" name="Oval 736"/>
          <p:cNvSpPr/>
          <p:nvPr/>
        </p:nvSpPr>
        <p:spPr>
          <a:xfrm>
            <a:off x="6629400" y="2667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8" name="Oval 737"/>
          <p:cNvSpPr/>
          <p:nvPr/>
        </p:nvSpPr>
        <p:spPr>
          <a:xfrm>
            <a:off x="6591300" y="311122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9" name="Oval 738"/>
          <p:cNvSpPr/>
          <p:nvPr/>
        </p:nvSpPr>
        <p:spPr>
          <a:xfrm>
            <a:off x="6553200" y="3200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0" name="Oval 739"/>
          <p:cNvSpPr/>
          <p:nvPr/>
        </p:nvSpPr>
        <p:spPr>
          <a:xfrm>
            <a:off x="6599853" y="3429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1" name="Oval 740"/>
          <p:cNvSpPr/>
          <p:nvPr/>
        </p:nvSpPr>
        <p:spPr>
          <a:xfrm>
            <a:off x="6553200" y="33735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2" name="Oval 741"/>
          <p:cNvSpPr/>
          <p:nvPr/>
        </p:nvSpPr>
        <p:spPr>
          <a:xfrm>
            <a:off x="6629400" y="33426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3" name="Oval 742"/>
          <p:cNvSpPr/>
          <p:nvPr/>
        </p:nvSpPr>
        <p:spPr>
          <a:xfrm>
            <a:off x="6572639" y="24866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4" name="Oval 743"/>
          <p:cNvSpPr/>
          <p:nvPr/>
        </p:nvSpPr>
        <p:spPr>
          <a:xfrm>
            <a:off x="6620069" y="25379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5" name="Oval 744"/>
          <p:cNvSpPr/>
          <p:nvPr/>
        </p:nvSpPr>
        <p:spPr>
          <a:xfrm>
            <a:off x="6629400" y="2438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6" name="Oval 745"/>
          <p:cNvSpPr/>
          <p:nvPr/>
        </p:nvSpPr>
        <p:spPr>
          <a:xfrm>
            <a:off x="6267839" y="20294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7" name="Oval 746"/>
          <p:cNvSpPr/>
          <p:nvPr/>
        </p:nvSpPr>
        <p:spPr>
          <a:xfrm>
            <a:off x="6315269" y="208072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8" name="Oval 747"/>
          <p:cNvSpPr/>
          <p:nvPr/>
        </p:nvSpPr>
        <p:spPr>
          <a:xfrm>
            <a:off x="6324600" y="1981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9" name="Rectangle 748"/>
          <p:cNvSpPr/>
          <p:nvPr/>
        </p:nvSpPr>
        <p:spPr>
          <a:xfrm>
            <a:off x="6197285" y="199597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0" name="Rectangle 749"/>
          <p:cNvSpPr/>
          <p:nvPr/>
        </p:nvSpPr>
        <p:spPr>
          <a:xfrm>
            <a:off x="6204553" y="131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1" name="Rectangle 750"/>
          <p:cNvSpPr/>
          <p:nvPr/>
        </p:nvSpPr>
        <p:spPr>
          <a:xfrm>
            <a:off x="6474438" y="332435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2" name="Rectangle 751"/>
          <p:cNvSpPr/>
          <p:nvPr/>
        </p:nvSpPr>
        <p:spPr>
          <a:xfrm>
            <a:off x="6464174" y="309696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3" name="Freeform 752"/>
          <p:cNvSpPr/>
          <p:nvPr/>
        </p:nvSpPr>
        <p:spPr>
          <a:xfrm>
            <a:off x="2489703" y="1395743"/>
            <a:ext cx="4273236" cy="2209045"/>
          </a:xfrm>
          <a:custGeom>
            <a:avLst/>
            <a:gdLst>
              <a:gd name="connsiteX0" fmla="*/ 0 w 4273236"/>
              <a:gd name="connsiteY0" fmla="*/ 2209045 h 2209045"/>
              <a:gd name="connsiteX1" fmla="*/ 2027976 w 4273236"/>
              <a:gd name="connsiteY1" fmla="*/ 660903 h 2209045"/>
              <a:gd name="connsiteX2" fmla="*/ 4273236 w 4273236"/>
              <a:gd name="connsiteY2" fmla="*/ 0 h 2209045"/>
            </a:gdLst>
            <a:ahLst/>
            <a:cxnLst>
              <a:cxn ang="0">
                <a:pos x="connsiteX0" y="connsiteY0"/>
              </a:cxn>
              <a:cxn ang="0">
                <a:pos x="connsiteX1" y="connsiteY1"/>
              </a:cxn>
              <a:cxn ang="0">
                <a:pos x="connsiteX2" y="connsiteY2"/>
              </a:cxn>
            </a:cxnLst>
            <a:rect l="l" t="t" r="r" b="b"/>
            <a:pathLst>
              <a:path w="4273236" h="2209045">
                <a:moveTo>
                  <a:pt x="0" y="2209045"/>
                </a:moveTo>
                <a:cubicBezTo>
                  <a:pt x="657885" y="1619061"/>
                  <a:pt x="1315770" y="1029077"/>
                  <a:pt x="2027976" y="660903"/>
                </a:cubicBezTo>
                <a:cubicBezTo>
                  <a:pt x="2740182" y="292729"/>
                  <a:pt x="3915624" y="75446"/>
                  <a:pt x="4273236" y="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p:cNvSpPr/>
          <p:nvPr/>
        </p:nvSpPr>
        <p:spPr>
          <a:xfrm>
            <a:off x="3226059" y="51567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5" name="Oval 754"/>
          <p:cNvSpPr/>
          <p:nvPr/>
        </p:nvSpPr>
        <p:spPr>
          <a:xfrm>
            <a:off x="3200400"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6" name="Oval 755"/>
          <p:cNvSpPr/>
          <p:nvPr/>
        </p:nvSpPr>
        <p:spPr>
          <a:xfrm>
            <a:off x="3302259"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8" name="Oval 757"/>
          <p:cNvSpPr/>
          <p:nvPr/>
        </p:nvSpPr>
        <p:spPr>
          <a:xfrm>
            <a:off x="3324030" y="5171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9" name="Rectangle 758"/>
          <p:cNvSpPr/>
          <p:nvPr/>
        </p:nvSpPr>
        <p:spPr>
          <a:xfrm>
            <a:off x="3124200"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0" name="Oval 759"/>
          <p:cNvSpPr/>
          <p:nvPr/>
        </p:nvSpPr>
        <p:spPr>
          <a:xfrm>
            <a:off x="3803008" y="500408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1" name="Oval 760"/>
          <p:cNvSpPr/>
          <p:nvPr/>
        </p:nvSpPr>
        <p:spPr>
          <a:xfrm>
            <a:off x="3756355" y="494863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2" name="Oval 761"/>
          <p:cNvSpPr/>
          <p:nvPr/>
        </p:nvSpPr>
        <p:spPr>
          <a:xfrm>
            <a:off x="3832555" y="491777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3" name="Rectangle 762"/>
          <p:cNvSpPr/>
          <p:nvPr/>
        </p:nvSpPr>
        <p:spPr>
          <a:xfrm>
            <a:off x="3677593" y="4899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4" name="Oval 763"/>
          <p:cNvSpPr/>
          <p:nvPr/>
        </p:nvSpPr>
        <p:spPr>
          <a:xfrm>
            <a:off x="3392606" y="47182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5" name="Oval 764"/>
          <p:cNvSpPr/>
          <p:nvPr/>
        </p:nvSpPr>
        <p:spPr>
          <a:xfrm>
            <a:off x="3366947" y="474308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6" name="Oval 765"/>
          <p:cNvSpPr/>
          <p:nvPr/>
        </p:nvSpPr>
        <p:spPr>
          <a:xfrm>
            <a:off x="3519347" y="47944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7" name="Oval 766"/>
          <p:cNvSpPr/>
          <p:nvPr/>
        </p:nvSpPr>
        <p:spPr>
          <a:xfrm>
            <a:off x="3490577" y="465677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 name="Rectangle 767"/>
          <p:cNvSpPr/>
          <p:nvPr/>
        </p:nvSpPr>
        <p:spPr>
          <a:xfrm>
            <a:off x="3372793" y="4648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9" name="Oval 768"/>
          <p:cNvSpPr/>
          <p:nvPr/>
        </p:nvSpPr>
        <p:spPr>
          <a:xfrm>
            <a:off x="3734737" y="39872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0" name="Oval 769"/>
          <p:cNvSpPr/>
          <p:nvPr/>
        </p:nvSpPr>
        <p:spPr>
          <a:xfrm>
            <a:off x="3782167"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1" name="Oval 770"/>
          <p:cNvSpPr/>
          <p:nvPr/>
        </p:nvSpPr>
        <p:spPr>
          <a:xfrm>
            <a:off x="3734737" y="4038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2" name="Rectangle 771"/>
          <p:cNvSpPr/>
          <p:nvPr/>
        </p:nvSpPr>
        <p:spPr>
          <a:xfrm>
            <a:off x="3657600"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3" name="Rectangle 772"/>
          <p:cNvSpPr/>
          <p:nvPr/>
        </p:nvSpPr>
        <p:spPr>
          <a:xfrm>
            <a:off x="3962400" y="465606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4" name="Oval 773"/>
          <p:cNvSpPr/>
          <p:nvPr/>
        </p:nvSpPr>
        <p:spPr>
          <a:xfrm>
            <a:off x="3974029" y="47345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5" name="Oval 774"/>
          <p:cNvSpPr/>
          <p:nvPr/>
        </p:nvSpPr>
        <p:spPr>
          <a:xfrm>
            <a:off x="4075888" y="47345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6" name="Oval 775"/>
          <p:cNvSpPr/>
          <p:nvPr/>
        </p:nvSpPr>
        <p:spPr>
          <a:xfrm>
            <a:off x="4097659"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7" name="Rectangle 776"/>
          <p:cNvSpPr/>
          <p:nvPr/>
        </p:nvSpPr>
        <p:spPr>
          <a:xfrm>
            <a:off x="3962400" y="397026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8" name="Oval 777"/>
          <p:cNvSpPr/>
          <p:nvPr/>
        </p:nvSpPr>
        <p:spPr>
          <a:xfrm>
            <a:off x="3974029" y="40487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9" name="Oval 778"/>
          <p:cNvSpPr/>
          <p:nvPr/>
        </p:nvSpPr>
        <p:spPr>
          <a:xfrm>
            <a:off x="4075888" y="40487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0" name="Oval 779"/>
          <p:cNvSpPr/>
          <p:nvPr/>
        </p:nvSpPr>
        <p:spPr>
          <a:xfrm>
            <a:off x="4097659"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1" name="Rectangle 780"/>
          <p:cNvSpPr/>
          <p:nvPr/>
        </p:nvSpPr>
        <p:spPr>
          <a:xfrm>
            <a:off x="4267200" y="419886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2" name="Oval 781"/>
          <p:cNvSpPr/>
          <p:nvPr/>
        </p:nvSpPr>
        <p:spPr>
          <a:xfrm>
            <a:off x="4278829" y="42773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3" name="Oval 782"/>
          <p:cNvSpPr/>
          <p:nvPr/>
        </p:nvSpPr>
        <p:spPr>
          <a:xfrm>
            <a:off x="4380688" y="42773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4" name="Oval 783"/>
          <p:cNvSpPr/>
          <p:nvPr/>
        </p:nvSpPr>
        <p:spPr>
          <a:xfrm>
            <a:off x="4402459"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5" name="Rectangle 784"/>
          <p:cNvSpPr/>
          <p:nvPr/>
        </p:nvSpPr>
        <p:spPr>
          <a:xfrm>
            <a:off x="4495800" y="41965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6" name="Oval 785"/>
          <p:cNvSpPr/>
          <p:nvPr/>
        </p:nvSpPr>
        <p:spPr>
          <a:xfrm>
            <a:off x="4650762" y="4191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7" name="Oval 786"/>
          <p:cNvSpPr/>
          <p:nvPr/>
        </p:nvSpPr>
        <p:spPr>
          <a:xfrm>
            <a:off x="4271151" y="44480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8" name="Oval 787"/>
          <p:cNvSpPr/>
          <p:nvPr/>
        </p:nvSpPr>
        <p:spPr>
          <a:xfrm>
            <a:off x="4318581" y="44993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9" name="Oval 788"/>
          <p:cNvSpPr/>
          <p:nvPr/>
        </p:nvSpPr>
        <p:spPr>
          <a:xfrm>
            <a:off x="4366012" y="44993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0" name="Rectangle 789"/>
          <p:cNvSpPr/>
          <p:nvPr/>
        </p:nvSpPr>
        <p:spPr>
          <a:xfrm>
            <a:off x="4210993" y="44196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1" name="Oval 790"/>
          <p:cNvSpPr/>
          <p:nvPr/>
        </p:nvSpPr>
        <p:spPr>
          <a:xfrm>
            <a:off x="4271151" y="515648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2" name="Oval 791"/>
          <p:cNvSpPr/>
          <p:nvPr/>
        </p:nvSpPr>
        <p:spPr>
          <a:xfrm>
            <a:off x="4318581" y="520779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3" name="Oval 792"/>
          <p:cNvSpPr/>
          <p:nvPr/>
        </p:nvSpPr>
        <p:spPr>
          <a:xfrm>
            <a:off x="4366012" y="520779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4" name="Rectangle 793"/>
          <p:cNvSpPr/>
          <p:nvPr/>
        </p:nvSpPr>
        <p:spPr>
          <a:xfrm>
            <a:off x="4210993" y="5128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5" name="Oval 794"/>
          <p:cNvSpPr/>
          <p:nvPr/>
        </p:nvSpPr>
        <p:spPr>
          <a:xfrm>
            <a:off x="4622926" y="51196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6" name="Oval 795"/>
          <p:cNvSpPr/>
          <p:nvPr/>
        </p:nvSpPr>
        <p:spPr>
          <a:xfrm>
            <a:off x="4584826" y="52088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7" name="Rectangle 796"/>
          <p:cNvSpPr/>
          <p:nvPr/>
        </p:nvSpPr>
        <p:spPr>
          <a:xfrm>
            <a:off x="4495800"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8" name="Oval 797"/>
          <p:cNvSpPr/>
          <p:nvPr/>
        </p:nvSpPr>
        <p:spPr>
          <a:xfrm>
            <a:off x="5176319" y="46624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9" name="Oval 798"/>
          <p:cNvSpPr/>
          <p:nvPr/>
        </p:nvSpPr>
        <p:spPr>
          <a:xfrm>
            <a:off x="5138219" y="47516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0" name="Rectangle 799"/>
          <p:cNvSpPr/>
          <p:nvPr/>
        </p:nvSpPr>
        <p:spPr>
          <a:xfrm>
            <a:off x="5049193" y="4648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1" name="Oval 800"/>
          <p:cNvSpPr/>
          <p:nvPr/>
        </p:nvSpPr>
        <p:spPr>
          <a:xfrm>
            <a:off x="5765926" y="51196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2" name="Oval 801"/>
          <p:cNvSpPr/>
          <p:nvPr/>
        </p:nvSpPr>
        <p:spPr>
          <a:xfrm>
            <a:off x="5727826" y="52088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3" name="Rectangle 802"/>
          <p:cNvSpPr/>
          <p:nvPr/>
        </p:nvSpPr>
        <p:spPr>
          <a:xfrm>
            <a:off x="5638800" y="5105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4" name="Oval 803"/>
          <p:cNvSpPr/>
          <p:nvPr/>
        </p:nvSpPr>
        <p:spPr>
          <a:xfrm>
            <a:off x="6319319" y="420525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5" name="Oval 804"/>
          <p:cNvSpPr/>
          <p:nvPr/>
        </p:nvSpPr>
        <p:spPr>
          <a:xfrm>
            <a:off x="6281219" y="429443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6" name="Rectangle 805"/>
          <p:cNvSpPr/>
          <p:nvPr/>
        </p:nvSpPr>
        <p:spPr>
          <a:xfrm>
            <a:off x="6192193" y="41910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7" name="Oval 806"/>
          <p:cNvSpPr/>
          <p:nvPr/>
        </p:nvSpPr>
        <p:spPr>
          <a:xfrm>
            <a:off x="4521459"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8" name="Oval 807"/>
          <p:cNvSpPr/>
          <p:nvPr/>
        </p:nvSpPr>
        <p:spPr>
          <a:xfrm>
            <a:off x="4495800" y="4977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9" name="Oval 808"/>
          <p:cNvSpPr/>
          <p:nvPr/>
        </p:nvSpPr>
        <p:spPr>
          <a:xfrm>
            <a:off x="4648200" y="5029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0" name="Oval 809"/>
          <p:cNvSpPr/>
          <p:nvPr/>
        </p:nvSpPr>
        <p:spPr>
          <a:xfrm>
            <a:off x="4619430" y="4891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1" name="Rectangle 810"/>
          <p:cNvSpPr/>
          <p:nvPr/>
        </p:nvSpPr>
        <p:spPr>
          <a:xfrm>
            <a:off x="4501646" y="48829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2" name="Oval 811"/>
          <p:cNvSpPr/>
          <p:nvPr/>
        </p:nvSpPr>
        <p:spPr>
          <a:xfrm>
            <a:off x="5969259" y="47182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3" name="Oval 812"/>
          <p:cNvSpPr/>
          <p:nvPr/>
        </p:nvSpPr>
        <p:spPr>
          <a:xfrm>
            <a:off x="5943600" y="474308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4" name="Oval 813"/>
          <p:cNvSpPr/>
          <p:nvPr/>
        </p:nvSpPr>
        <p:spPr>
          <a:xfrm>
            <a:off x="6096000" y="479440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5" name="Oval 814"/>
          <p:cNvSpPr/>
          <p:nvPr/>
        </p:nvSpPr>
        <p:spPr>
          <a:xfrm>
            <a:off x="6067230" y="465677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6" name="Rectangle 815"/>
          <p:cNvSpPr/>
          <p:nvPr/>
        </p:nvSpPr>
        <p:spPr>
          <a:xfrm>
            <a:off x="5949446" y="46482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7" name="Oval 816"/>
          <p:cNvSpPr/>
          <p:nvPr/>
        </p:nvSpPr>
        <p:spPr>
          <a:xfrm>
            <a:off x="5969259"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8" name="Oval 817"/>
          <p:cNvSpPr/>
          <p:nvPr/>
        </p:nvSpPr>
        <p:spPr>
          <a:xfrm>
            <a:off x="5943600" y="5206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 name="Oval 818"/>
          <p:cNvSpPr/>
          <p:nvPr/>
        </p:nvSpPr>
        <p:spPr>
          <a:xfrm>
            <a:off x="6096000"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 name="Oval 819"/>
          <p:cNvSpPr/>
          <p:nvPr/>
        </p:nvSpPr>
        <p:spPr>
          <a:xfrm>
            <a:off x="6067230" y="5120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 name="Rectangle 820"/>
          <p:cNvSpPr/>
          <p:nvPr/>
        </p:nvSpPr>
        <p:spPr>
          <a:xfrm>
            <a:off x="5949446" y="511159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 name="Rectangle 821"/>
          <p:cNvSpPr/>
          <p:nvPr/>
        </p:nvSpPr>
        <p:spPr>
          <a:xfrm>
            <a:off x="4515793"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 name="Oval 822"/>
          <p:cNvSpPr/>
          <p:nvPr/>
        </p:nvSpPr>
        <p:spPr>
          <a:xfrm>
            <a:off x="4550229"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4" name="Oval 823"/>
          <p:cNvSpPr/>
          <p:nvPr/>
        </p:nvSpPr>
        <p:spPr>
          <a:xfrm>
            <a:off x="4524570"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5" name="Oval 824"/>
          <p:cNvSpPr/>
          <p:nvPr/>
        </p:nvSpPr>
        <p:spPr>
          <a:xfrm>
            <a:off x="4626429"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6" name="Oval 825"/>
          <p:cNvSpPr/>
          <p:nvPr/>
        </p:nvSpPr>
        <p:spPr>
          <a:xfrm>
            <a:off x="4648200"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7" name="Rectangle 826"/>
          <p:cNvSpPr/>
          <p:nvPr/>
        </p:nvSpPr>
        <p:spPr>
          <a:xfrm>
            <a:off x="5105400" y="39850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8" name="Oval 827"/>
          <p:cNvSpPr/>
          <p:nvPr/>
        </p:nvSpPr>
        <p:spPr>
          <a:xfrm>
            <a:off x="5139836" y="3962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9" name="Oval 828"/>
          <p:cNvSpPr/>
          <p:nvPr/>
        </p:nvSpPr>
        <p:spPr>
          <a:xfrm>
            <a:off x="5114177"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0" name="Oval 829"/>
          <p:cNvSpPr/>
          <p:nvPr/>
        </p:nvSpPr>
        <p:spPr>
          <a:xfrm>
            <a:off x="5216036" y="40634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1" name="Oval 830"/>
          <p:cNvSpPr/>
          <p:nvPr/>
        </p:nvSpPr>
        <p:spPr>
          <a:xfrm>
            <a:off x="5237807" y="39771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2" name="Oval 831"/>
          <p:cNvSpPr/>
          <p:nvPr/>
        </p:nvSpPr>
        <p:spPr>
          <a:xfrm>
            <a:off x="4565306" y="4699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3" name="Oval 832"/>
          <p:cNvSpPr/>
          <p:nvPr/>
        </p:nvSpPr>
        <p:spPr>
          <a:xfrm>
            <a:off x="4539647"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4" name="Oval 833"/>
          <p:cNvSpPr/>
          <p:nvPr/>
        </p:nvSpPr>
        <p:spPr>
          <a:xfrm>
            <a:off x="4663277" y="47142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5" name="Rectangle 834"/>
          <p:cNvSpPr/>
          <p:nvPr/>
        </p:nvSpPr>
        <p:spPr>
          <a:xfrm>
            <a:off x="4495800" y="46459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6" name="Oval 835"/>
          <p:cNvSpPr/>
          <p:nvPr/>
        </p:nvSpPr>
        <p:spPr>
          <a:xfrm>
            <a:off x="4870106"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7" name="Oval 836"/>
          <p:cNvSpPr/>
          <p:nvPr/>
        </p:nvSpPr>
        <p:spPr>
          <a:xfrm>
            <a:off x="4844447" y="41170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8" name="Oval 837"/>
          <p:cNvSpPr/>
          <p:nvPr/>
        </p:nvSpPr>
        <p:spPr>
          <a:xfrm>
            <a:off x="4968077" y="403073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9" name="Rectangle 838"/>
          <p:cNvSpPr/>
          <p:nvPr/>
        </p:nvSpPr>
        <p:spPr>
          <a:xfrm>
            <a:off x="4800600" y="3962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0" name="Oval 839"/>
          <p:cNvSpPr/>
          <p:nvPr/>
        </p:nvSpPr>
        <p:spPr>
          <a:xfrm>
            <a:off x="5403506" y="469951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1" name="Oval 840"/>
          <p:cNvSpPr/>
          <p:nvPr/>
        </p:nvSpPr>
        <p:spPr>
          <a:xfrm>
            <a:off x="5377847"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2" name="Oval 841"/>
          <p:cNvSpPr/>
          <p:nvPr/>
        </p:nvSpPr>
        <p:spPr>
          <a:xfrm>
            <a:off x="5501477" y="47142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3" name="Rectangle 842"/>
          <p:cNvSpPr/>
          <p:nvPr/>
        </p:nvSpPr>
        <p:spPr>
          <a:xfrm>
            <a:off x="5334000" y="4645953"/>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4" name="Oval 843"/>
          <p:cNvSpPr/>
          <p:nvPr/>
        </p:nvSpPr>
        <p:spPr>
          <a:xfrm>
            <a:off x="5708306"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5" name="Oval 844"/>
          <p:cNvSpPr/>
          <p:nvPr/>
        </p:nvSpPr>
        <p:spPr>
          <a:xfrm>
            <a:off x="5682647" y="41170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6" name="Oval 845"/>
          <p:cNvSpPr/>
          <p:nvPr/>
        </p:nvSpPr>
        <p:spPr>
          <a:xfrm>
            <a:off x="5806277" y="403073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7" name="Rectangle 846"/>
          <p:cNvSpPr/>
          <p:nvPr/>
        </p:nvSpPr>
        <p:spPr>
          <a:xfrm>
            <a:off x="5638800" y="3962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8" name="Oval 847"/>
          <p:cNvSpPr/>
          <p:nvPr/>
        </p:nvSpPr>
        <p:spPr>
          <a:xfrm>
            <a:off x="4877737" y="4215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9" name="Oval 848"/>
          <p:cNvSpPr/>
          <p:nvPr/>
        </p:nvSpPr>
        <p:spPr>
          <a:xfrm>
            <a:off x="4925167"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0" name="Oval 849"/>
          <p:cNvSpPr/>
          <p:nvPr/>
        </p:nvSpPr>
        <p:spPr>
          <a:xfrm>
            <a:off x="4877737"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1" name="Rectangle 850"/>
          <p:cNvSpPr/>
          <p:nvPr/>
        </p:nvSpPr>
        <p:spPr>
          <a:xfrm>
            <a:off x="4800600"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2" name="Oval 851"/>
          <p:cNvSpPr/>
          <p:nvPr/>
        </p:nvSpPr>
        <p:spPr>
          <a:xfrm>
            <a:off x="5431130" y="39646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3" name="Oval 852"/>
          <p:cNvSpPr/>
          <p:nvPr/>
        </p:nvSpPr>
        <p:spPr>
          <a:xfrm>
            <a:off x="5478560"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4" name="Oval 853"/>
          <p:cNvSpPr/>
          <p:nvPr/>
        </p:nvSpPr>
        <p:spPr>
          <a:xfrm>
            <a:off x="5431130" y="40159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5" name="Rectangle 854"/>
          <p:cNvSpPr/>
          <p:nvPr/>
        </p:nvSpPr>
        <p:spPr>
          <a:xfrm>
            <a:off x="5353993" y="39624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6" name="Oval 855"/>
          <p:cNvSpPr/>
          <p:nvPr/>
        </p:nvSpPr>
        <p:spPr>
          <a:xfrm>
            <a:off x="6269330" y="4879047"/>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7" name="Oval 856"/>
          <p:cNvSpPr/>
          <p:nvPr/>
        </p:nvSpPr>
        <p:spPr>
          <a:xfrm>
            <a:off x="6316760" y="49303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8" name="Oval 857"/>
          <p:cNvSpPr/>
          <p:nvPr/>
        </p:nvSpPr>
        <p:spPr>
          <a:xfrm>
            <a:off x="6269330" y="493036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9" name="Rectangle 858"/>
          <p:cNvSpPr/>
          <p:nvPr/>
        </p:nvSpPr>
        <p:spPr>
          <a:xfrm>
            <a:off x="6192193"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0" name="Oval 859"/>
          <p:cNvSpPr/>
          <p:nvPr/>
        </p:nvSpPr>
        <p:spPr>
          <a:xfrm>
            <a:off x="4905570" y="47340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1" name="Oval 860"/>
          <p:cNvSpPr/>
          <p:nvPr/>
        </p:nvSpPr>
        <p:spPr>
          <a:xfrm>
            <a:off x="4858917" y="46786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2" name="Oval 861"/>
          <p:cNvSpPr/>
          <p:nvPr/>
        </p:nvSpPr>
        <p:spPr>
          <a:xfrm>
            <a:off x="5029200" y="46477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3" name="Rectangle 862"/>
          <p:cNvSpPr/>
          <p:nvPr/>
        </p:nvSpPr>
        <p:spPr>
          <a:xfrm>
            <a:off x="4820593" y="46708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4" name="Oval 863"/>
          <p:cNvSpPr/>
          <p:nvPr/>
        </p:nvSpPr>
        <p:spPr>
          <a:xfrm>
            <a:off x="5418977" y="49626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5" name="Oval 864"/>
          <p:cNvSpPr/>
          <p:nvPr/>
        </p:nvSpPr>
        <p:spPr>
          <a:xfrm>
            <a:off x="5372324" y="49072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6" name="Oval 865"/>
          <p:cNvSpPr/>
          <p:nvPr/>
        </p:nvSpPr>
        <p:spPr>
          <a:xfrm>
            <a:off x="5542607" y="48763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7" name="Rectangle 866"/>
          <p:cNvSpPr/>
          <p:nvPr/>
        </p:nvSpPr>
        <p:spPr>
          <a:xfrm>
            <a:off x="5334000" y="4899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8" name="Oval 867"/>
          <p:cNvSpPr/>
          <p:nvPr/>
        </p:nvSpPr>
        <p:spPr>
          <a:xfrm>
            <a:off x="5438970" y="427685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9" name="Oval 868"/>
          <p:cNvSpPr/>
          <p:nvPr/>
        </p:nvSpPr>
        <p:spPr>
          <a:xfrm>
            <a:off x="5392317" y="422141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0" name="Oval 869"/>
          <p:cNvSpPr/>
          <p:nvPr/>
        </p:nvSpPr>
        <p:spPr>
          <a:xfrm>
            <a:off x="5562600" y="4190546"/>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1" name="Rectangle 870"/>
          <p:cNvSpPr/>
          <p:nvPr/>
        </p:nvSpPr>
        <p:spPr>
          <a:xfrm>
            <a:off x="5353993" y="42136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2" name="Oval 871"/>
          <p:cNvSpPr/>
          <p:nvPr/>
        </p:nvSpPr>
        <p:spPr>
          <a:xfrm>
            <a:off x="5743770" y="4734509"/>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3" name="Oval 872"/>
          <p:cNvSpPr/>
          <p:nvPr/>
        </p:nvSpPr>
        <p:spPr>
          <a:xfrm>
            <a:off x="5697117" y="467906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4" name="Oval 873"/>
          <p:cNvSpPr/>
          <p:nvPr/>
        </p:nvSpPr>
        <p:spPr>
          <a:xfrm>
            <a:off x="5867400" y="464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5" name="Rectangle 874"/>
          <p:cNvSpPr/>
          <p:nvPr/>
        </p:nvSpPr>
        <p:spPr>
          <a:xfrm>
            <a:off x="5658793" y="4671289"/>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6" name="Rectangle 875"/>
          <p:cNvSpPr/>
          <p:nvPr/>
        </p:nvSpPr>
        <p:spPr>
          <a:xfrm>
            <a:off x="4800600" y="5119458"/>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7" name="Oval 876"/>
          <p:cNvSpPr/>
          <p:nvPr/>
        </p:nvSpPr>
        <p:spPr>
          <a:xfrm>
            <a:off x="4883678"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8" name="Oval 877"/>
          <p:cNvSpPr/>
          <p:nvPr/>
        </p:nvSpPr>
        <p:spPr>
          <a:xfrm>
            <a:off x="4985537" y="5181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9" name="Oval 878"/>
          <p:cNvSpPr/>
          <p:nvPr/>
        </p:nvSpPr>
        <p:spPr>
          <a:xfrm>
            <a:off x="4985537" y="5257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0" name="Rectangle 879"/>
          <p:cNvSpPr/>
          <p:nvPr/>
        </p:nvSpPr>
        <p:spPr>
          <a:xfrm>
            <a:off x="5049193" y="44196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1" name="Oval 880"/>
          <p:cNvSpPr/>
          <p:nvPr/>
        </p:nvSpPr>
        <p:spPr>
          <a:xfrm>
            <a:off x="5132271" y="44817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2" name="Oval 881"/>
          <p:cNvSpPr/>
          <p:nvPr/>
        </p:nvSpPr>
        <p:spPr>
          <a:xfrm>
            <a:off x="5234130" y="44817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3" name="Oval 882"/>
          <p:cNvSpPr/>
          <p:nvPr/>
        </p:nvSpPr>
        <p:spPr>
          <a:xfrm>
            <a:off x="5234130" y="4557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4" name="Rectangle 883"/>
          <p:cNvSpPr/>
          <p:nvPr/>
        </p:nvSpPr>
        <p:spPr>
          <a:xfrm>
            <a:off x="5943600" y="4876800"/>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5" name="Oval 884"/>
          <p:cNvSpPr/>
          <p:nvPr/>
        </p:nvSpPr>
        <p:spPr>
          <a:xfrm>
            <a:off x="6026678" y="4938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6" name="Oval 885"/>
          <p:cNvSpPr/>
          <p:nvPr/>
        </p:nvSpPr>
        <p:spPr>
          <a:xfrm>
            <a:off x="6128537" y="49389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7" name="Oval 886"/>
          <p:cNvSpPr/>
          <p:nvPr/>
        </p:nvSpPr>
        <p:spPr>
          <a:xfrm>
            <a:off x="6128537" y="501514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2" name="Rectangle 891"/>
          <p:cNvSpPr/>
          <p:nvPr/>
        </p:nvSpPr>
        <p:spPr>
          <a:xfrm>
            <a:off x="5638800" y="44422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3" name="Oval 892"/>
          <p:cNvSpPr/>
          <p:nvPr/>
        </p:nvSpPr>
        <p:spPr>
          <a:xfrm>
            <a:off x="5673236" y="4419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4" name="Oval 893"/>
          <p:cNvSpPr/>
          <p:nvPr/>
        </p:nvSpPr>
        <p:spPr>
          <a:xfrm>
            <a:off x="5647577"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5" name="Oval 894"/>
          <p:cNvSpPr/>
          <p:nvPr/>
        </p:nvSpPr>
        <p:spPr>
          <a:xfrm>
            <a:off x="5749436" y="45206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6" name="Oval 895"/>
          <p:cNvSpPr/>
          <p:nvPr/>
        </p:nvSpPr>
        <p:spPr>
          <a:xfrm>
            <a:off x="5771207" y="44343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7" name="Rectangle 896"/>
          <p:cNvSpPr/>
          <p:nvPr/>
        </p:nvSpPr>
        <p:spPr>
          <a:xfrm>
            <a:off x="5049193" y="4899435"/>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8" name="Oval 897"/>
          <p:cNvSpPr/>
          <p:nvPr/>
        </p:nvSpPr>
        <p:spPr>
          <a:xfrm>
            <a:off x="5083629" y="4876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9" name="Oval 898"/>
          <p:cNvSpPr/>
          <p:nvPr/>
        </p:nvSpPr>
        <p:spPr>
          <a:xfrm>
            <a:off x="5057970" y="4977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0" name="Oval 899"/>
          <p:cNvSpPr/>
          <p:nvPr/>
        </p:nvSpPr>
        <p:spPr>
          <a:xfrm>
            <a:off x="5159829" y="4977882"/>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1" name="Oval 900"/>
          <p:cNvSpPr/>
          <p:nvPr/>
        </p:nvSpPr>
        <p:spPr>
          <a:xfrm>
            <a:off x="5181600" y="489157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7" name="Rectangle 906"/>
          <p:cNvSpPr/>
          <p:nvPr/>
        </p:nvSpPr>
        <p:spPr>
          <a:xfrm>
            <a:off x="5105400" y="5110994"/>
            <a:ext cx="284807" cy="205965"/>
          </a:xfrm>
          <a:prstGeom prst="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8" name="Oval 907"/>
          <p:cNvSpPr/>
          <p:nvPr/>
        </p:nvSpPr>
        <p:spPr>
          <a:xfrm>
            <a:off x="5260362" y="510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a:off x="2462349" y="3993875"/>
            <a:ext cx="4284617" cy="2315485"/>
          </a:xfrm>
          <a:custGeom>
            <a:avLst/>
            <a:gdLst>
              <a:gd name="connsiteX0" fmla="*/ 0 w 4284617"/>
              <a:gd name="connsiteY0" fmla="*/ 2315485 h 2315485"/>
              <a:gd name="connsiteX1" fmla="*/ 1410788 w 4284617"/>
              <a:gd name="connsiteY1" fmla="*/ 480154 h 2315485"/>
              <a:gd name="connsiteX2" fmla="*/ 1887582 w 4284617"/>
              <a:gd name="connsiteY2" fmla="*/ 107862 h 2315485"/>
              <a:gd name="connsiteX3" fmla="*/ 2410097 w 4284617"/>
              <a:gd name="connsiteY3" fmla="*/ 9891 h 2315485"/>
              <a:gd name="connsiteX4" fmla="*/ 4284617 w 4284617"/>
              <a:gd name="connsiteY4" fmla="*/ 3359 h 23154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4617" h="2315485">
                <a:moveTo>
                  <a:pt x="0" y="2315485"/>
                </a:moveTo>
                <a:cubicBezTo>
                  <a:pt x="548095" y="1581788"/>
                  <a:pt x="1096191" y="848091"/>
                  <a:pt x="1410788" y="480154"/>
                </a:cubicBezTo>
                <a:cubicBezTo>
                  <a:pt x="1725385" y="112217"/>
                  <a:pt x="1721031" y="186239"/>
                  <a:pt x="1887582" y="107862"/>
                </a:cubicBezTo>
                <a:cubicBezTo>
                  <a:pt x="2054133" y="29485"/>
                  <a:pt x="2010591" y="27308"/>
                  <a:pt x="2410097" y="9891"/>
                </a:cubicBezTo>
                <a:cubicBezTo>
                  <a:pt x="2809603" y="-7526"/>
                  <a:pt x="4284617" y="3359"/>
                  <a:pt x="4284617" y="3359"/>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537212" y="5322444"/>
            <a:ext cx="4241736" cy="925956"/>
          </a:xfrm>
          <a:prstGeom prst="rect">
            <a:avLst/>
          </a:prstGeom>
          <a:solidFill>
            <a:srgbClr val="FFC000">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34199" y="5628691"/>
            <a:ext cx="1462708" cy="646331"/>
          </a:xfrm>
          <a:prstGeom prst="rect">
            <a:avLst/>
          </a:prstGeom>
          <a:noFill/>
        </p:spPr>
        <p:txBody>
          <a:bodyPr wrap="none" rtlCol="0">
            <a:spAutoFit/>
          </a:bodyPr>
          <a:lstStyle/>
          <a:p>
            <a:r>
              <a:rPr lang="en-US" dirty="0">
                <a:solidFill>
                  <a:srgbClr val="FFC000"/>
                </a:solidFill>
              </a:rPr>
              <a:t>Unproductive</a:t>
            </a:r>
          </a:p>
          <a:p>
            <a:r>
              <a:rPr lang="en-US" dirty="0">
                <a:solidFill>
                  <a:srgbClr val="FFC000"/>
                </a:solidFill>
              </a:rPr>
              <a:t>habitat</a:t>
            </a:r>
          </a:p>
        </p:txBody>
      </p:sp>
    </p:spTree>
    <p:extLst>
      <p:ext uri="{BB962C8B-B14F-4D97-AF65-F5344CB8AC3E}">
        <p14:creationId xmlns:p14="http://schemas.microsoft.com/office/powerpoint/2010/main" val="13024723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density dependence?</a:t>
            </a:r>
          </a:p>
        </p:txBody>
      </p:sp>
      <p:sp>
        <p:nvSpPr>
          <p:cNvPr id="3" name="Content Placeholder 2"/>
          <p:cNvSpPr>
            <a:spLocks noGrp="1"/>
          </p:cNvSpPr>
          <p:nvPr>
            <p:ph idx="1"/>
          </p:nvPr>
        </p:nvSpPr>
        <p:spPr>
          <a:xfrm>
            <a:off x="914400" y="1600200"/>
            <a:ext cx="8229600" cy="4525963"/>
          </a:xfrm>
        </p:spPr>
        <p:txBody>
          <a:bodyPr/>
          <a:lstStyle/>
          <a:p>
            <a:endParaRPr lang="en-US" dirty="0"/>
          </a:p>
        </p:txBody>
      </p:sp>
      <p:pic>
        <p:nvPicPr>
          <p:cNvPr id="13314" name="Picture 2" descr="Image result for moray e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Image result for moray e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1600199"/>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Image result for moray e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8350" y="1600200"/>
            <a:ext cx="2476500" cy="1847851"/>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Image result for open sea under water"/>
          <p:cNvSpPr>
            <a:spLocks noChangeAspect="1" noChangeArrowheads="1"/>
          </p:cNvSpPr>
          <p:nvPr/>
        </p:nvSpPr>
        <p:spPr bwMode="auto">
          <a:xfrm>
            <a:off x="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open sea under water"/>
          <p:cNvSpPr>
            <a:spLocks noChangeAspect="1" noChangeArrowheads="1"/>
          </p:cNvSpPr>
          <p:nvPr/>
        </p:nvSpPr>
        <p:spPr bwMode="auto">
          <a:xfrm>
            <a:off x="1524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open sea under water"/>
          <p:cNvSpPr>
            <a:spLocks noChangeAspect="1" noChangeArrowheads="1"/>
          </p:cNvSpPr>
          <p:nvPr/>
        </p:nvSpPr>
        <p:spPr bwMode="auto">
          <a:xfrm>
            <a:off x="304800"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Image result for open sea under water"/>
          <p:cNvSpPr>
            <a:spLocks noChangeAspect="1" noChangeArrowheads="1"/>
          </p:cNvSpPr>
          <p:nvPr/>
        </p:nvSpPr>
        <p:spPr bwMode="auto">
          <a:xfrm>
            <a:off x="457200"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0" descr="Image result for open sea under water"/>
          <p:cNvSpPr>
            <a:spLocks noChangeAspect="1" noChangeArrowheads="1"/>
          </p:cNvSpPr>
          <p:nvPr/>
        </p:nvSpPr>
        <p:spPr bwMode="auto">
          <a:xfrm>
            <a:off x="609600"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2" descr="Image result for open sea under water"/>
          <p:cNvSpPr>
            <a:spLocks noChangeAspect="1" noChangeArrowheads="1"/>
          </p:cNvSpPr>
          <p:nvPr/>
        </p:nvSpPr>
        <p:spPr bwMode="auto">
          <a:xfrm>
            <a:off x="762000"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4" descr="Image result for open sea under water"/>
          <p:cNvSpPr>
            <a:spLocks noChangeAspect="1" noChangeArrowheads="1"/>
          </p:cNvSpPr>
          <p:nvPr/>
        </p:nvSpPr>
        <p:spPr bwMode="auto">
          <a:xfrm>
            <a:off x="914400"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2" descr="Image result for open sea underwater"/>
          <p:cNvSpPr>
            <a:spLocks noChangeAspect="1" noChangeArrowheads="1"/>
          </p:cNvSpPr>
          <p:nvPr/>
        </p:nvSpPr>
        <p:spPr bwMode="auto">
          <a:xfrm>
            <a:off x="1066800" y="922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4" descr="Image result for open sea underwater"/>
          <p:cNvSpPr>
            <a:spLocks noChangeAspect="1" noChangeArrowheads="1"/>
          </p:cNvSpPr>
          <p:nvPr/>
        </p:nvSpPr>
        <p:spPr bwMode="auto">
          <a:xfrm>
            <a:off x="1219200" y="1074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6" descr="Image result for open sea underwater"/>
          <p:cNvSpPr>
            <a:spLocks noChangeAspect="1" noChangeArrowheads="1"/>
          </p:cNvSpPr>
          <p:nvPr/>
        </p:nvSpPr>
        <p:spPr bwMode="auto">
          <a:xfrm>
            <a:off x="1371600" y="1227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320" name="Picture 8" descr="Image result for open sea underwa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399" y="4572000"/>
            <a:ext cx="2847975" cy="1600200"/>
          </a:xfrm>
          <a:prstGeom prst="rect">
            <a:avLst/>
          </a:prstGeom>
          <a:noFill/>
          <a:extLst>
            <a:ext uri="{909E8E84-426E-40DD-AFC4-6F175D3DCCD1}">
              <a14:hiddenFill xmlns:a14="http://schemas.microsoft.com/office/drawing/2010/main">
                <a:solidFill>
                  <a:srgbClr val="FFFFFF"/>
                </a:solidFill>
              </a14:hiddenFill>
            </a:ext>
          </a:extLst>
        </p:spPr>
      </p:pic>
      <p:pic>
        <p:nvPicPr>
          <p:cNvPr id="13322" name="Picture 10" descr="Image result for open sea underwa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572000"/>
            <a:ext cx="2857500" cy="1600200"/>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12" descr="Image result for open sea underwater"/>
          <p:cNvSpPr>
            <a:spLocks noChangeAspect="1" noChangeArrowheads="1"/>
          </p:cNvSpPr>
          <p:nvPr/>
        </p:nvSpPr>
        <p:spPr bwMode="auto">
          <a:xfrm>
            <a:off x="1981200" y="1379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14" descr="Image result for open sea underwater"/>
          <p:cNvSpPr>
            <a:spLocks noChangeAspect="1" noChangeArrowheads="1"/>
          </p:cNvSpPr>
          <p:nvPr/>
        </p:nvSpPr>
        <p:spPr bwMode="auto">
          <a:xfrm>
            <a:off x="2133600" y="1531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6" descr="Image result for open sea underwater"/>
          <p:cNvSpPr>
            <a:spLocks noChangeAspect="1" noChangeArrowheads="1"/>
          </p:cNvSpPr>
          <p:nvPr/>
        </p:nvSpPr>
        <p:spPr bwMode="auto">
          <a:xfrm>
            <a:off x="2286000" y="1684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AutoShape 18" descr="Image result for open sea underwater"/>
          <p:cNvSpPr>
            <a:spLocks noChangeAspect="1" noChangeArrowheads="1"/>
          </p:cNvSpPr>
          <p:nvPr/>
        </p:nvSpPr>
        <p:spPr bwMode="auto">
          <a:xfrm>
            <a:off x="2438400" y="1836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AutoShape 20" descr="Image result for open sea underwater"/>
          <p:cNvSpPr>
            <a:spLocks noChangeAspect="1" noChangeArrowheads="1"/>
          </p:cNvSpPr>
          <p:nvPr/>
        </p:nvSpPr>
        <p:spPr bwMode="auto">
          <a:xfrm>
            <a:off x="2590800" y="1989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334" name="Picture 22" descr="Image result for open sea underwat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572000"/>
            <a:ext cx="2125393" cy="16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530985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92" y="0"/>
            <a:ext cx="8229600" cy="990600"/>
          </a:xfrm>
        </p:spPr>
        <p:txBody>
          <a:bodyPr/>
          <a:lstStyle/>
          <a:p>
            <a:r>
              <a:rPr lang="en-US" dirty="0"/>
              <a:t>Robust steepness assumptions</a:t>
            </a: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9808" y="6396335"/>
            <a:ext cx="9144000" cy="461665"/>
          </a:xfrm>
          <a:prstGeom prst="rect">
            <a:avLst/>
          </a:prstGeom>
        </p:spPr>
        <p:txBody>
          <a:bodyPr wrap="square">
            <a:spAutoFit/>
          </a:bodyPr>
          <a:lstStyle/>
          <a:p>
            <a:r>
              <a:rPr lang="en-US" sz="1200" dirty="0"/>
              <a:t>Zhu et al. (2012). Implications of uncertainty in the </a:t>
            </a:r>
            <a:r>
              <a:rPr lang="en-US" sz="1200" dirty="0" err="1"/>
              <a:t>spawner</a:t>
            </a:r>
            <a:r>
              <a:rPr lang="en-US" sz="1200" dirty="0"/>
              <a:t>-recruitment relationship for fisheries management: an illustration using </a:t>
            </a:r>
            <a:r>
              <a:rPr lang="en-US" sz="1200" dirty="0" err="1"/>
              <a:t>bigeye</a:t>
            </a:r>
            <a:r>
              <a:rPr lang="en-US" sz="1200" dirty="0"/>
              <a:t> tuna (</a:t>
            </a:r>
            <a:r>
              <a:rPr lang="en-US" sz="1200" dirty="0" err="1"/>
              <a:t>Thunnus</a:t>
            </a:r>
            <a:r>
              <a:rPr lang="en-US" sz="1200" dirty="0"/>
              <a:t> </a:t>
            </a:r>
            <a:r>
              <a:rPr lang="en-US" sz="1200" dirty="0" err="1"/>
              <a:t>obesus</a:t>
            </a:r>
            <a:r>
              <a:rPr lang="en-US" sz="1200" dirty="0"/>
              <a:t>) in the eastern Pacific Ocean. Fisheries Research 119– 120: 89– 93.</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1" y="819151"/>
            <a:ext cx="6172200" cy="5571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527665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600" y="1139825"/>
            <a:ext cx="6908800" cy="457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678310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al holy grail</a:t>
            </a:r>
          </a:p>
        </p:txBody>
      </p:sp>
      <p:sp>
        <p:nvSpPr>
          <p:cNvPr id="3" name="Content Placeholder 2"/>
          <p:cNvSpPr>
            <a:spLocks noGrp="1"/>
          </p:cNvSpPr>
          <p:nvPr>
            <p:ph idx="1"/>
          </p:nvPr>
        </p:nvSpPr>
        <p:spPr/>
        <p:txBody>
          <a:bodyPr/>
          <a:lstStyle/>
          <a:p>
            <a:r>
              <a:rPr lang="en-US" dirty="0"/>
              <a:t>Natural mortality</a:t>
            </a:r>
          </a:p>
          <a:p>
            <a:r>
              <a:rPr lang="en-US" dirty="0"/>
              <a:t>Absolute abundance</a:t>
            </a:r>
          </a:p>
        </p:txBody>
      </p:sp>
    </p:spTree>
    <p:extLst>
      <p:ext uri="{BB962C8B-B14F-4D97-AF65-F5344CB8AC3E}">
        <p14:creationId xmlns:p14="http://schemas.microsoft.com/office/powerpoint/2010/main" val="3122724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sensitive is the production function to steepness?</a:t>
            </a:r>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371599"/>
            <a:ext cx="4648200" cy="5367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705600" y="6001532"/>
            <a:ext cx="2438400" cy="861774"/>
          </a:xfrm>
          <a:prstGeom prst="rect">
            <a:avLst/>
          </a:prstGeom>
        </p:spPr>
        <p:txBody>
          <a:bodyPr wrap="square">
            <a:spAutoFit/>
          </a:bodyPr>
          <a:lstStyle/>
          <a:p>
            <a:r>
              <a:rPr lang="en-US" sz="1000" dirty="0"/>
              <a:t>Maunder, M.N. (2003) Is it time to discard the Schaefer model from the stock assessment scientist’s toolbox? Fisheries Research, 61: 145-149.</a:t>
            </a:r>
            <a:br>
              <a:rPr lang="en-US" sz="1000" dirty="0"/>
            </a:br>
            <a:endParaRPr lang="en-US" sz="1000" dirty="0"/>
          </a:p>
        </p:txBody>
      </p:sp>
      <p:grpSp>
        <p:nvGrpSpPr>
          <p:cNvPr id="7" name="Group 6"/>
          <p:cNvGrpSpPr/>
          <p:nvPr/>
        </p:nvGrpSpPr>
        <p:grpSpPr>
          <a:xfrm>
            <a:off x="2971800" y="3429000"/>
            <a:ext cx="5552194" cy="1066800"/>
            <a:chOff x="2971800" y="3429000"/>
            <a:chExt cx="5552194" cy="1066800"/>
          </a:xfrm>
        </p:grpSpPr>
        <p:sp>
          <p:nvSpPr>
            <p:cNvPr id="5" name="Oval 4"/>
            <p:cNvSpPr/>
            <p:nvPr/>
          </p:nvSpPr>
          <p:spPr>
            <a:xfrm>
              <a:off x="2971800" y="3429000"/>
              <a:ext cx="3886200" cy="1066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934200" y="3777734"/>
              <a:ext cx="1589794" cy="369332"/>
            </a:xfrm>
            <a:prstGeom prst="rect">
              <a:avLst/>
            </a:prstGeom>
            <a:noFill/>
          </p:spPr>
          <p:txBody>
            <a:bodyPr wrap="none" rtlCol="0">
              <a:spAutoFit/>
            </a:bodyPr>
            <a:lstStyle/>
            <a:p>
              <a:r>
                <a:rPr lang="en-US" dirty="0">
                  <a:solidFill>
                    <a:srgbClr val="FF0000"/>
                  </a:solidFill>
                </a:rPr>
                <a:t>Most influence</a:t>
              </a:r>
            </a:p>
          </p:txBody>
        </p:sp>
      </p:grpSp>
      <p:sp>
        <p:nvSpPr>
          <p:cNvPr id="9" name="Freeform 8"/>
          <p:cNvSpPr/>
          <p:nvPr/>
        </p:nvSpPr>
        <p:spPr>
          <a:xfrm>
            <a:off x="3847011" y="3905794"/>
            <a:ext cx="385355" cy="999309"/>
          </a:xfrm>
          <a:custGeom>
            <a:avLst/>
            <a:gdLst>
              <a:gd name="connsiteX0" fmla="*/ 0 w 385355"/>
              <a:gd name="connsiteY0" fmla="*/ 0 h 999309"/>
              <a:gd name="connsiteX1" fmla="*/ 385355 w 385355"/>
              <a:gd name="connsiteY1" fmla="*/ 568235 h 999309"/>
              <a:gd name="connsiteX2" fmla="*/ 0 w 385355"/>
              <a:gd name="connsiteY2" fmla="*/ 999309 h 999309"/>
            </a:gdLst>
            <a:ahLst/>
            <a:cxnLst>
              <a:cxn ang="0">
                <a:pos x="connsiteX0" y="connsiteY0"/>
              </a:cxn>
              <a:cxn ang="0">
                <a:pos x="connsiteX1" y="connsiteY1"/>
              </a:cxn>
              <a:cxn ang="0">
                <a:pos x="connsiteX2" y="connsiteY2"/>
              </a:cxn>
            </a:cxnLst>
            <a:rect l="l" t="t" r="r" b="b"/>
            <a:pathLst>
              <a:path w="385355" h="999309">
                <a:moveTo>
                  <a:pt x="0" y="0"/>
                </a:moveTo>
                <a:cubicBezTo>
                  <a:pt x="192677" y="200842"/>
                  <a:pt x="385355" y="401684"/>
                  <a:pt x="385355" y="568235"/>
                </a:cubicBezTo>
                <a:cubicBezTo>
                  <a:pt x="385355" y="734786"/>
                  <a:pt x="192677" y="867047"/>
                  <a:pt x="0" y="999309"/>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247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ations</a:t>
            </a:r>
          </a:p>
        </p:txBody>
      </p:sp>
      <p:sp>
        <p:nvSpPr>
          <p:cNvPr id="3" name="Content Placeholder 2"/>
          <p:cNvSpPr>
            <a:spLocks noGrp="1"/>
          </p:cNvSpPr>
          <p:nvPr>
            <p:ph idx="1"/>
          </p:nvPr>
        </p:nvSpPr>
        <p:spPr/>
        <p:txBody>
          <a:bodyPr>
            <a:normAutofit fontScale="85000" lnSpcReduction="10000"/>
          </a:bodyPr>
          <a:lstStyle/>
          <a:p>
            <a:r>
              <a:rPr lang="en-US" dirty="0"/>
              <a:t>Don’t include the stock-recruitment relationship in the stock assessment</a:t>
            </a:r>
          </a:p>
          <a:p>
            <a:r>
              <a:rPr lang="en-US" dirty="0"/>
              <a:t>Focus on estimating natural mortality and absolute abundance</a:t>
            </a:r>
          </a:p>
          <a:p>
            <a:r>
              <a:rPr lang="en-US" dirty="0"/>
              <a:t>Don’t let (length) composition data drive abundance</a:t>
            </a:r>
          </a:p>
          <a:p>
            <a:r>
              <a:rPr lang="en-US" dirty="0"/>
              <a:t>Change selectivity to improve yields (discard mortality)</a:t>
            </a:r>
          </a:p>
          <a:p>
            <a:r>
              <a:rPr lang="en-US" dirty="0"/>
              <a:t>Fish at &lt; </a:t>
            </a:r>
            <a:r>
              <a:rPr lang="en-US" dirty="0" err="1"/>
              <a:t>Fmax</a:t>
            </a:r>
            <a:r>
              <a:rPr lang="en-US" dirty="0"/>
              <a:t> (short term losses)</a:t>
            </a:r>
          </a:p>
          <a:p>
            <a:r>
              <a:rPr lang="en-US" dirty="0"/>
              <a:t>Focus on non-MSY management goals</a:t>
            </a:r>
          </a:p>
          <a:p>
            <a:r>
              <a:rPr lang="en-US" dirty="0"/>
              <a:t>Use effort or F based management</a:t>
            </a:r>
          </a:p>
          <a:p>
            <a:endParaRPr lang="en-US" dirty="0"/>
          </a:p>
        </p:txBody>
      </p:sp>
    </p:spTree>
    <p:extLst>
      <p:ext uri="{BB962C8B-B14F-4D97-AF65-F5344CB8AC3E}">
        <p14:creationId xmlns:p14="http://schemas.microsoft.com/office/powerpoint/2010/main" val="399745430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65846592"/>
              </p:ext>
            </p:extLst>
          </p:nvPr>
        </p:nvGraphicFramePr>
        <p:xfrm>
          <a:off x="2133600" y="15239"/>
          <a:ext cx="8458200" cy="10941379"/>
        </p:xfrm>
        <a:graphic>
          <a:graphicData uri="http://schemas.openxmlformats.org/presentationml/2006/ole">
            <mc:AlternateContent xmlns:mc="http://schemas.openxmlformats.org/markup-compatibility/2006">
              <mc:Choice xmlns:v="urn:schemas-microsoft-com:vml" Requires="v">
                <p:oleObj spid="_x0000_s15594" name="Acrobat Document" r:id="rId3" imgW="7769880" imgH="10068120" progId="AcroExch.Document.7">
                  <p:embed/>
                </p:oleObj>
              </mc:Choice>
              <mc:Fallback>
                <p:oleObj name="Acrobat Document" r:id="rId3" imgW="7769880" imgH="10068120" progId="AcroExch.Document.7">
                  <p:embed/>
                  <p:pic>
                    <p:nvPicPr>
                      <p:cNvPr id="0" name=""/>
                      <p:cNvPicPr/>
                      <p:nvPr/>
                    </p:nvPicPr>
                    <p:blipFill>
                      <a:blip r:embed="rId4"/>
                      <a:stretch>
                        <a:fillRect/>
                      </a:stretch>
                    </p:blipFill>
                    <p:spPr>
                      <a:xfrm>
                        <a:off x="2133600" y="15239"/>
                        <a:ext cx="8458200" cy="10941379"/>
                      </a:xfrm>
                      <a:prstGeom prst="rect">
                        <a:avLst/>
                      </a:prstGeom>
                    </p:spPr>
                  </p:pic>
                </p:oleObj>
              </mc:Fallback>
            </mc:AlternateContent>
          </a:graphicData>
        </a:graphic>
      </p:graphicFrame>
    </p:spTree>
    <p:extLst>
      <p:ext uri="{BB962C8B-B14F-4D97-AF65-F5344CB8AC3E}">
        <p14:creationId xmlns:p14="http://schemas.microsoft.com/office/powerpoint/2010/main" val="10491636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believers</a:t>
            </a:r>
          </a:p>
        </p:txBody>
      </p:sp>
      <p:sp>
        <p:nvSpPr>
          <p:cNvPr id="3" name="Content Placeholder 2"/>
          <p:cNvSpPr>
            <a:spLocks noGrp="1"/>
          </p:cNvSpPr>
          <p:nvPr>
            <p:ph idx="1"/>
          </p:nvPr>
        </p:nvSpPr>
        <p:spPr/>
        <p:txBody>
          <a:bodyPr/>
          <a:lstStyle/>
          <a:p>
            <a:endParaRPr lang="en-US"/>
          </a:p>
        </p:txBody>
      </p:sp>
      <p:pic>
        <p:nvPicPr>
          <p:cNvPr id="13314" name="Picture 2" descr="Image result for holy grail">
            <a:hlinkClick r:id="rId2"/>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05000"/>
            <a:ext cx="8624526" cy="4105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76766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6983971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a:t>Other ideas</a:t>
            </a:r>
          </a:p>
        </p:txBody>
      </p:sp>
      <p:sp>
        <p:nvSpPr>
          <p:cNvPr id="7" name="Subtitle 6"/>
          <p:cNvSpPr>
            <a:spLocks noGrp="1"/>
          </p:cNvSpPr>
          <p:nvPr>
            <p:ph type="subTitle" idx="1"/>
          </p:nvPr>
        </p:nvSpPr>
        <p:spPr/>
        <p:txBody>
          <a:bodyPr/>
          <a:lstStyle/>
          <a:p>
            <a:endParaRPr lang="en-US"/>
          </a:p>
        </p:txBody>
      </p:sp>
    </p:spTree>
    <p:extLst>
      <p:ext uri="{BB962C8B-B14F-4D97-AF65-F5344CB8AC3E}">
        <p14:creationId xmlns:p14="http://schemas.microsoft.com/office/powerpoint/2010/main" val="386079776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epness &lt; 1 makes assessment hard</a:t>
            </a:r>
          </a:p>
        </p:txBody>
      </p:sp>
      <p:sp>
        <p:nvSpPr>
          <p:cNvPr id="3" name="Content Placeholder 2"/>
          <p:cNvSpPr>
            <a:spLocks noGrp="1"/>
          </p:cNvSpPr>
          <p:nvPr>
            <p:ph idx="1"/>
          </p:nvPr>
        </p:nvSpPr>
        <p:spPr/>
        <p:txBody>
          <a:bodyPr/>
          <a:lstStyle/>
          <a:p>
            <a:r>
              <a:rPr lang="en-US" dirty="0"/>
              <a:t>Total catch history model</a:t>
            </a:r>
          </a:p>
          <a:p>
            <a:r>
              <a:rPr lang="en-US" dirty="0"/>
              <a:t>If h &lt; 1 only a very small range of R0s work</a:t>
            </a:r>
          </a:p>
          <a:p>
            <a:r>
              <a:rPr lang="en-US" dirty="0"/>
              <a:t>Convergence issues</a:t>
            </a:r>
          </a:p>
        </p:txBody>
      </p:sp>
    </p:spTree>
    <p:extLst>
      <p:ext uri="{BB962C8B-B14F-4D97-AF65-F5344CB8AC3E}">
        <p14:creationId xmlns:p14="http://schemas.microsoft.com/office/powerpoint/2010/main" val="197791155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2800" dirty="0"/>
              <a:t>Alternatives to precautionary reference points that include uncertainty about steepness</a:t>
            </a:r>
          </a:p>
        </p:txBody>
      </p:sp>
      <p:sp>
        <p:nvSpPr>
          <p:cNvPr id="3" name="Content Placeholder 2"/>
          <p:cNvSpPr>
            <a:spLocks noGrp="1"/>
          </p:cNvSpPr>
          <p:nvPr>
            <p:ph idx="1"/>
          </p:nvPr>
        </p:nvSpPr>
        <p:spPr/>
        <p:txBody>
          <a:bodyPr>
            <a:normAutofit/>
          </a:bodyPr>
          <a:lstStyle/>
          <a:p>
            <a:r>
              <a:rPr lang="en-US" sz="2400" dirty="0"/>
              <a:t>Lower bound of the steepness confidence interval </a:t>
            </a:r>
          </a:p>
          <a:p>
            <a:pPr lvl="1"/>
            <a:r>
              <a:rPr lang="en-US" sz="2000" dirty="0"/>
              <a:t>Need to simulation test for bias</a:t>
            </a:r>
          </a:p>
          <a:p>
            <a:r>
              <a:rPr lang="en-US" sz="2400" dirty="0"/>
              <a:t>Using the precautionary proxy reference point to generate a prior for steepness</a:t>
            </a:r>
          </a:p>
          <a:p>
            <a:pPr lvl="1"/>
            <a:r>
              <a:rPr lang="en-US" sz="2000" dirty="0"/>
              <a:t>See Martell’s method</a:t>
            </a:r>
          </a:p>
          <a:p>
            <a:pPr lvl="1"/>
            <a:r>
              <a:rPr lang="en-US" sz="2000" dirty="0"/>
              <a:t>Information in data pulls </a:t>
            </a:r>
            <a:r>
              <a:rPr lang="en-US" sz="2000" i="1" dirty="0"/>
              <a:t>h</a:t>
            </a:r>
            <a:r>
              <a:rPr lang="en-US" sz="2000" dirty="0"/>
              <a:t> away from conservative value</a:t>
            </a:r>
          </a:p>
          <a:p>
            <a:r>
              <a:rPr lang="en-US" sz="2400" dirty="0"/>
              <a:t>Lower value for </a:t>
            </a:r>
            <a:r>
              <a:rPr lang="en-US" sz="2400" i="1" dirty="0"/>
              <a:t>h</a:t>
            </a:r>
            <a:r>
              <a:rPr lang="en-US" sz="2400" dirty="0"/>
              <a:t> may mean short term loss in yield even if equilibrium yield is similar</a:t>
            </a:r>
          </a:p>
          <a:p>
            <a:r>
              <a:rPr lang="en-US" sz="2400" dirty="0" err="1"/>
              <a:t>Mispecifying</a:t>
            </a:r>
            <a:r>
              <a:rPr lang="en-US" sz="2400" dirty="0"/>
              <a:t> steepness may bias biomass estimates used in decision rules </a:t>
            </a:r>
          </a:p>
        </p:txBody>
      </p:sp>
    </p:spTree>
    <p:extLst>
      <p:ext uri="{BB962C8B-B14F-4D97-AF65-F5344CB8AC3E}">
        <p14:creationId xmlns:p14="http://schemas.microsoft.com/office/powerpoint/2010/main" val="1432251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144000" cy="914400"/>
          </a:xfrm>
        </p:spPr>
        <p:txBody>
          <a:bodyPr>
            <a:noAutofit/>
          </a:bodyPr>
          <a:lstStyle/>
          <a:p>
            <a:r>
              <a:rPr lang="en-US" sz="3600" dirty="0"/>
              <a:t>Natural mortality may be more important: summer flounder</a:t>
            </a:r>
          </a:p>
        </p:txBody>
      </p:sp>
      <p:sp>
        <p:nvSpPr>
          <p:cNvPr id="3" name="Content Placeholder 2"/>
          <p:cNvSpPr>
            <a:spLocks noGrp="1"/>
          </p:cNvSpPr>
          <p:nvPr>
            <p:ph idx="1"/>
          </p:nvPr>
        </p:nvSpPr>
        <p:spPr>
          <a:xfrm>
            <a:off x="4800600" y="1600200"/>
            <a:ext cx="3886200" cy="4525963"/>
          </a:xfrm>
        </p:spPr>
        <p:txBody>
          <a:bodyPr/>
          <a:lstStyle/>
          <a:p>
            <a:r>
              <a:rPr lang="en-US" dirty="0"/>
              <a:t>No flat yield curve</a:t>
            </a:r>
          </a:p>
          <a:p>
            <a:r>
              <a:rPr lang="en-US" dirty="0"/>
              <a:t>Very influential for exploitation rates</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3773487" cy="55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9600" y="3810000"/>
            <a:ext cx="35814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569934" y="5867400"/>
            <a:ext cx="35814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8908454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ize of the fish caught may be more important</a:t>
            </a:r>
          </a:p>
        </p:txBody>
      </p:sp>
      <p:sp>
        <p:nvSpPr>
          <p:cNvPr id="3" name="Content Placeholder 2"/>
          <p:cNvSpPr>
            <a:spLocks noGrp="1"/>
          </p:cNvSpPr>
          <p:nvPr>
            <p:ph idx="1"/>
          </p:nvPr>
        </p:nvSpPr>
        <p:spPr/>
        <p:txBody>
          <a:bodyPr/>
          <a:lstStyle/>
          <a:p>
            <a:r>
              <a:rPr lang="en-US" dirty="0"/>
              <a:t>It may be easier to improve yield by increasing the yield per recruit by catching larger fish than estimating steepness to optimize exploitation rates</a:t>
            </a:r>
          </a:p>
        </p:txBody>
      </p:sp>
    </p:spTree>
    <p:extLst>
      <p:ext uri="{BB962C8B-B14F-4D97-AF65-F5344CB8AC3E}">
        <p14:creationId xmlns:p14="http://schemas.microsoft.com/office/powerpoint/2010/main" val="408909307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reference points</a:t>
            </a:r>
          </a:p>
        </p:txBody>
      </p:sp>
      <p:sp>
        <p:nvSpPr>
          <p:cNvPr id="3" name="Content Placeholder 2"/>
          <p:cNvSpPr>
            <a:spLocks noGrp="1"/>
          </p:cNvSpPr>
          <p:nvPr>
            <p:ph idx="1"/>
          </p:nvPr>
        </p:nvSpPr>
        <p:spPr/>
        <p:txBody>
          <a:bodyPr/>
          <a:lstStyle/>
          <a:p>
            <a:r>
              <a:rPr lang="en-US" dirty="0"/>
              <a:t>Recruitment temporal variability</a:t>
            </a:r>
          </a:p>
          <a:p>
            <a:r>
              <a:rPr lang="en-US" dirty="0"/>
              <a:t>Selectivity temporal variability</a:t>
            </a:r>
          </a:p>
        </p:txBody>
      </p:sp>
    </p:spTree>
    <p:extLst>
      <p:ext uri="{BB962C8B-B14F-4D97-AF65-F5344CB8AC3E}">
        <p14:creationId xmlns:p14="http://schemas.microsoft.com/office/powerpoint/2010/main" val="9962446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5</TotalTime>
  <Words>3061</Words>
  <Application>Microsoft Office PowerPoint</Application>
  <PresentationFormat>On-screen Show (4:3)</PresentationFormat>
  <Paragraphs>430</Paragraphs>
  <Slides>1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20</vt:i4>
      </vt:variant>
    </vt:vector>
  </HeadingPairs>
  <TitlesOfParts>
    <vt:vector size="127" baseType="lpstr">
      <vt:lpstr>Arial</vt:lpstr>
      <vt:lpstr>Calibri</vt:lpstr>
      <vt:lpstr>Cambria Math</vt:lpstr>
      <vt:lpstr>Times New Roman</vt:lpstr>
      <vt:lpstr>Office Theme</vt:lpstr>
      <vt:lpstr>Equation</vt:lpstr>
      <vt:lpstr>Acrobat Document</vt:lpstr>
      <vt:lpstr>Quest for the holy grail: the stock-recruitment curve in fishery stock assessment</vt:lpstr>
      <vt:lpstr>Outline</vt:lpstr>
      <vt:lpstr>What is productivity?</vt:lpstr>
      <vt:lpstr>Is it the surplus production function?</vt:lpstr>
      <vt:lpstr>Stock Assessment Requirements</vt:lpstr>
      <vt:lpstr>Production function: a combination of YPR and S-R</vt:lpstr>
      <vt:lpstr>Components of the production function</vt:lpstr>
      <vt:lpstr>What influences productivity?</vt:lpstr>
      <vt:lpstr>How sensitive is the production function to steepness?</vt:lpstr>
      <vt:lpstr>MSY/BMSY ≈ FMSY = f(r)</vt:lpstr>
      <vt:lpstr>Summer flounder</vt:lpstr>
      <vt:lpstr>Management: yellowfin tuna selectivity</vt:lpstr>
      <vt:lpstr>How much loss in yield is due to the stock-recruitment curve?</vt:lpstr>
      <vt:lpstr>Model</vt:lpstr>
      <vt:lpstr>PowerPoint Presentation</vt:lpstr>
      <vt:lpstr>PowerPoint Presentation</vt:lpstr>
      <vt:lpstr>Age at first entry = 5</vt:lpstr>
      <vt:lpstr>Sensitivity of sock assessments</vt:lpstr>
      <vt:lpstr>Catch curve: depletion</vt:lpstr>
      <vt:lpstr>Catch curve: depletion</vt:lpstr>
      <vt:lpstr>Information on h</vt:lpstr>
      <vt:lpstr>Steepness’ double whammy</vt:lpstr>
      <vt:lpstr>Sensitivity of sock assessments</vt:lpstr>
      <vt:lpstr>Yellowfin tuna in the EPO</vt:lpstr>
      <vt:lpstr>Bigeye tuna in the EPO</vt:lpstr>
      <vt:lpstr>Mispecifying steepness can influence estimates of abundance, important for decision rules: Pacific cod</vt:lpstr>
      <vt:lpstr>Does the stock-recruitment relationship make sense?</vt:lpstr>
      <vt:lpstr>PowerPoint Presentation</vt:lpstr>
      <vt:lpstr>Traditional models: Beverton-Holt and Ricker</vt:lpstr>
      <vt:lpstr>Traditional models: Beverton-Holt and Ricker</vt:lpstr>
      <vt:lpstr>Recruitment in terms of survival: Beverton-Holt and Ricker</vt:lpstr>
      <vt:lpstr>PowerPoint Presentation</vt:lpstr>
      <vt:lpstr>Survival implications of the Beverton-Holt and Ricker models</vt:lpstr>
      <vt:lpstr>Problems with Beverton-Holt and Ricker stock-recruitment models</vt:lpstr>
      <vt:lpstr>Expected survival</vt:lpstr>
      <vt:lpstr>PowerPoint Presentation</vt:lpstr>
      <vt:lpstr>The Low fecund stock-recruitment relationship</vt:lpstr>
      <vt:lpstr>The Low fecund stock-recruitment relationship</vt:lpstr>
      <vt:lpstr>Adult carrying capacity versus egg carrying capacity </vt:lpstr>
      <vt:lpstr>Survival: hockey stick S-R model</vt:lpstr>
      <vt:lpstr>A stock–recruitment model for highly fecund species based on temporal and spatial extent of spawning</vt:lpstr>
      <vt:lpstr>Expansion into unfavorable spawning habitat</vt:lpstr>
      <vt:lpstr>Strong density dependence</vt:lpstr>
      <vt:lpstr>Strong density dependence?</vt:lpstr>
      <vt:lpstr>Is there a stock-recruitment relationship?</vt:lpstr>
      <vt:lpstr>Crusade against steepness deniers</vt:lpstr>
      <vt:lpstr>Pacific Sardine </vt:lpstr>
      <vt:lpstr>Pacific Sardine </vt:lpstr>
      <vt:lpstr>Pacific Sardine </vt:lpstr>
      <vt:lpstr>Yellowfin tuna in the EPO</vt:lpstr>
      <vt:lpstr>Yellowfin tuna in the EPO</vt:lpstr>
      <vt:lpstr>Yellowfin tuna in the EPO</vt:lpstr>
      <vt:lpstr>Bigeye tuna in the EPO</vt:lpstr>
      <vt:lpstr>Bigeye tuna in the EPO</vt:lpstr>
      <vt:lpstr>Bigeye tuna in the EPO</vt:lpstr>
      <vt:lpstr>Summer flounder</vt:lpstr>
      <vt:lpstr>Summer flounder</vt:lpstr>
      <vt:lpstr>Pacific cod</vt:lpstr>
      <vt:lpstr>Pacific cod</vt:lpstr>
      <vt:lpstr>Pacific cod</vt:lpstr>
      <vt:lpstr>Pollock</vt:lpstr>
      <vt:lpstr>Pollock</vt:lpstr>
      <vt:lpstr>Pollock</vt:lpstr>
      <vt:lpstr>Vert-pre et al. 2013. Frequency and intensity of productivity regime shifts in marine fish stocks PNAS 110: 1779–1784</vt:lpstr>
      <vt:lpstr>Can we estimate the stock-recruitment relationship?</vt:lpstr>
      <vt:lpstr>Bias in estimating steepness</vt:lpstr>
      <vt:lpstr>Information content</vt:lpstr>
      <vt:lpstr>Information content</vt:lpstr>
      <vt:lpstr>Do we need to worry about the stock-recruitment relationship?  </vt:lpstr>
      <vt:lpstr>How sensitive is the production function to steepness?</vt:lpstr>
      <vt:lpstr>Proxy reference points imply a value for steepness: summer flounder</vt:lpstr>
      <vt:lpstr>Proxy reference points imply a value for steepness: Pacific cod</vt:lpstr>
      <vt:lpstr>Robust steepness assumptions</vt:lpstr>
      <vt:lpstr>Yield curves</vt:lpstr>
      <vt:lpstr>Even if there is no stock-recruitment relationship the measure of fecundity influences reference point evaluation</vt:lpstr>
      <vt:lpstr>Limit reference point 50% reduction in recruitment</vt:lpstr>
      <vt:lpstr>PowerPoint Presentation</vt:lpstr>
      <vt:lpstr>PowerPoint Presentation</vt:lpstr>
      <vt:lpstr>Pretty good yield</vt:lpstr>
      <vt:lpstr>Dynamic reference points: recruitment temporal variability in bigeye tuna </vt:lpstr>
      <vt:lpstr>Main concepts</vt:lpstr>
      <vt:lpstr>Catch curve: depletion</vt:lpstr>
      <vt:lpstr>Steepness’ double whammy</vt:lpstr>
      <vt:lpstr>Adult carrying capacity versus egg carrying capacity </vt:lpstr>
      <vt:lpstr>Expansion into unsuitable spawning habitat</vt:lpstr>
      <vt:lpstr>Strong density dependence?</vt:lpstr>
      <vt:lpstr>Robust steepness assumptions</vt:lpstr>
      <vt:lpstr>PowerPoint Presentation</vt:lpstr>
      <vt:lpstr>The real holy grail</vt:lpstr>
      <vt:lpstr>Recommendations</vt:lpstr>
      <vt:lpstr>PowerPoint Presentation</vt:lpstr>
      <vt:lpstr>Steepness believers</vt:lpstr>
      <vt:lpstr>PowerPoint Presentation</vt:lpstr>
      <vt:lpstr>Other ideas</vt:lpstr>
      <vt:lpstr>Steepness &lt; 1 makes assessment hard</vt:lpstr>
      <vt:lpstr>Alternatives to precautionary reference points that include uncertainty about steepness</vt:lpstr>
      <vt:lpstr>Natural mortality may be more important: summer flounder</vt:lpstr>
      <vt:lpstr>Size of the fish caught may be more important</vt:lpstr>
      <vt:lpstr>Dynamic reference points</vt:lpstr>
      <vt:lpstr>Dynamic reference points: recruitment temporal variability in bigeye tuna </vt:lpstr>
      <vt:lpstr>Dynamic reference points: selectivity temporal variability in bigeye tuna</vt:lpstr>
      <vt:lpstr>Another reason not to use surplus production models</vt:lpstr>
      <vt:lpstr>PowerPoint Presentation</vt:lpstr>
      <vt:lpstr>PowerPoint Presentation</vt:lpstr>
      <vt:lpstr>PowerPoint Presentation</vt:lpstr>
      <vt:lpstr>PowerPoint Presentation</vt:lpstr>
      <vt:lpstr>PowerPoint Presentation</vt:lpstr>
      <vt:lpstr>What we need</vt:lpstr>
      <vt:lpstr>Abstract</vt:lpstr>
      <vt:lpstr>PowerPoint Presentation</vt:lpstr>
      <vt:lpstr>PowerPoint Presentation</vt:lpstr>
      <vt:lpstr>PowerPoint Presentation</vt:lpstr>
      <vt:lpstr>Reference points depend on steepness: summer flounder</vt:lpstr>
      <vt:lpstr>Sensitivity of sock assessments</vt:lpstr>
      <vt:lpstr>Age at first entry into the fishery = 4 = age at maturity???</vt:lpstr>
      <vt:lpstr>Conclusions</vt:lpstr>
      <vt:lpstr>Conclusions</vt:lpstr>
      <vt:lpstr>Conclusions</vt:lpstr>
      <vt:lpstr>Conclusions</vt:lpstr>
      <vt:lpstr>Conclus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search for the holey grail: the stock-recruitment curve in fishery stock assessment</dc:title>
  <dc:creator>Mark Maunder</dc:creator>
  <cp:lastModifiedBy>Mark Maunder</cp:lastModifiedBy>
  <cp:revision>235</cp:revision>
  <cp:lastPrinted>2016-11-18T20:34:39Z</cp:lastPrinted>
  <dcterms:created xsi:type="dcterms:W3CDTF">2016-11-04T19:10:17Z</dcterms:created>
  <dcterms:modified xsi:type="dcterms:W3CDTF">2017-08-31T16:17:45Z</dcterms:modified>
</cp:coreProperties>
</file>